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6D65A8F" w14:textId="1010413E" w:rsidR="0062538C" w:rsidRDefault="006A2144" w:rsidP="009B1E94">
      <w:pPr>
        <w:spacing w:line="360" w:lineRule="auto"/>
        <w:jc w:val="center"/>
        <w:rPr>
          <w:rFonts w:ascii="宋体" w:hAnsi="宋体"/>
          <w:b/>
          <w:sz w:val="44"/>
        </w:rPr>
      </w:pPr>
      <w:bookmarkStart w:id="10" w:name="_Toc375295971"/>
      <w:r>
        <w:rPr>
          <w:rFonts w:ascii="宋体" w:hAnsi="宋体" w:hint="eastAsia"/>
          <w:b/>
          <w:sz w:val="44"/>
        </w:rPr>
        <w:t>南方</w:t>
      </w:r>
      <w:r w:rsidR="00F41A1D">
        <w:rPr>
          <w:rFonts w:ascii="宋体" w:hAnsi="宋体" w:hint="eastAsia"/>
          <w:b/>
          <w:sz w:val="44"/>
        </w:rPr>
        <w:t>MSCI中国A50互联互通</w:t>
      </w:r>
      <w:r>
        <w:rPr>
          <w:rFonts w:ascii="宋体" w:hAnsi="宋体" w:hint="eastAsia"/>
          <w:b/>
          <w:sz w:val="44"/>
        </w:rPr>
        <w:t>交易型开放式指数证券投资基金</w:t>
      </w:r>
      <w:r w:rsidR="003640F2" w:rsidRPr="00783CB5">
        <w:rPr>
          <w:rFonts w:ascii="宋体" w:hAnsi="宋体" w:hint="eastAsia"/>
          <w:b/>
          <w:sz w:val="44"/>
        </w:rPr>
        <w:t>招募说明书</w:t>
      </w: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F41A1D" w:rsidRDefault="007F20AF" w:rsidP="007F20AF">
      <w:pPr>
        <w:snapToGrid w:val="0"/>
        <w:spacing w:line="360" w:lineRule="auto"/>
      </w:pPr>
    </w:p>
    <w:p w14:paraId="6296E90F" w14:textId="77777777" w:rsidR="007F20AF" w:rsidRPr="00783CB5"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B73F93"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68DD72EA"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9B7F2A">
        <w:rPr>
          <w:rFonts w:ascii="宋体" w:hAnsi="宋体" w:cs="Arial" w:hint="eastAsia"/>
          <w:b/>
          <w:sz w:val="30"/>
          <w:szCs w:val="30"/>
        </w:rPr>
        <w:t>招商银行股份有限公司</w:t>
      </w:r>
      <w:bookmarkStart w:id="11" w:name="_GoBack"/>
      <w:bookmarkEnd w:id="11"/>
    </w:p>
    <w:p w14:paraId="128E59B8" w14:textId="7A14B218" w:rsidR="00373FE4" w:rsidRDefault="00373FE4" w:rsidP="00414700">
      <w:pPr>
        <w:tabs>
          <w:tab w:val="left" w:pos="540"/>
        </w:tabs>
        <w:adjustRightInd w:val="0"/>
        <w:snapToGrid w:val="0"/>
        <w:spacing w:line="360" w:lineRule="auto"/>
        <w:jc w:val="center"/>
        <w:rPr>
          <w:rFonts w:ascii="宋体" w:hAnsi="宋体" w:cs="Arial"/>
          <w:b/>
          <w:sz w:val="30"/>
          <w:szCs w:val="30"/>
        </w:rPr>
      </w:pPr>
    </w:p>
    <w:p w14:paraId="07014326" w14:textId="6D6F9DEE" w:rsidR="00373FE4" w:rsidRPr="00373FE4" w:rsidRDefault="00373FE4" w:rsidP="00414700">
      <w:pPr>
        <w:tabs>
          <w:tab w:val="left" w:pos="540"/>
        </w:tabs>
        <w:adjustRightInd w:val="0"/>
        <w:snapToGrid w:val="0"/>
        <w:spacing w:line="360" w:lineRule="auto"/>
        <w:jc w:val="center"/>
        <w:rPr>
          <w:rFonts w:hint="eastAsia"/>
        </w:rPr>
      </w:pPr>
      <w:r>
        <w:rPr>
          <w:rFonts w:ascii="宋体" w:hAnsi="宋体" w:cs="Arial"/>
          <w:b/>
          <w:sz w:val="30"/>
          <w:szCs w:val="30"/>
        </w:rPr>
        <w:t>2021</w:t>
      </w:r>
      <w:r>
        <w:rPr>
          <w:rFonts w:ascii="宋体" w:hAnsi="宋体" w:cs="Arial" w:hint="eastAsia"/>
          <w:b/>
          <w:sz w:val="30"/>
          <w:szCs w:val="30"/>
        </w:rPr>
        <w:t>年1</w:t>
      </w:r>
      <w:r>
        <w:rPr>
          <w:rFonts w:ascii="宋体" w:hAnsi="宋体" w:cs="Arial"/>
          <w:b/>
          <w:sz w:val="30"/>
          <w:szCs w:val="30"/>
        </w:rPr>
        <w:t>0</w:t>
      </w:r>
      <w:r>
        <w:rPr>
          <w:rFonts w:ascii="宋体" w:hAnsi="宋体" w:cs="Arial" w:hint="eastAsia"/>
          <w:b/>
          <w:sz w:val="30"/>
          <w:szCs w:val="30"/>
        </w:rPr>
        <w:t>月</w:t>
      </w: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42CBE151" w14:textId="066C2CD8" w:rsidR="00DA022A" w:rsidRPr="00783CB5" w:rsidRDefault="00AF5960" w:rsidP="00BB07DE">
      <w:pPr>
        <w:pStyle w:val="TOC"/>
        <w:tabs>
          <w:tab w:val="center" w:pos="4153"/>
          <w:tab w:val="left" w:pos="6660"/>
        </w:tabs>
        <w:rPr>
          <w:color w:val="000000"/>
        </w:rPr>
      </w:pPr>
      <w:r>
        <w:rPr>
          <w:color w:val="000000"/>
          <w:lang w:val="zh-CN"/>
        </w:rPr>
        <w:lastRenderedPageBreak/>
        <w:tab/>
      </w:r>
      <w:r w:rsidR="00DA022A" w:rsidRPr="00783CB5">
        <w:rPr>
          <w:color w:val="000000"/>
          <w:lang w:val="zh-CN"/>
        </w:rPr>
        <w:t>目录</w:t>
      </w:r>
      <w:r>
        <w:rPr>
          <w:color w:val="000000"/>
          <w:lang w:val="zh-CN"/>
        </w:rPr>
        <w:tab/>
      </w:r>
    </w:p>
    <w:p w14:paraId="724EC2FF" w14:textId="0F7EC7C3" w:rsidR="00D63713" w:rsidRDefault="00C77E48" w:rsidP="00B265E4">
      <w:pPr>
        <w:pStyle w:val="23"/>
        <w:rPr>
          <w:rFonts w:asciiTheme="minorHAnsi" w:eastAsiaTheme="minorEastAsia" w:hAnsiTheme="minorHAnsi" w:cstheme="minorBidi"/>
          <w:noProof/>
          <w:szCs w:val="22"/>
        </w:rPr>
      </w:pPr>
      <w:r w:rsidRPr="00783CB5">
        <w:fldChar w:fldCharType="begin"/>
      </w:r>
      <w:r w:rsidR="00DA022A" w:rsidRPr="00783CB5">
        <w:instrText xml:space="preserve"> TOC \o "1-3" \h \z \u </w:instrText>
      </w:r>
      <w:r w:rsidRPr="00783CB5">
        <w:fldChar w:fldCharType="separate"/>
      </w:r>
      <w:hyperlink w:anchor="_Toc33975424" w:history="1">
        <w:r w:rsidR="00D63713" w:rsidRPr="009B3410">
          <w:rPr>
            <w:rStyle w:val="afff3"/>
            <w:noProof/>
          </w:rPr>
          <w:t>一、</w:t>
        </w:r>
        <w:r w:rsidR="00D63713">
          <w:rPr>
            <w:rFonts w:asciiTheme="minorHAnsi" w:eastAsiaTheme="minorEastAsia" w:hAnsiTheme="minorHAnsi" w:cstheme="minorBidi"/>
            <w:noProof/>
            <w:szCs w:val="22"/>
          </w:rPr>
          <w:tab/>
        </w:r>
        <w:r w:rsidR="00D63713" w:rsidRPr="009B3410">
          <w:rPr>
            <w:rStyle w:val="afff3"/>
            <w:noProof/>
          </w:rPr>
          <w:t>绪言</w:t>
        </w:r>
        <w:r w:rsidR="00D63713">
          <w:rPr>
            <w:noProof/>
            <w:webHidden/>
          </w:rPr>
          <w:tab/>
        </w:r>
        <w:r w:rsidR="00D63713">
          <w:rPr>
            <w:noProof/>
            <w:webHidden/>
          </w:rPr>
          <w:fldChar w:fldCharType="begin"/>
        </w:r>
        <w:r w:rsidR="00D63713">
          <w:rPr>
            <w:noProof/>
            <w:webHidden/>
          </w:rPr>
          <w:instrText xml:space="preserve"> PAGEREF _Toc33975424 \h </w:instrText>
        </w:r>
        <w:r w:rsidR="00D63713">
          <w:rPr>
            <w:noProof/>
            <w:webHidden/>
          </w:rPr>
        </w:r>
        <w:r w:rsidR="00D63713">
          <w:rPr>
            <w:noProof/>
            <w:webHidden/>
          </w:rPr>
          <w:fldChar w:fldCharType="separate"/>
        </w:r>
        <w:r w:rsidR="00F728EE">
          <w:rPr>
            <w:noProof/>
            <w:webHidden/>
          </w:rPr>
          <w:t>4</w:t>
        </w:r>
        <w:r w:rsidR="00D63713">
          <w:rPr>
            <w:noProof/>
            <w:webHidden/>
          </w:rPr>
          <w:fldChar w:fldCharType="end"/>
        </w:r>
      </w:hyperlink>
    </w:p>
    <w:p w14:paraId="529B9F74" w14:textId="69DC0293" w:rsidR="00D63713" w:rsidRDefault="00B0502D" w:rsidP="00B265E4">
      <w:pPr>
        <w:pStyle w:val="23"/>
        <w:rPr>
          <w:rFonts w:asciiTheme="minorHAnsi" w:eastAsiaTheme="minorEastAsia" w:hAnsiTheme="minorHAnsi" w:cstheme="minorBidi"/>
          <w:noProof/>
          <w:szCs w:val="22"/>
        </w:rPr>
      </w:pPr>
      <w:hyperlink w:anchor="_Toc33975425" w:history="1">
        <w:r w:rsidR="00D63713" w:rsidRPr="009B3410">
          <w:rPr>
            <w:rStyle w:val="afff3"/>
            <w:noProof/>
          </w:rPr>
          <w:t>二、</w:t>
        </w:r>
        <w:r w:rsidR="00D63713">
          <w:rPr>
            <w:rFonts w:asciiTheme="minorHAnsi" w:eastAsiaTheme="minorEastAsia" w:hAnsiTheme="minorHAnsi" w:cstheme="minorBidi"/>
            <w:noProof/>
            <w:szCs w:val="22"/>
          </w:rPr>
          <w:tab/>
        </w:r>
        <w:r w:rsidR="00D63713" w:rsidRPr="009B3410">
          <w:rPr>
            <w:rStyle w:val="afff3"/>
            <w:noProof/>
          </w:rPr>
          <w:t>释义</w:t>
        </w:r>
        <w:r w:rsidR="00D63713">
          <w:rPr>
            <w:noProof/>
            <w:webHidden/>
          </w:rPr>
          <w:tab/>
        </w:r>
        <w:r w:rsidR="00D63713">
          <w:rPr>
            <w:noProof/>
            <w:webHidden/>
          </w:rPr>
          <w:fldChar w:fldCharType="begin"/>
        </w:r>
        <w:r w:rsidR="00D63713">
          <w:rPr>
            <w:noProof/>
            <w:webHidden/>
          </w:rPr>
          <w:instrText xml:space="preserve"> PAGEREF _Toc33975425 \h </w:instrText>
        </w:r>
        <w:r w:rsidR="00D63713">
          <w:rPr>
            <w:noProof/>
            <w:webHidden/>
          </w:rPr>
        </w:r>
        <w:r w:rsidR="00D63713">
          <w:rPr>
            <w:noProof/>
            <w:webHidden/>
          </w:rPr>
          <w:fldChar w:fldCharType="separate"/>
        </w:r>
        <w:r w:rsidR="00F728EE">
          <w:rPr>
            <w:noProof/>
            <w:webHidden/>
          </w:rPr>
          <w:t>5</w:t>
        </w:r>
        <w:r w:rsidR="00D63713">
          <w:rPr>
            <w:noProof/>
            <w:webHidden/>
          </w:rPr>
          <w:fldChar w:fldCharType="end"/>
        </w:r>
      </w:hyperlink>
    </w:p>
    <w:p w14:paraId="374117DB" w14:textId="7EF215E0" w:rsidR="00D63713" w:rsidRDefault="00B0502D" w:rsidP="00B265E4">
      <w:pPr>
        <w:pStyle w:val="23"/>
        <w:rPr>
          <w:rFonts w:asciiTheme="minorHAnsi" w:eastAsiaTheme="minorEastAsia" w:hAnsiTheme="minorHAnsi" w:cstheme="minorBidi"/>
          <w:noProof/>
          <w:szCs w:val="22"/>
        </w:rPr>
      </w:pPr>
      <w:hyperlink w:anchor="_Toc33975426" w:history="1">
        <w:r w:rsidR="00D63713" w:rsidRPr="009B3410">
          <w:rPr>
            <w:rStyle w:val="afff3"/>
            <w:noProof/>
          </w:rPr>
          <w:t>三、</w:t>
        </w:r>
        <w:r w:rsidR="00D63713">
          <w:rPr>
            <w:rFonts w:asciiTheme="minorHAnsi" w:eastAsiaTheme="minorEastAsia" w:hAnsiTheme="minorHAnsi" w:cstheme="minorBidi"/>
            <w:noProof/>
            <w:szCs w:val="22"/>
          </w:rPr>
          <w:tab/>
        </w:r>
        <w:r w:rsidR="00D63713" w:rsidRPr="009B3410">
          <w:rPr>
            <w:rStyle w:val="afff3"/>
            <w:noProof/>
          </w:rPr>
          <w:t>基金管理人</w:t>
        </w:r>
        <w:r w:rsidR="00D63713">
          <w:rPr>
            <w:noProof/>
            <w:webHidden/>
          </w:rPr>
          <w:tab/>
        </w:r>
        <w:r w:rsidR="00D63713">
          <w:rPr>
            <w:noProof/>
            <w:webHidden/>
          </w:rPr>
          <w:fldChar w:fldCharType="begin"/>
        </w:r>
        <w:r w:rsidR="00D63713">
          <w:rPr>
            <w:noProof/>
            <w:webHidden/>
          </w:rPr>
          <w:instrText xml:space="preserve"> PAGEREF _Toc33975426 \h </w:instrText>
        </w:r>
        <w:r w:rsidR="00D63713">
          <w:rPr>
            <w:noProof/>
            <w:webHidden/>
          </w:rPr>
        </w:r>
        <w:r w:rsidR="00D63713">
          <w:rPr>
            <w:noProof/>
            <w:webHidden/>
          </w:rPr>
          <w:fldChar w:fldCharType="separate"/>
        </w:r>
        <w:r w:rsidR="00F728EE">
          <w:rPr>
            <w:noProof/>
            <w:webHidden/>
          </w:rPr>
          <w:t>10</w:t>
        </w:r>
        <w:r w:rsidR="00D63713">
          <w:rPr>
            <w:noProof/>
            <w:webHidden/>
          </w:rPr>
          <w:fldChar w:fldCharType="end"/>
        </w:r>
      </w:hyperlink>
    </w:p>
    <w:p w14:paraId="573D09EB" w14:textId="46E96E99" w:rsidR="00D63713" w:rsidRDefault="00B0502D" w:rsidP="00B265E4">
      <w:pPr>
        <w:pStyle w:val="23"/>
        <w:rPr>
          <w:rFonts w:asciiTheme="minorHAnsi" w:eastAsiaTheme="minorEastAsia" w:hAnsiTheme="minorHAnsi" w:cstheme="minorBidi"/>
          <w:noProof/>
          <w:szCs w:val="22"/>
        </w:rPr>
      </w:pPr>
      <w:hyperlink w:anchor="_Toc33975427" w:history="1">
        <w:r w:rsidR="00D63713" w:rsidRPr="009B3410">
          <w:rPr>
            <w:rStyle w:val="afff3"/>
            <w:noProof/>
          </w:rPr>
          <w:t>四、</w:t>
        </w:r>
        <w:r w:rsidR="00D63713">
          <w:rPr>
            <w:rFonts w:asciiTheme="minorHAnsi" w:eastAsiaTheme="minorEastAsia" w:hAnsiTheme="minorHAnsi" w:cstheme="minorBidi"/>
            <w:noProof/>
            <w:szCs w:val="22"/>
          </w:rPr>
          <w:tab/>
        </w:r>
        <w:r w:rsidR="00D63713" w:rsidRPr="009B3410">
          <w:rPr>
            <w:rStyle w:val="afff3"/>
            <w:noProof/>
          </w:rPr>
          <w:t>基金托管人</w:t>
        </w:r>
        <w:r w:rsidR="00D63713">
          <w:rPr>
            <w:noProof/>
            <w:webHidden/>
          </w:rPr>
          <w:tab/>
        </w:r>
        <w:r w:rsidR="00D63713">
          <w:rPr>
            <w:noProof/>
            <w:webHidden/>
          </w:rPr>
          <w:fldChar w:fldCharType="begin"/>
        </w:r>
        <w:r w:rsidR="00D63713">
          <w:rPr>
            <w:noProof/>
            <w:webHidden/>
          </w:rPr>
          <w:instrText xml:space="preserve"> PAGEREF _Toc33975427 \h </w:instrText>
        </w:r>
        <w:r w:rsidR="00D63713">
          <w:rPr>
            <w:noProof/>
            <w:webHidden/>
          </w:rPr>
        </w:r>
        <w:r w:rsidR="00D63713">
          <w:rPr>
            <w:noProof/>
            <w:webHidden/>
          </w:rPr>
          <w:fldChar w:fldCharType="separate"/>
        </w:r>
        <w:r w:rsidR="00F728EE">
          <w:rPr>
            <w:noProof/>
            <w:webHidden/>
          </w:rPr>
          <w:t>19</w:t>
        </w:r>
        <w:r w:rsidR="00D63713">
          <w:rPr>
            <w:noProof/>
            <w:webHidden/>
          </w:rPr>
          <w:fldChar w:fldCharType="end"/>
        </w:r>
      </w:hyperlink>
    </w:p>
    <w:p w14:paraId="5BB262A6" w14:textId="68BC76FD" w:rsidR="00D63713" w:rsidRDefault="00B0502D" w:rsidP="00B265E4">
      <w:pPr>
        <w:pStyle w:val="23"/>
        <w:rPr>
          <w:rFonts w:asciiTheme="minorHAnsi" w:eastAsiaTheme="minorEastAsia" w:hAnsiTheme="minorHAnsi" w:cstheme="minorBidi"/>
          <w:noProof/>
          <w:szCs w:val="22"/>
        </w:rPr>
      </w:pPr>
      <w:hyperlink w:anchor="_Toc33975428" w:history="1">
        <w:r w:rsidR="00D63713" w:rsidRPr="009B3410">
          <w:rPr>
            <w:rStyle w:val="afff3"/>
            <w:noProof/>
          </w:rPr>
          <w:t>五、</w:t>
        </w:r>
        <w:r w:rsidR="00D63713">
          <w:rPr>
            <w:rFonts w:asciiTheme="minorHAnsi" w:eastAsiaTheme="minorEastAsia" w:hAnsiTheme="minorHAnsi" w:cstheme="minorBidi"/>
            <w:noProof/>
            <w:szCs w:val="22"/>
          </w:rPr>
          <w:tab/>
        </w:r>
        <w:r w:rsidR="00D63713" w:rsidRPr="009B3410">
          <w:rPr>
            <w:rStyle w:val="afff3"/>
            <w:noProof/>
          </w:rPr>
          <w:t>相关服务机构</w:t>
        </w:r>
        <w:r w:rsidR="00D63713">
          <w:rPr>
            <w:noProof/>
            <w:webHidden/>
          </w:rPr>
          <w:tab/>
        </w:r>
        <w:r w:rsidR="00D63713">
          <w:rPr>
            <w:noProof/>
            <w:webHidden/>
          </w:rPr>
          <w:fldChar w:fldCharType="begin"/>
        </w:r>
        <w:r w:rsidR="00D63713">
          <w:rPr>
            <w:noProof/>
            <w:webHidden/>
          </w:rPr>
          <w:instrText xml:space="preserve"> PAGEREF _Toc33975428 \h </w:instrText>
        </w:r>
        <w:r w:rsidR="00D63713">
          <w:rPr>
            <w:noProof/>
            <w:webHidden/>
          </w:rPr>
        </w:r>
        <w:r w:rsidR="00D63713">
          <w:rPr>
            <w:noProof/>
            <w:webHidden/>
          </w:rPr>
          <w:fldChar w:fldCharType="separate"/>
        </w:r>
        <w:r w:rsidR="00F728EE">
          <w:rPr>
            <w:noProof/>
            <w:webHidden/>
          </w:rPr>
          <w:t>24</w:t>
        </w:r>
        <w:r w:rsidR="00D63713">
          <w:rPr>
            <w:noProof/>
            <w:webHidden/>
          </w:rPr>
          <w:fldChar w:fldCharType="end"/>
        </w:r>
      </w:hyperlink>
    </w:p>
    <w:p w14:paraId="657F51D2" w14:textId="5F69AD26" w:rsidR="00D63713" w:rsidRDefault="00B0502D" w:rsidP="00B265E4">
      <w:pPr>
        <w:pStyle w:val="23"/>
        <w:rPr>
          <w:rFonts w:asciiTheme="minorHAnsi" w:eastAsiaTheme="minorEastAsia" w:hAnsiTheme="minorHAnsi" w:cstheme="minorBidi"/>
          <w:noProof/>
          <w:szCs w:val="22"/>
        </w:rPr>
      </w:pPr>
      <w:hyperlink w:anchor="_Toc33975429" w:history="1">
        <w:r w:rsidR="00D63713" w:rsidRPr="009B3410">
          <w:rPr>
            <w:rStyle w:val="afff3"/>
            <w:noProof/>
          </w:rPr>
          <w:t>六、</w:t>
        </w:r>
        <w:r w:rsidR="00D63713">
          <w:rPr>
            <w:rFonts w:asciiTheme="minorHAnsi" w:eastAsiaTheme="minorEastAsia" w:hAnsiTheme="minorHAnsi" w:cstheme="minorBidi"/>
            <w:noProof/>
            <w:szCs w:val="22"/>
          </w:rPr>
          <w:tab/>
        </w:r>
        <w:r w:rsidR="00D63713" w:rsidRPr="009B3410">
          <w:rPr>
            <w:rStyle w:val="afff3"/>
            <w:noProof/>
          </w:rPr>
          <w:t>基金的募集</w:t>
        </w:r>
        <w:r w:rsidR="00D63713">
          <w:rPr>
            <w:noProof/>
            <w:webHidden/>
          </w:rPr>
          <w:tab/>
        </w:r>
        <w:r w:rsidR="00D63713">
          <w:rPr>
            <w:noProof/>
            <w:webHidden/>
          </w:rPr>
          <w:fldChar w:fldCharType="begin"/>
        </w:r>
        <w:r w:rsidR="00D63713">
          <w:rPr>
            <w:noProof/>
            <w:webHidden/>
          </w:rPr>
          <w:instrText xml:space="preserve"> PAGEREF _Toc33975429 \h </w:instrText>
        </w:r>
        <w:r w:rsidR="00D63713">
          <w:rPr>
            <w:noProof/>
            <w:webHidden/>
          </w:rPr>
        </w:r>
        <w:r w:rsidR="00D63713">
          <w:rPr>
            <w:noProof/>
            <w:webHidden/>
          </w:rPr>
          <w:fldChar w:fldCharType="separate"/>
        </w:r>
        <w:r w:rsidR="00F728EE">
          <w:rPr>
            <w:noProof/>
            <w:webHidden/>
          </w:rPr>
          <w:t>25</w:t>
        </w:r>
        <w:r w:rsidR="00D63713">
          <w:rPr>
            <w:noProof/>
            <w:webHidden/>
          </w:rPr>
          <w:fldChar w:fldCharType="end"/>
        </w:r>
      </w:hyperlink>
    </w:p>
    <w:p w14:paraId="6072C51F" w14:textId="09836CE4" w:rsidR="00D63713" w:rsidRDefault="00B0502D" w:rsidP="00B265E4">
      <w:pPr>
        <w:pStyle w:val="23"/>
        <w:rPr>
          <w:rFonts w:asciiTheme="minorHAnsi" w:eastAsiaTheme="minorEastAsia" w:hAnsiTheme="minorHAnsi" w:cstheme="minorBidi"/>
          <w:noProof/>
          <w:szCs w:val="22"/>
        </w:rPr>
      </w:pPr>
      <w:hyperlink w:anchor="_Toc33975430" w:history="1">
        <w:r w:rsidR="00D63713" w:rsidRPr="009B3410">
          <w:rPr>
            <w:rStyle w:val="afff3"/>
            <w:noProof/>
          </w:rPr>
          <w:t>七、</w:t>
        </w:r>
        <w:r w:rsidR="00D63713">
          <w:rPr>
            <w:rFonts w:asciiTheme="minorHAnsi" w:eastAsiaTheme="minorEastAsia" w:hAnsiTheme="minorHAnsi" w:cstheme="minorBidi"/>
            <w:noProof/>
            <w:szCs w:val="22"/>
          </w:rPr>
          <w:tab/>
        </w:r>
        <w:r w:rsidR="00D63713" w:rsidRPr="009B3410">
          <w:rPr>
            <w:rStyle w:val="afff3"/>
            <w:noProof/>
          </w:rPr>
          <w:t>基金合同的生效</w:t>
        </w:r>
        <w:r w:rsidR="00D63713">
          <w:rPr>
            <w:noProof/>
            <w:webHidden/>
          </w:rPr>
          <w:tab/>
        </w:r>
        <w:r w:rsidR="00D63713">
          <w:rPr>
            <w:noProof/>
            <w:webHidden/>
          </w:rPr>
          <w:fldChar w:fldCharType="begin"/>
        </w:r>
        <w:r w:rsidR="00D63713">
          <w:rPr>
            <w:noProof/>
            <w:webHidden/>
          </w:rPr>
          <w:instrText xml:space="preserve"> PAGEREF _Toc33975430 \h </w:instrText>
        </w:r>
        <w:r w:rsidR="00D63713">
          <w:rPr>
            <w:noProof/>
            <w:webHidden/>
          </w:rPr>
        </w:r>
        <w:r w:rsidR="00D63713">
          <w:rPr>
            <w:noProof/>
            <w:webHidden/>
          </w:rPr>
          <w:fldChar w:fldCharType="separate"/>
        </w:r>
        <w:r w:rsidR="00F728EE">
          <w:rPr>
            <w:noProof/>
            <w:webHidden/>
          </w:rPr>
          <w:t>32</w:t>
        </w:r>
        <w:r w:rsidR="00D63713">
          <w:rPr>
            <w:noProof/>
            <w:webHidden/>
          </w:rPr>
          <w:fldChar w:fldCharType="end"/>
        </w:r>
      </w:hyperlink>
    </w:p>
    <w:p w14:paraId="2E011C51" w14:textId="0BE9CB4A" w:rsidR="00D63713" w:rsidRDefault="00B0502D" w:rsidP="00B265E4">
      <w:pPr>
        <w:pStyle w:val="23"/>
        <w:rPr>
          <w:rFonts w:asciiTheme="minorHAnsi" w:eastAsiaTheme="minorEastAsia" w:hAnsiTheme="minorHAnsi" w:cstheme="minorBidi"/>
          <w:noProof/>
          <w:szCs w:val="22"/>
        </w:rPr>
      </w:pPr>
      <w:hyperlink w:anchor="_Toc33975431" w:history="1">
        <w:r w:rsidR="00D63713" w:rsidRPr="009B3410">
          <w:rPr>
            <w:rStyle w:val="afff3"/>
            <w:noProof/>
          </w:rPr>
          <w:t>八、</w:t>
        </w:r>
        <w:r w:rsidR="00D63713">
          <w:rPr>
            <w:rFonts w:asciiTheme="minorHAnsi" w:eastAsiaTheme="minorEastAsia" w:hAnsiTheme="minorHAnsi" w:cstheme="minorBidi"/>
            <w:noProof/>
            <w:szCs w:val="22"/>
          </w:rPr>
          <w:tab/>
        </w:r>
        <w:r w:rsidR="00D63713" w:rsidRPr="009B3410">
          <w:rPr>
            <w:rStyle w:val="afff3"/>
            <w:noProof/>
          </w:rPr>
          <w:t>基金份额折算与变更登记</w:t>
        </w:r>
        <w:r w:rsidR="00D63713">
          <w:rPr>
            <w:noProof/>
            <w:webHidden/>
          </w:rPr>
          <w:tab/>
        </w:r>
        <w:r w:rsidR="00D63713">
          <w:rPr>
            <w:noProof/>
            <w:webHidden/>
          </w:rPr>
          <w:fldChar w:fldCharType="begin"/>
        </w:r>
        <w:r w:rsidR="00D63713">
          <w:rPr>
            <w:noProof/>
            <w:webHidden/>
          </w:rPr>
          <w:instrText xml:space="preserve"> PAGEREF _Toc33975431 \h </w:instrText>
        </w:r>
        <w:r w:rsidR="00D63713">
          <w:rPr>
            <w:noProof/>
            <w:webHidden/>
          </w:rPr>
        </w:r>
        <w:r w:rsidR="00D63713">
          <w:rPr>
            <w:noProof/>
            <w:webHidden/>
          </w:rPr>
          <w:fldChar w:fldCharType="separate"/>
        </w:r>
        <w:r w:rsidR="00F728EE">
          <w:rPr>
            <w:noProof/>
            <w:webHidden/>
          </w:rPr>
          <w:t>33</w:t>
        </w:r>
        <w:r w:rsidR="00D63713">
          <w:rPr>
            <w:noProof/>
            <w:webHidden/>
          </w:rPr>
          <w:fldChar w:fldCharType="end"/>
        </w:r>
      </w:hyperlink>
    </w:p>
    <w:p w14:paraId="7BA81209" w14:textId="7B771F3F" w:rsidR="00D63713" w:rsidRDefault="00B0502D" w:rsidP="00B265E4">
      <w:pPr>
        <w:pStyle w:val="23"/>
        <w:rPr>
          <w:rFonts w:asciiTheme="minorHAnsi" w:eastAsiaTheme="minorEastAsia" w:hAnsiTheme="minorHAnsi" w:cstheme="minorBidi"/>
          <w:noProof/>
          <w:szCs w:val="22"/>
        </w:rPr>
      </w:pPr>
      <w:hyperlink w:anchor="_Toc33975432" w:history="1">
        <w:r w:rsidR="00D63713" w:rsidRPr="009B3410">
          <w:rPr>
            <w:rStyle w:val="afff3"/>
            <w:noProof/>
          </w:rPr>
          <w:t>九、</w:t>
        </w:r>
        <w:r w:rsidR="00D63713">
          <w:rPr>
            <w:rFonts w:asciiTheme="minorHAnsi" w:eastAsiaTheme="minorEastAsia" w:hAnsiTheme="minorHAnsi" w:cstheme="minorBidi"/>
            <w:noProof/>
            <w:szCs w:val="22"/>
          </w:rPr>
          <w:tab/>
        </w:r>
        <w:r w:rsidR="00D63713" w:rsidRPr="009B3410">
          <w:rPr>
            <w:rStyle w:val="afff3"/>
            <w:noProof/>
          </w:rPr>
          <w:t>基金份额的上市交易</w:t>
        </w:r>
        <w:r w:rsidR="00D63713">
          <w:rPr>
            <w:noProof/>
            <w:webHidden/>
          </w:rPr>
          <w:tab/>
        </w:r>
        <w:r w:rsidR="00D63713">
          <w:rPr>
            <w:noProof/>
            <w:webHidden/>
          </w:rPr>
          <w:fldChar w:fldCharType="begin"/>
        </w:r>
        <w:r w:rsidR="00D63713">
          <w:rPr>
            <w:noProof/>
            <w:webHidden/>
          </w:rPr>
          <w:instrText xml:space="preserve"> PAGEREF _Toc33975432 \h </w:instrText>
        </w:r>
        <w:r w:rsidR="00D63713">
          <w:rPr>
            <w:noProof/>
            <w:webHidden/>
          </w:rPr>
        </w:r>
        <w:r w:rsidR="00D63713">
          <w:rPr>
            <w:noProof/>
            <w:webHidden/>
          </w:rPr>
          <w:fldChar w:fldCharType="separate"/>
        </w:r>
        <w:r w:rsidR="00F728EE">
          <w:rPr>
            <w:noProof/>
            <w:webHidden/>
          </w:rPr>
          <w:t>34</w:t>
        </w:r>
        <w:r w:rsidR="00D63713">
          <w:rPr>
            <w:noProof/>
            <w:webHidden/>
          </w:rPr>
          <w:fldChar w:fldCharType="end"/>
        </w:r>
      </w:hyperlink>
    </w:p>
    <w:p w14:paraId="79C8CF76" w14:textId="759AC169" w:rsidR="00D63713" w:rsidRDefault="00B0502D" w:rsidP="00B265E4">
      <w:pPr>
        <w:pStyle w:val="23"/>
        <w:rPr>
          <w:rFonts w:asciiTheme="minorHAnsi" w:eastAsiaTheme="minorEastAsia" w:hAnsiTheme="minorHAnsi" w:cstheme="minorBidi"/>
          <w:noProof/>
          <w:szCs w:val="22"/>
        </w:rPr>
      </w:pPr>
      <w:hyperlink w:anchor="_Toc33975433" w:history="1">
        <w:r w:rsidR="00D63713" w:rsidRPr="009B3410">
          <w:rPr>
            <w:rStyle w:val="afff3"/>
            <w:noProof/>
          </w:rPr>
          <w:t>十、</w:t>
        </w:r>
        <w:r w:rsidR="00D63713">
          <w:rPr>
            <w:rFonts w:asciiTheme="minorHAnsi" w:eastAsiaTheme="minorEastAsia" w:hAnsiTheme="minorHAnsi" w:cstheme="minorBidi"/>
            <w:noProof/>
            <w:szCs w:val="22"/>
          </w:rPr>
          <w:tab/>
        </w:r>
        <w:r w:rsidR="00D63713" w:rsidRPr="009B3410">
          <w:rPr>
            <w:rStyle w:val="afff3"/>
            <w:noProof/>
          </w:rPr>
          <w:t>基金份额的申购赎回</w:t>
        </w:r>
        <w:r w:rsidR="00D63713">
          <w:rPr>
            <w:noProof/>
            <w:webHidden/>
          </w:rPr>
          <w:tab/>
        </w:r>
        <w:r w:rsidR="00D63713">
          <w:rPr>
            <w:noProof/>
            <w:webHidden/>
          </w:rPr>
          <w:fldChar w:fldCharType="begin"/>
        </w:r>
        <w:r w:rsidR="00D63713">
          <w:rPr>
            <w:noProof/>
            <w:webHidden/>
          </w:rPr>
          <w:instrText xml:space="preserve"> PAGEREF _Toc33975433 \h </w:instrText>
        </w:r>
        <w:r w:rsidR="00D63713">
          <w:rPr>
            <w:noProof/>
            <w:webHidden/>
          </w:rPr>
        </w:r>
        <w:r w:rsidR="00D63713">
          <w:rPr>
            <w:noProof/>
            <w:webHidden/>
          </w:rPr>
          <w:fldChar w:fldCharType="separate"/>
        </w:r>
        <w:r w:rsidR="00F728EE">
          <w:rPr>
            <w:noProof/>
            <w:webHidden/>
          </w:rPr>
          <w:t>36</w:t>
        </w:r>
        <w:r w:rsidR="00D63713">
          <w:rPr>
            <w:noProof/>
            <w:webHidden/>
          </w:rPr>
          <w:fldChar w:fldCharType="end"/>
        </w:r>
      </w:hyperlink>
    </w:p>
    <w:p w14:paraId="27CBED29" w14:textId="5B9DC648" w:rsidR="00D63713" w:rsidRDefault="00B0502D" w:rsidP="00B265E4">
      <w:pPr>
        <w:pStyle w:val="23"/>
        <w:rPr>
          <w:rFonts w:asciiTheme="minorHAnsi" w:eastAsiaTheme="minorEastAsia" w:hAnsiTheme="minorHAnsi" w:cstheme="minorBidi"/>
          <w:noProof/>
          <w:szCs w:val="22"/>
        </w:rPr>
      </w:pPr>
      <w:hyperlink w:anchor="_Toc33975434" w:history="1">
        <w:r w:rsidR="00D63713" w:rsidRPr="009B3410">
          <w:rPr>
            <w:rStyle w:val="afff3"/>
            <w:noProof/>
          </w:rPr>
          <w:t>十一、</w:t>
        </w:r>
        <w:r w:rsidR="00D63713">
          <w:rPr>
            <w:rFonts w:asciiTheme="minorHAnsi" w:eastAsiaTheme="minorEastAsia" w:hAnsiTheme="minorHAnsi" w:cstheme="minorBidi"/>
            <w:noProof/>
            <w:szCs w:val="22"/>
          </w:rPr>
          <w:tab/>
        </w:r>
        <w:r w:rsidR="00D63713" w:rsidRPr="009B3410">
          <w:rPr>
            <w:rStyle w:val="afff3"/>
            <w:noProof/>
          </w:rPr>
          <w:t>基金的投资</w:t>
        </w:r>
        <w:r w:rsidR="00D63713">
          <w:rPr>
            <w:noProof/>
            <w:webHidden/>
          </w:rPr>
          <w:tab/>
        </w:r>
        <w:r w:rsidR="00D63713">
          <w:rPr>
            <w:noProof/>
            <w:webHidden/>
          </w:rPr>
          <w:fldChar w:fldCharType="begin"/>
        </w:r>
        <w:r w:rsidR="00D63713">
          <w:rPr>
            <w:noProof/>
            <w:webHidden/>
          </w:rPr>
          <w:instrText xml:space="preserve"> PAGEREF _Toc33975434 \h </w:instrText>
        </w:r>
        <w:r w:rsidR="00D63713">
          <w:rPr>
            <w:noProof/>
            <w:webHidden/>
          </w:rPr>
        </w:r>
        <w:r w:rsidR="00D63713">
          <w:rPr>
            <w:noProof/>
            <w:webHidden/>
          </w:rPr>
          <w:fldChar w:fldCharType="separate"/>
        </w:r>
        <w:r w:rsidR="00F728EE">
          <w:rPr>
            <w:noProof/>
            <w:webHidden/>
          </w:rPr>
          <w:t>54</w:t>
        </w:r>
        <w:r w:rsidR="00D63713">
          <w:rPr>
            <w:noProof/>
            <w:webHidden/>
          </w:rPr>
          <w:fldChar w:fldCharType="end"/>
        </w:r>
      </w:hyperlink>
    </w:p>
    <w:p w14:paraId="55560B25" w14:textId="1A7E8858" w:rsidR="00D63713" w:rsidRDefault="00B0502D" w:rsidP="00B265E4">
      <w:pPr>
        <w:pStyle w:val="23"/>
        <w:rPr>
          <w:rFonts w:asciiTheme="minorHAnsi" w:eastAsiaTheme="minorEastAsia" w:hAnsiTheme="minorHAnsi" w:cstheme="minorBidi"/>
          <w:noProof/>
          <w:szCs w:val="22"/>
        </w:rPr>
      </w:pPr>
      <w:hyperlink w:anchor="_Toc33975435" w:history="1">
        <w:r w:rsidR="00D63713" w:rsidRPr="009B3410">
          <w:rPr>
            <w:rStyle w:val="afff3"/>
            <w:noProof/>
          </w:rPr>
          <w:t>十二、</w:t>
        </w:r>
        <w:r w:rsidR="00D63713">
          <w:rPr>
            <w:rFonts w:asciiTheme="minorHAnsi" w:eastAsiaTheme="minorEastAsia" w:hAnsiTheme="minorHAnsi" w:cstheme="minorBidi"/>
            <w:noProof/>
            <w:szCs w:val="22"/>
          </w:rPr>
          <w:tab/>
        </w:r>
        <w:r w:rsidR="00D63713" w:rsidRPr="009B3410">
          <w:rPr>
            <w:rStyle w:val="afff3"/>
            <w:noProof/>
          </w:rPr>
          <w:t>基金的财产</w:t>
        </w:r>
        <w:r w:rsidR="00D63713">
          <w:rPr>
            <w:noProof/>
            <w:webHidden/>
          </w:rPr>
          <w:tab/>
        </w:r>
        <w:r w:rsidR="00D63713">
          <w:rPr>
            <w:noProof/>
            <w:webHidden/>
          </w:rPr>
          <w:fldChar w:fldCharType="begin"/>
        </w:r>
        <w:r w:rsidR="00D63713">
          <w:rPr>
            <w:noProof/>
            <w:webHidden/>
          </w:rPr>
          <w:instrText xml:space="preserve"> PAGEREF _Toc33975435 \h </w:instrText>
        </w:r>
        <w:r w:rsidR="00D63713">
          <w:rPr>
            <w:noProof/>
            <w:webHidden/>
          </w:rPr>
        </w:r>
        <w:r w:rsidR="00D63713">
          <w:rPr>
            <w:noProof/>
            <w:webHidden/>
          </w:rPr>
          <w:fldChar w:fldCharType="separate"/>
        </w:r>
        <w:r w:rsidR="00F728EE">
          <w:rPr>
            <w:noProof/>
            <w:webHidden/>
          </w:rPr>
          <w:t>60</w:t>
        </w:r>
        <w:r w:rsidR="00D63713">
          <w:rPr>
            <w:noProof/>
            <w:webHidden/>
          </w:rPr>
          <w:fldChar w:fldCharType="end"/>
        </w:r>
      </w:hyperlink>
    </w:p>
    <w:p w14:paraId="60F66EB2" w14:textId="263D4A99" w:rsidR="00D63713" w:rsidRDefault="00B0502D" w:rsidP="00B265E4">
      <w:pPr>
        <w:pStyle w:val="23"/>
        <w:rPr>
          <w:rFonts w:asciiTheme="minorHAnsi" w:eastAsiaTheme="minorEastAsia" w:hAnsiTheme="minorHAnsi" w:cstheme="minorBidi"/>
          <w:noProof/>
          <w:szCs w:val="22"/>
        </w:rPr>
      </w:pPr>
      <w:hyperlink w:anchor="_Toc33975436" w:history="1">
        <w:r w:rsidR="00D63713" w:rsidRPr="009B3410">
          <w:rPr>
            <w:rStyle w:val="afff3"/>
            <w:noProof/>
          </w:rPr>
          <w:t>十三、</w:t>
        </w:r>
        <w:r w:rsidR="00D63713">
          <w:rPr>
            <w:rFonts w:asciiTheme="minorHAnsi" w:eastAsiaTheme="minorEastAsia" w:hAnsiTheme="minorHAnsi" w:cstheme="minorBidi"/>
            <w:noProof/>
            <w:szCs w:val="22"/>
          </w:rPr>
          <w:tab/>
        </w:r>
        <w:r w:rsidR="00D63713" w:rsidRPr="009B3410">
          <w:rPr>
            <w:rStyle w:val="afff3"/>
            <w:noProof/>
          </w:rPr>
          <w:t>基金资产估值</w:t>
        </w:r>
        <w:r w:rsidR="00D63713">
          <w:rPr>
            <w:noProof/>
            <w:webHidden/>
          </w:rPr>
          <w:tab/>
        </w:r>
        <w:r w:rsidR="00D63713">
          <w:rPr>
            <w:noProof/>
            <w:webHidden/>
          </w:rPr>
          <w:fldChar w:fldCharType="begin"/>
        </w:r>
        <w:r w:rsidR="00D63713">
          <w:rPr>
            <w:noProof/>
            <w:webHidden/>
          </w:rPr>
          <w:instrText xml:space="preserve"> PAGEREF _Toc33975436 \h </w:instrText>
        </w:r>
        <w:r w:rsidR="00D63713">
          <w:rPr>
            <w:noProof/>
            <w:webHidden/>
          </w:rPr>
        </w:r>
        <w:r w:rsidR="00D63713">
          <w:rPr>
            <w:noProof/>
            <w:webHidden/>
          </w:rPr>
          <w:fldChar w:fldCharType="separate"/>
        </w:r>
        <w:r w:rsidR="00F728EE">
          <w:rPr>
            <w:noProof/>
            <w:webHidden/>
          </w:rPr>
          <w:t>61</w:t>
        </w:r>
        <w:r w:rsidR="00D63713">
          <w:rPr>
            <w:noProof/>
            <w:webHidden/>
          </w:rPr>
          <w:fldChar w:fldCharType="end"/>
        </w:r>
      </w:hyperlink>
    </w:p>
    <w:p w14:paraId="69017DDA" w14:textId="0447F3F3" w:rsidR="00D63713" w:rsidRDefault="00B0502D" w:rsidP="00B265E4">
      <w:pPr>
        <w:pStyle w:val="23"/>
        <w:rPr>
          <w:rFonts w:asciiTheme="minorHAnsi" w:eastAsiaTheme="minorEastAsia" w:hAnsiTheme="minorHAnsi" w:cstheme="minorBidi"/>
          <w:noProof/>
          <w:szCs w:val="22"/>
        </w:rPr>
      </w:pPr>
      <w:hyperlink w:anchor="_Toc33975437" w:history="1">
        <w:r w:rsidR="00D63713" w:rsidRPr="009B3410">
          <w:rPr>
            <w:rStyle w:val="afff3"/>
            <w:noProof/>
          </w:rPr>
          <w:t>十四、</w:t>
        </w:r>
        <w:r w:rsidR="00D63713">
          <w:rPr>
            <w:rFonts w:asciiTheme="minorHAnsi" w:eastAsiaTheme="minorEastAsia" w:hAnsiTheme="minorHAnsi" w:cstheme="minorBidi"/>
            <w:noProof/>
            <w:szCs w:val="22"/>
          </w:rPr>
          <w:tab/>
        </w:r>
        <w:r w:rsidR="00D63713" w:rsidRPr="009B3410">
          <w:rPr>
            <w:rStyle w:val="afff3"/>
            <w:noProof/>
          </w:rPr>
          <w:t>基金的收益与分配</w:t>
        </w:r>
        <w:r w:rsidR="00D63713">
          <w:rPr>
            <w:noProof/>
            <w:webHidden/>
          </w:rPr>
          <w:tab/>
        </w:r>
        <w:r w:rsidR="00D63713">
          <w:rPr>
            <w:noProof/>
            <w:webHidden/>
          </w:rPr>
          <w:fldChar w:fldCharType="begin"/>
        </w:r>
        <w:r w:rsidR="00D63713">
          <w:rPr>
            <w:noProof/>
            <w:webHidden/>
          </w:rPr>
          <w:instrText xml:space="preserve"> PAGEREF _Toc33975437 \h </w:instrText>
        </w:r>
        <w:r w:rsidR="00D63713">
          <w:rPr>
            <w:noProof/>
            <w:webHidden/>
          </w:rPr>
        </w:r>
        <w:r w:rsidR="00D63713">
          <w:rPr>
            <w:noProof/>
            <w:webHidden/>
          </w:rPr>
          <w:fldChar w:fldCharType="separate"/>
        </w:r>
        <w:r w:rsidR="00F728EE">
          <w:rPr>
            <w:noProof/>
            <w:webHidden/>
          </w:rPr>
          <w:t>67</w:t>
        </w:r>
        <w:r w:rsidR="00D63713">
          <w:rPr>
            <w:noProof/>
            <w:webHidden/>
          </w:rPr>
          <w:fldChar w:fldCharType="end"/>
        </w:r>
      </w:hyperlink>
    </w:p>
    <w:p w14:paraId="7945F034" w14:textId="0655D2C6" w:rsidR="00D63713" w:rsidRDefault="00B0502D" w:rsidP="00B265E4">
      <w:pPr>
        <w:pStyle w:val="23"/>
        <w:rPr>
          <w:rFonts w:asciiTheme="minorHAnsi" w:eastAsiaTheme="minorEastAsia" w:hAnsiTheme="minorHAnsi" w:cstheme="minorBidi"/>
          <w:noProof/>
          <w:szCs w:val="22"/>
        </w:rPr>
      </w:pPr>
      <w:hyperlink w:anchor="_Toc33975438" w:history="1">
        <w:r w:rsidR="00D63713" w:rsidRPr="009B3410">
          <w:rPr>
            <w:rStyle w:val="afff3"/>
            <w:noProof/>
          </w:rPr>
          <w:t>十五、</w:t>
        </w:r>
        <w:r w:rsidR="00D63713">
          <w:rPr>
            <w:rFonts w:asciiTheme="minorHAnsi" w:eastAsiaTheme="minorEastAsia" w:hAnsiTheme="minorHAnsi" w:cstheme="minorBidi"/>
            <w:noProof/>
            <w:szCs w:val="22"/>
          </w:rPr>
          <w:tab/>
        </w:r>
        <w:r w:rsidR="00D63713" w:rsidRPr="009B3410">
          <w:rPr>
            <w:rStyle w:val="afff3"/>
            <w:noProof/>
          </w:rPr>
          <w:t>基金的费用与税收</w:t>
        </w:r>
        <w:r w:rsidR="00D63713">
          <w:rPr>
            <w:noProof/>
            <w:webHidden/>
          </w:rPr>
          <w:tab/>
        </w:r>
        <w:r w:rsidR="00D63713">
          <w:rPr>
            <w:noProof/>
            <w:webHidden/>
          </w:rPr>
          <w:fldChar w:fldCharType="begin"/>
        </w:r>
        <w:r w:rsidR="00D63713">
          <w:rPr>
            <w:noProof/>
            <w:webHidden/>
          </w:rPr>
          <w:instrText xml:space="preserve"> PAGEREF _Toc33975438 \h </w:instrText>
        </w:r>
        <w:r w:rsidR="00D63713">
          <w:rPr>
            <w:noProof/>
            <w:webHidden/>
          </w:rPr>
        </w:r>
        <w:r w:rsidR="00D63713">
          <w:rPr>
            <w:noProof/>
            <w:webHidden/>
          </w:rPr>
          <w:fldChar w:fldCharType="separate"/>
        </w:r>
        <w:r w:rsidR="00F728EE">
          <w:rPr>
            <w:noProof/>
            <w:webHidden/>
          </w:rPr>
          <w:t>69</w:t>
        </w:r>
        <w:r w:rsidR="00D63713">
          <w:rPr>
            <w:noProof/>
            <w:webHidden/>
          </w:rPr>
          <w:fldChar w:fldCharType="end"/>
        </w:r>
      </w:hyperlink>
    </w:p>
    <w:p w14:paraId="0B1CFD32" w14:textId="4CE19D4A" w:rsidR="00D63713" w:rsidRDefault="00B0502D" w:rsidP="00B265E4">
      <w:pPr>
        <w:pStyle w:val="23"/>
        <w:rPr>
          <w:rFonts w:asciiTheme="minorHAnsi" w:eastAsiaTheme="minorEastAsia" w:hAnsiTheme="minorHAnsi" w:cstheme="minorBidi"/>
          <w:noProof/>
          <w:szCs w:val="22"/>
        </w:rPr>
      </w:pPr>
      <w:hyperlink w:anchor="_Toc33975439" w:history="1">
        <w:r w:rsidR="00D63713" w:rsidRPr="009B3410">
          <w:rPr>
            <w:rStyle w:val="afff3"/>
            <w:noProof/>
          </w:rPr>
          <w:t>十六、</w:t>
        </w:r>
        <w:r w:rsidR="00D63713">
          <w:rPr>
            <w:rFonts w:asciiTheme="minorHAnsi" w:eastAsiaTheme="minorEastAsia" w:hAnsiTheme="minorHAnsi" w:cstheme="minorBidi"/>
            <w:noProof/>
            <w:szCs w:val="22"/>
          </w:rPr>
          <w:tab/>
        </w:r>
        <w:r w:rsidR="00D63713" w:rsidRPr="009B3410">
          <w:rPr>
            <w:rStyle w:val="afff3"/>
            <w:noProof/>
          </w:rPr>
          <w:t>基金的会计与审计</w:t>
        </w:r>
        <w:r w:rsidR="00D63713">
          <w:rPr>
            <w:noProof/>
            <w:webHidden/>
          </w:rPr>
          <w:tab/>
        </w:r>
        <w:r w:rsidR="00D63713">
          <w:rPr>
            <w:noProof/>
            <w:webHidden/>
          </w:rPr>
          <w:fldChar w:fldCharType="begin"/>
        </w:r>
        <w:r w:rsidR="00D63713">
          <w:rPr>
            <w:noProof/>
            <w:webHidden/>
          </w:rPr>
          <w:instrText xml:space="preserve"> PAGEREF _Toc33975439 \h </w:instrText>
        </w:r>
        <w:r w:rsidR="00D63713">
          <w:rPr>
            <w:noProof/>
            <w:webHidden/>
          </w:rPr>
        </w:r>
        <w:r w:rsidR="00D63713">
          <w:rPr>
            <w:noProof/>
            <w:webHidden/>
          </w:rPr>
          <w:fldChar w:fldCharType="separate"/>
        </w:r>
        <w:r w:rsidR="00F728EE">
          <w:rPr>
            <w:noProof/>
            <w:webHidden/>
          </w:rPr>
          <w:t>71</w:t>
        </w:r>
        <w:r w:rsidR="00D63713">
          <w:rPr>
            <w:noProof/>
            <w:webHidden/>
          </w:rPr>
          <w:fldChar w:fldCharType="end"/>
        </w:r>
      </w:hyperlink>
    </w:p>
    <w:p w14:paraId="722A15D7" w14:textId="3536E3D5" w:rsidR="00D63713" w:rsidRDefault="00B0502D" w:rsidP="00B265E4">
      <w:pPr>
        <w:pStyle w:val="23"/>
        <w:rPr>
          <w:rFonts w:asciiTheme="minorHAnsi" w:eastAsiaTheme="minorEastAsia" w:hAnsiTheme="minorHAnsi" w:cstheme="minorBidi"/>
          <w:noProof/>
          <w:szCs w:val="22"/>
        </w:rPr>
      </w:pPr>
      <w:hyperlink w:anchor="_Toc33975440" w:history="1">
        <w:r w:rsidR="00D63713" w:rsidRPr="009B3410">
          <w:rPr>
            <w:rStyle w:val="afff3"/>
            <w:noProof/>
          </w:rPr>
          <w:t>十七、</w:t>
        </w:r>
        <w:r w:rsidR="00D63713">
          <w:rPr>
            <w:rFonts w:asciiTheme="minorHAnsi" w:eastAsiaTheme="minorEastAsia" w:hAnsiTheme="minorHAnsi" w:cstheme="minorBidi"/>
            <w:noProof/>
            <w:szCs w:val="22"/>
          </w:rPr>
          <w:tab/>
        </w:r>
        <w:r w:rsidR="00D63713" w:rsidRPr="009B3410">
          <w:rPr>
            <w:rStyle w:val="afff3"/>
            <w:noProof/>
          </w:rPr>
          <w:t>基金的信息披露</w:t>
        </w:r>
        <w:r w:rsidR="00D63713">
          <w:rPr>
            <w:noProof/>
            <w:webHidden/>
          </w:rPr>
          <w:tab/>
        </w:r>
        <w:r w:rsidR="00D63713">
          <w:rPr>
            <w:noProof/>
            <w:webHidden/>
          </w:rPr>
          <w:fldChar w:fldCharType="begin"/>
        </w:r>
        <w:r w:rsidR="00D63713">
          <w:rPr>
            <w:noProof/>
            <w:webHidden/>
          </w:rPr>
          <w:instrText xml:space="preserve"> PAGEREF _Toc33975440 \h </w:instrText>
        </w:r>
        <w:r w:rsidR="00D63713">
          <w:rPr>
            <w:noProof/>
            <w:webHidden/>
          </w:rPr>
        </w:r>
        <w:r w:rsidR="00D63713">
          <w:rPr>
            <w:noProof/>
            <w:webHidden/>
          </w:rPr>
          <w:fldChar w:fldCharType="separate"/>
        </w:r>
        <w:r w:rsidR="00F728EE">
          <w:rPr>
            <w:noProof/>
            <w:webHidden/>
          </w:rPr>
          <w:t>72</w:t>
        </w:r>
        <w:r w:rsidR="00D63713">
          <w:rPr>
            <w:noProof/>
            <w:webHidden/>
          </w:rPr>
          <w:fldChar w:fldCharType="end"/>
        </w:r>
      </w:hyperlink>
    </w:p>
    <w:p w14:paraId="5394DF87" w14:textId="71077E4F" w:rsidR="00D63713" w:rsidRDefault="00B0502D" w:rsidP="00B265E4">
      <w:pPr>
        <w:pStyle w:val="23"/>
        <w:rPr>
          <w:rFonts w:asciiTheme="minorHAnsi" w:eastAsiaTheme="minorEastAsia" w:hAnsiTheme="minorHAnsi" w:cstheme="minorBidi"/>
          <w:noProof/>
          <w:szCs w:val="22"/>
        </w:rPr>
      </w:pPr>
      <w:hyperlink w:anchor="_Toc33975441" w:history="1">
        <w:r w:rsidR="00D63713" w:rsidRPr="009B3410">
          <w:rPr>
            <w:rStyle w:val="afff3"/>
            <w:noProof/>
          </w:rPr>
          <w:t>十八、</w:t>
        </w:r>
        <w:r w:rsidR="00D63713">
          <w:rPr>
            <w:rFonts w:asciiTheme="minorHAnsi" w:eastAsiaTheme="minorEastAsia" w:hAnsiTheme="minorHAnsi" w:cstheme="minorBidi"/>
            <w:noProof/>
            <w:szCs w:val="22"/>
          </w:rPr>
          <w:tab/>
        </w:r>
        <w:r w:rsidR="00D63713" w:rsidRPr="009B3410">
          <w:rPr>
            <w:rStyle w:val="afff3"/>
            <w:noProof/>
          </w:rPr>
          <w:t>风险揭示</w:t>
        </w:r>
        <w:r w:rsidR="00D63713">
          <w:rPr>
            <w:noProof/>
            <w:webHidden/>
          </w:rPr>
          <w:tab/>
        </w:r>
        <w:r w:rsidR="00D63713">
          <w:rPr>
            <w:noProof/>
            <w:webHidden/>
          </w:rPr>
          <w:fldChar w:fldCharType="begin"/>
        </w:r>
        <w:r w:rsidR="00D63713">
          <w:rPr>
            <w:noProof/>
            <w:webHidden/>
          </w:rPr>
          <w:instrText xml:space="preserve"> PAGEREF _Toc33975441 \h </w:instrText>
        </w:r>
        <w:r w:rsidR="00D63713">
          <w:rPr>
            <w:noProof/>
            <w:webHidden/>
          </w:rPr>
        </w:r>
        <w:r w:rsidR="00D63713">
          <w:rPr>
            <w:noProof/>
            <w:webHidden/>
          </w:rPr>
          <w:fldChar w:fldCharType="separate"/>
        </w:r>
        <w:r w:rsidR="00F728EE">
          <w:rPr>
            <w:noProof/>
            <w:webHidden/>
          </w:rPr>
          <w:t>78</w:t>
        </w:r>
        <w:r w:rsidR="00D63713">
          <w:rPr>
            <w:noProof/>
            <w:webHidden/>
          </w:rPr>
          <w:fldChar w:fldCharType="end"/>
        </w:r>
      </w:hyperlink>
    </w:p>
    <w:p w14:paraId="115012CA" w14:textId="408C8345" w:rsidR="00D63713" w:rsidRDefault="00B0502D" w:rsidP="00B265E4">
      <w:pPr>
        <w:pStyle w:val="23"/>
        <w:rPr>
          <w:rFonts w:asciiTheme="minorHAnsi" w:eastAsiaTheme="minorEastAsia" w:hAnsiTheme="minorHAnsi" w:cstheme="minorBidi"/>
          <w:noProof/>
          <w:szCs w:val="22"/>
        </w:rPr>
      </w:pPr>
      <w:hyperlink w:anchor="_Toc33975442" w:history="1">
        <w:r w:rsidR="00D63713" w:rsidRPr="009B3410">
          <w:rPr>
            <w:rStyle w:val="afff3"/>
            <w:rFonts w:ascii="黑体"/>
            <w:noProof/>
          </w:rPr>
          <w:t>十九、</w:t>
        </w:r>
        <w:r w:rsidR="00D63713">
          <w:rPr>
            <w:rFonts w:asciiTheme="minorHAnsi" w:eastAsiaTheme="minorEastAsia" w:hAnsiTheme="minorHAnsi" w:cstheme="minorBidi"/>
            <w:noProof/>
            <w:szCs w:val="22"/>
          </w:rPr>
          <w:tab/>
        </w:r>
        <w:r w:rsidR="00D63713" w:rsidRPr="009B3410">
          <w:rPr>
            <w:rStyle w:val="afff3"/>
            <w:noProof/>
          </w:rPr>
          <w:t>基金合同的变更、终止和基金财产的清算</w:t>
        </w:r>
        <w:r w:rsidR="00D63713">
          <w:rPr>
            <w:noProof/>
            <w:webHidden/>
          </w:rPr>
          <w:tab/>
        </w:r>
        <w:r w:rsidR="00D63713">
          <w:rPr>
            <w:noProof/>
            <w:webHidden/>
          </w:rPr>
          <w:fldChar w:fldCharType="begin"/>
        </w:r>
        <w:r w:rsidR="00D63713">
          <w:rPr>
            <w:noProof/>
            <w:webHidden/>
          </w:rPr>
          <w:instrText xml:space="preserve"> PAGEREF _Toc33975442 \h </w:instrText>
        </w:r>
        <w:r w:rsidR="00D63713">
          <w:rPr>
            <w:noProof/>
            <w:webHidden/>
          </w:rPr>
        </w:r>
        <w:r w:rsidR="00D63713">
          <w:rPr>
            <w:noProof/>
            <w:webHidden/>
          </w:rPr>
          <w:fldChar w:fldCharType="separate"/>
        </w:r>
        <w:r w:rsidR="00F728EE">
          <w:rPr>
            <w:noProof/>
            <w:webHidden/>
          </w:rPr>
          <w:t>85</w:t>
        </w:r>
        <w:r w:rsidR="00D63713">
          <w:rPr>
            <w:noProof/>
            <w:webHidden/>
          </w:rPr>
          <w:fldChar w:fldCharType="end"/>
        </w:r>
      </w:hyperlink>
    </w:p>
    <w:p w14:paraId="47ED9391" w14:textId="02C3B07E" w:rsidR="00D63713" w:rsidRDefault="00B0502D" w:rsidP="00B265E4">
      <w:pPr>
        <w:pStyle w:val="23"/>
        <w:rPr>
          <w:rFonts w:asciiTheme="minorHAnsi" w:eastAsiaTheme="minorEastAsia" w:hAnsiTheme="minorHAnsi" w:cstheme="minorBidi"/>
          <w:noProof/>
          <w:szCs w:val="22"/>
        </w:rPr>
      </w:pPr>
      <w:hyperlink w:anchor="_Toc33975443" w:history="1">
        <w:r w:rsidR="00D63713" w:rsidRPr="009B3410">
          <w:rPr>
            <w:rStyle w:val="afff3"/>
            <w:noProof/>
          </w:rPr>
          <w:t>二十、</w:t>
        </w:r>
        <w:r w:rsidR="00D63713">
          <w:rPr>
            <w:rFonts w:asciiTheme="minorHAnsi" w:eastAsiaTheme="minorEastAsia" w:hAnsiTheme="minorHAnsi" w:cstheme="minorBidi"/>
            <w:noProof/>
            <w:szCs w:val="22"/>
          </w:rPr>
          <w:tab/>
        </w:r>
        <w:r w:rsidR="00D63713" w:rsidRPr="009B3410">
          <w:rPr>
            <w:rStyle w:val="afff3"/>
            <w:noProof/>
          </w:rPr>
          <w:t>基金合同的内容摘要</w:t>
        </w:r>
        <w:r w:rsidR="00D63713">
          <w:rPr>
            <w:noProof/>
            <w:webHidden/>
          </w:rPr>
          <w:tab/>
        </w:r>
        <w:r w:rsidR="00D63713">
          <w:rPr>
            <w:noProof/>
            <w:webHidden/>
          </w:rPr>
          <w:fldChar w:fldCharType="begin"/>
        </w:r>
        <w:r w:rsidR="00D63713">
          <w:rPr>
            <w:noProof/>
            <w:webHidden/>
          </w:rPr>
          <w:instrText xml:space="preserve"> PAGEREF _Toc33975443 \h </w:instrText>
        </w:r>
        <w:r w:rsidR="00D63713">
          <w:rPr>
            <w:noProof/>
            <w:webHidden/>
          </w:rPr>
        </w:r>
        <w:r w:rsidR="00D63713">
          <w:rPr>
            <w:noProof/>
            <w:webHidden/>
          </w:rPr>
          <w:fldChar w:fldCharType="separate"/>
        </w:r>
        <w:r w:rsidR="00F728EE">
          <w:rPr>
            <w:noProof/>
            <w:webHidden/>
          </w:rPr>
          <w:t>87</w:t>
        </w:r>
        <w:r w:rsidR="00D63713">
          <w:rPr>
            <w:noProof/>
            <w:webHidden/>
          </w:rPr>
          <w:fldChar w:fldCharType="end"/>
        </w:r>
      </w:hyperlink>
    </w:p>
    <w:p w14:paraId="004306C2" w14:textId="35EC3E6E" w:rsidR="00D63713" w:rsidRDefault="00B0502D" w:rsidP="00B265E4">
      <w:pPr>
        <w:pStyle w:val="23"/>
        <w:rPr>
          <w:rFonts w:asciiTheme="minorHAnsi" w:eastAsiaTheme="minorEastAsia" w:hAnsiTheme="minorHAnsi" w:cstheme="minorBidi"/>
          <w:noProof/>
          <w:szCs w:val="22"/>
        </w:rPr>
      </w:pPr>
      <w:hyperlink w:anchor="_Toc33975444" w:history="1">
        <w:r w:rsidR="00D63713" w:rsidRPr="009B3410">
          <w:rPr>
            <w:rStyle w:val="afff3"/>
            <w:noProof/>
          </w:rPr>
          <w:t>二十二、</w:t>
        </w:r>
        <w:r w:rsidR="00D63713">
          <w:rPr>
            <w:rFonts w:asciiTheme="minorHAnsi" w:eastAsiaTheme="minorEastAsia" w:hAnsiTheme="minorHAnsi" w:cstheme="minorBidi"/>
            <w:noProof/>
            <w:szCs w:val="22"/>
          </w:rPr>
          <w:tab/>
        </w:r>
        <w:r w:rsidR="00D63713" w:rsidRPr="009B3410">
          <w:rPr>
            <w:rStyle w:val="afff3"/>
            <w:noProof/>
          </w:rPr>
          <w:t>基金托管协议的内容摘要</w:t>
        </w:r>
        <w:r w:rsidR="00D63713">
          <w:rPr>
            <w:noProof/>
            <w:webHidden/>
          </w:rPr>
          <w:tab/>
        </w:r>
        <w:r w:rsidR="00D63713">
          <w:rPr>
            <w:noProof/>
            <w:webHidden/>
          </w:rPr>
          <w:fldChar w:fldCharType="begin"/>
        </w:r>
        <w:r w:rsidR="00D63713">
          <w:rPr>
            <w:noProof/>
            <w:webHidden/>
          </w:rPr>
          <w:instrText xml:space="preserve"> PAGEREF _Toc33975444 \h </w:instrText>
        </w:r>
        <w:r w:rsidR="00D63713">
          <w:rPr>
            <w:noProof/>
            <w:webHidden/>
          </w:rPr>
        </w:r>
        <w:r w:rsidR="00D63713">
          <w:rPr>
            <w:noProof/>
            <w:webHidden/>
          </w:rPr>
          <w:fldChar w:fldCharType="separate"/>
        </w:r>
        <w:r w:rsidR="00F728EE">
          <w:rPr>
            <w:noProof/>
            <w:webHidden/>
          </w:rPr>
          <w:t>106</w:t>
        </w:r>
        <w:r w:rsidR="00D63713">
          <w:rPr>
            <w:noProof/>
            <w:webHidden/>
          </w:rPr>
          <w:fldChar w:fldCharType="end"/>
        </w:r>
      </w:hyperlink>
    </w:p>
    <w:p w14:paraId="2666F53A" w14:textId="61A33081" w:rsidR="00D63713" w:rsidRDefault="00B0502D" w:rsidP="00B265E4">
      <w:pPr>
        <w:pStyle w:val="23"/>
        <w:rPr>
          <w:rFonts w:asciiTheme="minorHAnsi" w:eastAsiaTheme="minorEastAsia" w:hAnsiTheme="minorHAnsi" w:cstheme="minorBidi"/>
          <w:noProof/>
          <w:szCs w:val="22"/>
        </w:rPr>
      </w:pPr>
      <w:hyperlink w:anchor="_Toc33975445" w:history="1">
        <w:r w:rsidR="00D63713" w:rsidRPr="009B3410">
          <w:rPr>
            <w:rStyle w:val="afff3"/>
            <w:noProof/>
          </w:rPr>
          <w:t>二十三、</w:t>
        </w:r>
        <w:r w:rsidR="00D63713">
          <w:rPr>
            <w:rFonts w:asciiTheme="minorHAnsi" w:eastAsiaTheme="minorEastAsia" w:hAnsiTheme="minorHAnsi" w:cstheme="minorBidi"/>
            <w:noProof/>
            <w:szCs w:val="22"/>
          </w:rPr>
          <w:tab/>
        </w:r>
        <w:r w:rsidR="00D63713" w:rsidRPr="009B3410">
          <w:rPr>
            <w:rStyle w:val="afff3"/>
            <w:noProof/>
          </w:rPr>
          <w:t>基金份额持有人服务</w:t>
        </w:r>
        <w:r w:rsidR="00D63713">
          <w:rPr>
            <w:noProof/>
            <w:webHidden/>
          </w:rPr>
          <w:tab/>
        </w:r>
        <w:r w:rsidR="00D63713">
          <w:rPr>
            <w:noProof/>
            <w:webHidden/>
          </w:rPr>
          <w:fldChar w:fldCharType="begin"/>
        </w:r>
        <w:r w:rsidR="00D63713">
          <w:rPr>
            <w:noProof/>
            <w:webHidden/>
          </w:rPr>
          <w:instrText xml:space="preserve"> PAGEREF _Toc33975445 \h </w:instrText>
        </w:r>
        <w:r w:rsidR="00D63713">
          <w:rPr>
            <w:noProof/>
            <w:webHidden/>
          </w:rPr>
        </w:r>
        <w:r w:rsidR="00D63713">
          <w:rPr>
            <w:noProof/>
            <w:webHidden/>
          </w:rPr>
          <w:fldChar w:fldCharType="separate"/>
        </w:r>
        <w:r w:rsidR="00F728EE">
          <w:rPr>
            <w:noProof/>
            <w:webHidden/>
          </w:rPr>
          <w:t>121</w:t>
        </w:r>
        <w:r w:rsidR="00D63713">
          <w:rPr>
            <w:noProof/>
            <w:webHidden/>
          </w:rPr>
          <w:fldChar w:fldCharType="end"/>
        </w:r>
      </w:hyperlink>
    </w:p>
    <w:p w14:paraId="56DA871D" w14:textId="40128086" w:rsidR="00D63713" w:rsidRDefault="00B0502D" w:rsidP="00B265E4">
      <w:pPr>
        <w:pStyle w:val="23"/>
        <w:rPr>
          <w:rFonts w:asciiTheme="minorHAnsi" w:eastAsiaTheme="minorEastAsia" w:hAnsiTheme="minorHAnsi" w:cstheme="minorBidi"/>
          <w:noProof/>
          <w:szCs w:val="22"/>
        </w:rPr>
      </w:pPr>
      <w:hyperlink w:anchor="_Toc33975446" w:history="1">
        <w:r w:rsidR="00D63713" w:rsidRPr="009B3410">
          <w:rPr>
            <w:rStyle w:val="afff3"/>
            <w:noProof/>
          </w:rPr>
          <w:t>二十四、</w:t>
        </w:r>
        <w:r w:rsidR="00D63713">
          <w:rPr>
            <w:rFonts w:asciiTheme="minorHAnsi" w:eastAsiaTheme="minorEastAsia" w:hAnsiTheme="minorHAnsi" w:cstheme="minorBidi"/>
            <w:noProof/>
            <w:szCs w:val="22"/>
          </w:rPr>
          <w:tab/>
        </w:r>
        <w:r w:rsidR="00D63713" w:rsidRPr="009B3410">
          <w:rPr>
            <w:rStyle w:val="afff3"/>
            <w:noProof/>
          </w:rPr>
          <w:t>其他应披露事项</w:t>
        </w:r>
        <w:r w:rsidR="00D63713">
          <w:rPr>
            <w:noProof/>
            <w:webHidden/>
          </w:rPr>
          <w:tab/>
        </w:r>
        <w:r w:rsidR="00D63713">
          <w:rPr>
            <w:noProof/>
            <w:webHidden/>
          </w:rPr>
          <w:fldChar w:fldCharType="begin"/>
        </w:r>
        <w:r w:rsidR="00D63713">
          <w:rPr>
            <w:noProof/>
            <w:webHidden/>
          </w:rPr>
          <w:instrText xml:space="preserve"> PAGEREF _Toc33975446 \h </w:instrText>
        </w:r>
        <w:r w:rsidR="00D63713">
          <w:rPr>
            <w:noProof/>
            <w:webHidden/>
          </w:rPr>
        </w:r>
        <w:r w:rsidR="00D63713">
          <w:rPr>
            <w:noProof/>
            <w:webHidden/>
          </w:rPr>
          <w:fldChar w:fldCharType="separate"/>
        </w:r>
        <w:r w:rsidR="00F728EE">
          <w:rPr>
            <w:noProof/>
            <w:webHidden/>
          </w:rPr>
          <w:t>123</w:t>
        </w:r>
        <w:r w:rsidR="00D63713">
          <w:rPr>
            <w:noProof/>
            <w:webHidden/>
          </w:rPr>
          <w:fldChar w:fldCharType="end"/>
        </w:r>
      </w:hyperlink>
    </w:p>
    <w:p w14:paraId="187E51FB" w14:textId="06A21CCF" w:rsidR="00D63713" w:rsidRDefault="00B0502D" w:rsidP="00B265E4">
      <w:pPr>
        <w:pStyle w:val="23"/>
        <w:rPr>
          <w:rFonts w:asciiTheme="minorHAnsi" w:eastAsiaTheme="minorEastAsia" w:hAnsiTheme="minorHAnsi" w:cstheme="minorBidi"/>
          <w:noProof/>
          <w:szCs w:val="22"/>
        </w:rPr>
      </w:pPr>
      <w:hyperlink w:anchor="_Toc33975447" w:history="1">
        <w:r w:rsidR="00D63713" w:rsidRPr="009B3410">
          <w:rPr>
            <w:rStyle w:val="afff3"/>
            <w:noProof/>
          </w:rPr>
          <w:t>二十五、</w:t>
        </w:r>
        <w:r w:rsidR="00D63713">
          <w:rPr>
            <w:rFonts w:asciiTheme="minorHAnsi" w:eastAsiaTheme="minorEastAsia" w:hAnsiTheme="minorHAnsi" w:cstheme="minorBidi"/>
            <w:noProof/>
            <w:szCs w:val="22"/>
          </w:rPr>
          <w:tab/>
        </w:r>
        <w:r w:rsidR="00D63713" w:rsidRPr="009B3410">
          <w:rPr>
            <w:rStyle w:val="afff3"/>
            <w:noProof/>
          </w:rPr>
          <w:t>招募说明书存放及其查阅方式</w:t>
        </w:r>
        <w:r w:rsidR="00D63713">
          <w:rPr>
            <w:noProof/>
            <w:webHidden/>
          </w:rPr>
          <w:tab/>
        </w:r>
        <w:r w:rsidR="00D63713">
          <w:rPr>
            <w:noProof/>
            <w:webHidden/>
          </w:rPr>
          <w:fldChar w:fldCharType="begin"/>
        </w:r>
        <w:r w:rsidR="00D63713">
          <w:rPr>
            <w:noProof/>
            <w:webHidden/>
          </w:rPr>
          <w:instrText xml:space="preserve"> PAGEREF _Toc33975447 \h </w:instrText>
        </w:r>
        <w:r w:rsidR="00D63713">
          <w:rPr>
            <w:noProof/>
            <w:webHidden/>
          </w:rPr>
        </w:r>
        <w:r w:rsidR="00D63713">
          <w:rPr>
            <w:noProof/>
            <w:webHidden/>
          </w:rPr>
          <w:fldChar w:fldCharType="separate"/>
        </w:r>
        <w:r w:rsidR="00F728EE">
          <w:rPr>
            <w:noProof/>
            <w:webHidden/>
          </w:rPr>
          <w:t>124</w:t>
        </w:r>
        <w:r w:rsidR="00D63713">
          <w:rPr>
            <w:noProof/>
            <w:webHidden/>
          </w:rPr>
          <w:fldChar w:fldCharType="end"/>
        </w:r>
      </w:hyperlink>
    </w:p>
    <w:p w14:paraId="411BD9FC" w14:textId="6FC4073C" w:rsidR="00D63713" w:rsidRDefault="00B0502D" w:rsidP="00B265E4">
      <w:pPr>
        <w:pStyle w:val="23"/>
        <w:rPr>
          <w:rFonts w:asciiTheme="minorHAnsi" w:eastAsiaTheme="minorEastAsia" w:hAnsiTheme="minorHAnsi" w:cstheme="minorBidi"/>
          <w:noProof/>
          <w:szCs w:val="22"/>
        </w:rPr>
      </w:pPr>
      <w:hyperlink w:anchor="_Toc33975448" w:history="1">
        <w:r w:rsidR="00D63713" w:rsidRPr="009B3410">
          <w:rPr>
            <w:rStyle w:val="afff3"/>
            <w:noProof/>
          </w:rPr>
          <w:t>二十六、</w:t>
        </w:r>
        <w:r w:rsidR="00D63713">
          <w:rPr>
            <w:rFonts w:asciiTheme="minorHAnsi" w:eastAsiaTheme="minorEastAsia" w:hAnsiTheme="minorHAnsi" w:cstheme="minorBidi"/>
            <w:noProof/>
            <w:szCs w:val="22"/>
          </w:rPr>
          <w:tab/>
        </w:r>
        <w:r w:rsidR="00D63713" w:rsidRPr="009B3410">
          <w:rPr>
            <w:rStyle w:val="afff3"/>
            <w:noProof/>
          </w:rPr>
          <w:t>备查文件</w:t>
        </w:r>
        <w:r w:rsidR="00D63713">
          <w:rPr>
            <w:noProof/>
            <w:webHidden/>
          </w:rPr>
          <w:tab/>
        </w:r>
        <w:r w:rsidR="00D63713">
          <w:rPr>
            <w:noProof/>
            <w:webHidden/>
          </w:rPr>
          <w:fldChar w:fldCharType="begin"/>
        </w:r>
        <w:r w:rsidR="00D63713">
          <w:rPr>
            <w:noProof/>
            <w:webHidden/>
          </w:rPr>
          <w:instrText xml:space="preserve"> PAGEREF _Toc33975448 \h </w:instrText>
        </w:r>
        <w:r w:rsidR="00D63713">
          <w:rPr>
            <w:noProof/>
            <w:webHidden/>
          </w:rPr>
        </w:r>
        <w:r w:rsidR="00D63713">
          <w:rPr>
            <w:noProof/>
            <w:webHidden/>
          </w:rPr>
          <w:fldChar w:fldCharType="separate"/>
        </w:r>
        <w:r w:rsidR="00F728EE">
          <w:rPr>
            <w:noProof/>
            <w:webHidden/>
          </w:rPr>
          <w:t>125</w:t>
        </w:r>
        <w:r w:rsidR="00D63713">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54D02F2A" w14:textId="77777777" w:rsidR="007F20AF" w:rsidRPr="00783CB5" w:rsidRDefault="007F20AF" w:rsidP="007F20AF">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51AE31E1" w14:textId="77777777" w:rsidR="007F20AF" w:rsidRPr="00783CB5" w:rsidRDefault="007F20AF" w:rsidP="007F20AF">
      <w:pPr>
        <w:snapToGrid w:val="0"/>
        <w:spacing w:line="360" w:lineRule="auto"/>
        <w:jc w:val="center"/>
        <w:rPr>
          <w:rFonts w:ascii="宋体" w:hAnsi="宋体"/>
          <w:b/>
          <w:bCs/>
          <w:color w:val="000000"/>
          <w:szCs w:val="21"/>
        </w:rPr>
      </w:pPr>
    </w:p>
    <w:p w14:paraId="22BC537D" w14:textId="77777777" w:rsidR="007F20AF" w:rsidRPr="00783CB5" w:rsidRDefault="007F20AF" w:rsidP="007F20AF">
      <w:pPr>
        <w:snapToGrid w:val="0"/>
        <w:spacing w:line="360" w:lineRule="auto"/>
        <w:rPr>
          <w:rFonts w:ascii="宋体" w:hAnsi="宋体"/>
          <w:color w:val="000000"/>
          <w:szCs w:val="21"/>
        </w:rPr>
      </w:pPr>
    </w:p>
    <w:p w14:paraId="2DDBB894" w14:textId="28A050CC" w:rsidR="003640F2" w:rsidRPr="00783CB5" w:rsidRDefault="003640F2">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009F61B2">
        <w:rPr>
          <w:rFonts w:ascii="宋体" w:hAnsi="宋体"/>
          <w:color w:val="000000"/>
          <w:szCs w:val="21"/>
        </w:rPr>
        <w:t>2021</w:t>
      </w:r>
      <w:r w:rsidR="009F61B2" w:rsidRPr="00783CB5">
        <w:rPr>
          <w:rFonts w:ascii="宋体" w:hAnsi="宋体" w:hint="eastAsia"/>
          <w:color w:val="000000"/>
          <w:szCs w:val="21"/>
        </w:rPr>
        <w:t>年</w:t>
      </w:r>
      <w:r w:rsidR="00F87507">
        <w:rPr>
          <w:rFonts w:ascii="宋体" w:hAnsi="宋体"/>
          <w:color w:val="000000"/>
          <w:szCs w:val="21"/>
        </w:rPr>
        <w:t>10</w:t>
      </w:r>
      <w:r w:rsidRPr="00783CB5">
        <w:rPr>
          <w:rFonts w:ascii="宋体" w:hAnsi="宋体" w:hint="eastAsia"/>
          <w:color w:val="000000"/>
          <w:szCs w:val="21"/>
        </w:rPr>
        <w:t>月</w:t>
      </w:r>
      <w:r w:rsidR="00F87507">
        <w:rPr>
          <w:rFonts w:ascii="宋体" w:hAnsi="宋体"/>
          <w:color w:val="000000"/>
          <w:szCs w:val="21"/>
        </w:rPr>
        <w:t>14</w:t>
      </w:r>
      <w:r w:rsidRPr="00783CB5">
        <w:rPr>
          <w:rFonts w:ascii="宋体" w:hAnsi="宋体" w:hint="eastAsia"/>
          <w:color w:val="000000"/>
          <w:szCs w:val="21"/>
        </w:rPr>
        <w:t>日证监许可</w:t>
      </w:r>
      <w:r w:rsidR="00F704C6" w:rsidRPr="00F704C6">
        <w:rPr>
          <w:rFonts w:ascii="宋体" w:hAnsi="宋体" w:hint="eastAsia"/>
          <w:color w:val="000000"/>
          <w:szCs w:val="21"/>
        </w:rPr>
        <w:t>〔</w:t>
      </w:r>
      <w:r w:rsidR="0042799F">
        <w:rPr>
          <w:rFonts w:ascii="宋体" w:hAnsi="宋体"/>
          <w:color w:val="000000"/>
          <w:szCs w:val="21"/>
        </w:rPr>
        <w:t>2021</w:t>
      </w:r>
      <w:r w:rsidR="00F704C6" w:rsidRPr="00F704C6">
        <w:rPr>
          <w:rFonts w:ascii="宋体" w:hAnsi="宋体" w:hint="eastAsia"/>
          <w:color w:val="000000"/>
          <w:szCs w:val="21"/>
        </w:rPr>
        <w:t>〕</w:t>
      </w:r>
      <w:r w:rsidR="00F87507">
        <w:rPr>
          <w:rFonts w:ascii="宋体" w:hAnsi="宋体"/>
          <w:color w:val="000000"/>
          <w:szCs w:val="21"/>
        </w:rPr>
        <w:t>3275</w:t>
      </w:r>
      <w:r w:rsidRPr="00783CB5">
        <w:rPr>
          <w:rFonts w:ascii="宋体" w:hAnsi="宋体" w:hint="eastAsia"/>
          <w:color w:val="000000"/>
          <w:szCs w:val="21"/>
        </w:rPr>
        <w:t>号文注册募集。</w:t>
      </w:r>
    </w:p>
    <w:p w14:paraId="6144DB42" w14:textId="77777777" w:rsidR="007F20AF" w:rsidRPr="00783CB5" w:rsidRDefault="007F20AF" w:rsidP="007F20AF">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00E81EC5" w:rsidRPr="00E81EC5">
        <w:rPr>
          <w:rFonts w:ascii="宋体" w:hAnsi="宋体" w:hint="eastAsia"/>
          <w:color w:val="000000"/>
          <w:szCs w:val="21"/>
        </w:rPr>
        <w:t>中国证监会不对基金的投资价值及市场前景等作出实质性判断或者保证。</w:t>
      </w:r>
    </w:p>
    <w:p w14:paraId="299C567C" w14:textId="390E7E96" w:rsidR="007F20AF" w:rsidRDefault="007F20AF" w:rsidP="0042637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sidR="00AA267F">
        <w:rPr>
          <w:rFonts w:ascii="宋体" w:hAnsi="宋体" w:hint="eastAsia"/>
          <w:color w:val="000000"/>
          <w:szCs w:val="21"/>
        </w:rPr>
        <w:t>、期货</w:t>
      </w:r>
      <w:r w:rsidRPr="00783CB5">
        <w:rPr>
          <w:rFonts w:ascii="宋体" w:hAnsi="宋体" w:hint="eastAsia"/>
          <w:color w:val="000000"/>
          <w:szCs w:val="21"/>
        </w:rPr>
        <w:t>市场，基金净值会因为证券</w:t>
      </w:r>
      <w:r w:rsidR="00AA267F">
        <w:rPr>
          <w:rFonts w:ascii="宋体" w:hAnsi="宋体" w:hint="eastAsia"/>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sidR="00426376">
        <w:rPr>
          <w:rFonts w:ascii="宋体" w:hAnsi="宋体" w:hint="eastAsia"/>
          <w:color w:val="000000"/>
          <w:szCs w:val="21"/>
        </w:rPr>
        <w:t>，流动性风险</w:t>
      </w:r>
      <w:r w:rsidRPr="00783CB5">
        <w:rPr>
          <w:rFonts w:ascii="宋体" w:hAnsi="宋体" w:hint="eastAsia"/>
          <w:color w:val="000000"/>
          <w:szCs w:val="21"/>
        </w:rPr>
        <w:t>。本基金是跟踪</w:t>
      </w:r>
      <w:r w:rsidR="00D006CC">
        <w:rPr>
          <w:rFonts w:ascii="宋体" w:hAnsi="宋体" w:hint="eastAsia"/>
          <w:color w:val="000000"/>
          <w:szCs w:val="21"/>
        </w:rPr>
        <w:t>标的指数</w:t>
      </w:r>
      <w:r w:rsidRPr="00783CB5">
        <w:rPr>
          <w:rFonts w:ascii="宋体" w:hAnsi="宋体" w:hint="eastAsia"/>
          <w:color w:val="000000"/>
          <w:szCs w:val="21"/>
        </w:rPr>
        <w:t>的交易型开放式基金，</w:t>
      </w:r>
      <w:r w:rsidR="00D006CC" w:rsidRPr="00D006CC">
        <w:rPr>
          <w:rFonts w:ascii="宋体" w:hAnsi="宋体" w:hint="eastAsia"/>
          <w:color w:val="000000"/>
          <w:szCs w:val="21"/>
        </w:rPr>
        <w:t>本基金标的指数为</w:t>
      </w:r>
      <w:r w:rsidR="005B69A5" w:rsidRPr="005B69A5">
        <w:rPr>
          <w:rFonts w:ascii="宋体" w:hAnsi="宋体" w:hint="eastAsia"/>
          <w:color w:val="000000"/>
          <w:szCs w:val="21"/>
        </w:rPr>
        <w:t>MSCI China A 50 Connect Index（MSCI中国A50互联互通指数）</w:t>
      </w:r>
      <w:r w:rsidR="00D006CC"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基金份额二级市场交易价格折溢价的风险、</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006D709D" w:rsidRPr="006D709D">
        <w:rPr>
          <w:rFonts w:ascii="宋体" w:hAnsi="宋体" w:hint="eastAsia"/>
          <w:color w:val="000000"/>
          <w:szCs w:val="21"/>
        </w:rPr>
        <w:t>退市风险、第三方机构服务的风险、</w:t>
      </w:r>
      <w:r w:rsidR="00426376">
        <w:rPr>
          <w:rFonts w:ascii="宋体" w:hAnsi="宋体" w:hint="eastAsia"/>
          <w:bCs/>
          <w:color w:val="000000"/>
          <w:szCs w:val="21"/>
        </w:rPr>
        <w:t>风险评价</w:t>
      </w:r>
      <w:r w:rsidR="00426376" w:rsidRPr="00426376">
        <w:rPr>
          <w:rFonts w:ascii="宋体" w:hAnsi="宋体" w:hint="eastAsia"/>
          <w:bCs/>
          <w:color w:val="000000"/>
          <w:szCs w:val="21"/>
        </w:rPr>
        <w:t>不一致的风险</w:t>
      </w:r>
      <w:r w:rsidR="0079782A">
        <w:rPr>
          <w:rFonts w:ascii="宋体" w:hAnsi="宋体" w:hint="eastAsia"/>
          <w:bCs/>
          <w:color w:val="000000"/>
          <w:szCs w:val="21"/>
        </w:rPr>
        <w:t>、</w:t>
      </w:r>
      <w:r w:rsidR="0079782A">
        <w:rPr>
          <w:rFonts w:ascii="宋体" w:hAnsi="宋体"/>
          <w:bCs/>
          <w:color w:val="000000"/>
          <w:szCs w:val="21"/>
        </w:rPr>
        <w:t>其他风险</w:t>
      </w:r>
      <w:r w:rsidRPr="00783CB5">
        <w:rPr>
          <w:rFonts w:ascii="宋体" w:hAnsi="宋体" w:hint="eastAsia"/>
          <w:color w:val="000000"/>
          <w:szCs w:val="21"/>
        </w:rPr>
        <w:t>等等。</w:t>
      </w:r>
      <w:r w:rsidR="0062538C" w:rsidRPr="0062538C">
        <w:rPr>
          <w:rFonts w:ascii="宋体" w:hAnsi="宋体" w:hint="eastAsia"/>
          <w:color w:val="000000"/>
          <w:szCs w:val="21"/>
        </w:rPr>
        <w:t>本基金属股票型基金，一般而言，其风险与收益高于混合型基金、债券型基金与货币市场基金。</w:t>
      </w:r>
      <w:r w:rsidR="00D006CC" w:rsidRPr="00D006CC">
        <w:rPr>
          <w:rFonts w:ascii="宋体" w:hAnsi="宋体" w:hint="eastAsia"/>
          <w:color w:val="000000"/>
          <w:szCs w:val="21"/>
        </w:rPr>
        <w:t>本基金采用完全复制法跟踪标的指数的表现，具有与标的指数、以及标的指数所代表的股票市场相似的风险收益特征。</w:t>
      </w:r>
    </w:p>
    <w:p w14:paraId="0F1080D1" w14:textId="77777777" w:rsidR="002B3985" w:rsidRDefault="002B3985" w:rsidP="0062538C">
      <w:pPr>
        <w:snapToGrid w:val="0"/>
        <w:spacing w:line="360" w:lineRule="auto"/>
        <w:ind w:firstLineChars="200" w:firstLine="420"/>
        <w:rPr>
          <w:rFonts w:ascii="宋体" w:hAnsi="宋体"/>
          <w:color w:val="000000"/>
          <w:szCs w:val="21"/>
        </w:rPr>
      </w:pPr>
      <w:r w:rsidRPr="002B3985">
        <w:rPr>
          <w:rFonts w:ascii="宋体" w:hAnsi="宋体" w:hint="eastAsia"/>
          <w:color w:val="000000"/>
          <w:szCs w:val="21"/>
        </w:rPr>
        <w:t>本基金投资范围包括国内依法发行上市的存托凭证（“中国存托凭证”）,存在中国存托凭证价格大幅波动甚至出现较大亏损的风险、与中国存托凭证发行机制相关的风险等。</w:t>
      </w:r>
    </w:p>
    <w:p w14:paraId="29574C24" w14:textId="7EEAC18F" w:rsidR="007C49AD" w:rsidRDefault="007C49AD" w:rsidP="0062538C">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风险等转融通业务特有风险。</w:t>
      </w:r>
    </w:p>
    <w:p w14:paraId="4C948E71" w14:textId="77777777" w:rsidR="00FD2245" w:rsidRDefault="00FD2245" w:rsidP="00C53027">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36625C4A" w14:textId="77777777" w:rsidR="00C53027" w:rsidRPr="00C53027" w:rsidRDefault="00C53027" w:rsidP="00C53027">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本基金为交易型开放式指数证券投资基金（ETF），将在深圳证券交易所上市。由于本基金的标的指数组合证券横跨深圳及上海两个证券交易所，本基金的申购、赎回包括场外实物申购赎回方式和场内申购赎回方式2种方式。</w:t>
      </w:r>
    </w:p>
    <w:p w14:paraId="767B44D1" w14:textId="374C8056" w:rsidR="00C53027" w:rsidRPr="00C53027" w:rsidRDefault="00C53027" w:rsidP="00C53027">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外实物申购赎回方式，采用组合证券“场外实物申购、赎回”的模式办理，其申购、赎回流程与组合证券仅在深圳或上海</w:t>
      </w:r>
      <w:r w:rsidR="00646905">
        <w:rPr>
          <w:rFonts w:ascii="宋体" w:hAnsi="宋体" w:hint="eastAsia"/>
          <w:color w:val="000000"/>
          <w:szCs w:val="21"/>
        </w:rPr>
        <w:t>证券</w:t>
      </w:r>
      <w:r w:rsidRPr="00C53027">
        <w:rPr>
          <w:rFonts w:ascii="宋体" w:hAnsi="宋体" w:hint="eastAsia"/>
          <w:color w:val="000000"/>
          <w:szCs w:val="21"/>
        </w:rPr>
        <w:t>交易所上市的单市场ETF产品有所差异。通常情况下，投资者的申购、赎回申请在T+1日确认，申购所得ETF份额及赎回所得组合证券在T+2日可用。如投资者需要通过申购赎回代理券商参与本基金的申购、赎回，则应同时持有</w:t>
      </w:r>
      <w:r w:rsidRPr="00C53027">
        <w:rPr>
          <w:rFonts w:ascii="宋体" w:hAnsi="宋体" w:hint="eastAsia"/>
          <w:color w:val="000000"/>
          <w:szCs w:val="21"/>
        </w:rPr>
        <w:lastRenderedPageBreak/>
        <w:t>并使用深圳A股账户与上海A股账户，且该两个账户的证件号码及名称属于同一投资者所有，同时用以申购、赎回的深圳证券交易所股票的托管证券公司和上海A股账户的指定交易证券公司应为同一申购赎回代理券商。</w:t>
      </w:r>
    </w:p>
    <w:p w14:paraId="5F08E032" w14:textId="77777777" w:rsidR="001004BA" w:rsidRDefault="00C53027" w:rsidP="0062538C">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内申购赎回方式，</w:t>
      </w:r>
      <w:r w:rsidR="006A08C8">
        <w:rPr>
          <w:rFonts w:ascii="宋体" w:hAnsi="宋体" w:hint="eastAsia"/>
          <w:color w:val="000000"/>
          <w:szCs w:val="21"/>
        </w:rPr>
        <w:t>采用“</w:t>
      </w:r>
      <w:r w:rsidR="00B614C8">
        <w:rPr>
          <w:rFonts w:ascii="宋体" w:hAnsi="宋体" w:hint="eastAsia"/>
          <w:color w:val="000000"/>
          <w:szCs w:val="21"/>
        </w:rPr>
        <w:t>场内</w:t>
      </w:r>
      <w:r w:rsidR="006A08C8">
        <w:rPr>
          <w:rFonts w:ascii="宋体" w:hAnsi="宋体" w:hint="eastAsia"/>
          <w:color w:val="000000"/>
          <w:szCs w:val="21"/>
        </w:rPr>
        <w:t>部分实物、部分现金”的模式办理，</w:t>
      </w:r>
      <w:r w:rsidRPr="00C53027">
        <w:rPr>
          <w:rFonts w:ascii="宋体" w:hAnsi="宋体" w:hint="eastAsia"/>
          <w:color w:val="000000"/>
          <w:szCs w:val="21"/>
        </w:rPr>
        <w:t>投资者的申购、赎回申请在受理当日确认。投资人当日竞价买入的ETF份额，当日可以赎回；当日大宗买入的ETF份额，次一交易日可以赎回；当日申购的ETF份额，当日可以竞价卖出，次一交易日可以赎回或者大宗卖出；当日赎回ETF份额得到的股票，当日可以竞价卖出，次一交易日可以用于申购ETF份额或者大宗卖出；当日竞价买入的股票，当日可以用于申购ETF份额；当日大宗买入的股票，次一交易日可以用于申购ETF份额。投资人投资本基金时需具有深圳证券交易所A股账户或基金账户。其中，深圳证券交易所基金账户只能进行基金的二级市场交易，如投资人需要使用标的指数成份股中的深圳证券交易所上市股票参与基金的申购、赎回，则应开立深圳证券交易所A股账户。</w:t>
      </w:r>
    </w:p>
    <w:p w14:paraId="64D11BC8" w14:textId="525DDB38" w:rsidR="00797E63" w:rsidRDefault="0062538C" w:rsidP="00596779">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w:t>
      </w:r>
      <w:r w:rsidR="00C53027" w:rsidRPr="00C53027">
        <w:rPr>
          <w:rFonts w:ascii="宋体" w:hAnsi="宋体" w:hint="eastAsia"/>
          <w:color w:val="000000"/>
          <w:szCs w:val="21"/>
        </w:rPr>
        <w:t>基金合同、招募说明书和基金产品资料概要</w:t>
      </w:r>
      <w:r w:rsidRPr="0062538C">
        <w:rPr>
          <w:rFonts w:ascii="宋体" w:hAnsi="宋体" w:hint="eastAsia"/>
          <w:color w:val="000000"/>
          <w:szCs w:val="21"/>
        </w:rPr>
        <w:t>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14:paraId="626EA41A" w14:textId="5FF3B8FA" w:rsidR="00797E63" w:rsidRPr="00797E63" w:rsidRDefault="00797E63" w:rsidP="00797E63">
      <w:pPr>
        <w:widowControl/>
        <w:snapToGrid w:val="0"/>
        <w:spacing w:line="360" w:lineRule="auto"/>
        <w:ind w:firstLine="420"/>
        <w:jc w:val="left"/>
        <w:rPr>
          <w:rFonts w:ascii="宋体" w:hAnsi="宋体"/>
          <w:color w:val="000000"/>
          <w:szCs w:val="21"/>
        </w:rPr>
      </w:pPr>
      <w:r w:rsidRPr="00797E63">
        <w:rPr>
          <w:rFonts w:ascii="宋体" w:hAnsi="宋体" w:hint="eastAsia"/>
          <w:color w:val="000000"/>
          <w:szCs w:val="21"/>
        </w:rPr>
        <w:t>本基金标的指数为</w:t>
      </w:r>
      <w:r w:rsidR="005B69A5" w:rsidRPr="005B69A5">
        <w:rPr>
          <w:rFonts w:ascii="宋体" w:hAnsi="宋体" w:hint="eastAsia"/>
          <w:color w:val="000000"/>
          <w:szCs w:val="21"/>
        </w:rPr>
        <w:t>MSCI China A 50 Connect Index（MSCI中国A50互联互通指数）</w:t>
      </w:r>
      <w:r w:rsidRPr="00797E63">
        <w:rPr>
          <w:rFonts w:ascii="宋体" w:hAnsi="宋体" w:hint="eastAsia"/>
          <w:color w:val="000000"/>
          <w:szCs w:val="21"/>
        </w:rPr>
        <w:t>：</w:t>
      </w:r>
    </w:p>
    <w:p w14:paraId="79C82204" w14:textId="0DCAD5AA" w:rsidR="00797E63" w:rsidRPr="00797E63" w:rsidRDefault="00F122F1" w:rsidP="00826380">
      <w:pPr>
        <w:widowControl/>
        <w:snapToGrid w:val="0"/>
        <w:spacing w:line="360" w:lineRule="auto"/>
        <w:ind w:firstLine="420"/>
        <w:jc w:val="left"/>
        <w:rPr>
          <w:rFonts w:ascii="宋体" w:hAnsi="宋体"/>
          <w:color w:val="000000"/>
          <w:szCs w:val="21"/>
        </w:rPr>
      </w:pPr>
      <w:r w:rsidRPr="00F122F1">
        <w:rPr>
          <w:rFonts w:ascii="宋体" w:hAnsi="宋体" w:hint="eastAsia"/>
          <w:color w:val="000000"/>
          <w:szCs w:val="21"/>
        </w:rPr>
        <w:t>MSCI中国A50互联互通指数</w:t>
      </w:r>
      <w:r w:rsidR="00B1407A" w:rsidRPr="00826380">
        <w:rPr>
          <w:rFonts w:ascii="宋体" w:hAnsi="宋体" w:hint="eastAsia"/>
          <w:color w:val="000000"/>
          <w:szCs w:val="21"/>
        </w:rPr>
        <w:t>根据</w:t>
      </w:r>
      <w:r w:rsidR="00B1407A">
        <w:rPr>
          <w:rFonts w:ascii="宋体" w:hAnsi="宋体" w:hint="eastAsia"/>
          <w:color w:val="000000"/>
          <w:szCs w:val="21"/>
        </w:rPr>
        <w:t>MSCI</w:t>
      </w:r>
      <w:r w:rsidR="00B1407A" w:rsidRPr="00826380">
        <w:rPr>
          <w:rFonts w:ascii="宋体" w:hAnsi="宋体" w:hint="eastAsia"/>
          <w:color w:val="000000"/>
          <w:szCs w:val="21"/>
        </w:rPr>
        <w:t>中国</w:t>
      </w:r>
      <w:r w:rsidR="00B1407A">
        <w:rPr>
          <w:rFonts w:ascii="宋体" w:hAnsi="宋体" w:hint="eastAsia"/>
          <w:color w:val="000000"/>
          <w:szCs w:val="21"/>
        </w:rPr>
        <w:t>A</w:t>
      </w:r>
      <w:r w:rsidR="00B1407A" w:rsidRPr="00826380">
        <w:rPr>
          <w:rFonts w:ascii="宋体" w:hAnsi="宋体" w:hint="eastAsia"/>
          <w:color w:val="000000"/>
          <w:szCs w:val="21"/>
        </w:rPr>
        <w:t>股指数构建</w:t>
      </w:r>
      <w:r w:rsidR="00B1407A">
        <w:rPr>
          <w:rFonts w:ascii="宋体" w:hAnsi="宋体" w:hint="eastAsia"/>
          <w:color w:val="000000"/>
          <w:szCs w:val="21"/>
        </w:rPr>
        <w:t>，</w:t>
      </w:r>
      <w:r w:rsidRPr="00F122F1">
        <w:rPr>
          <w:rFonts w:ascii="宋体" w:hAnsi="宋体" w:hint="eastAsia"/>
          <w:color w:val="000000"/>
          <w:szCs w:val="21"/>
        </w:rPr>
        <w:t>采用创新的方法，从满足互联互通条件的最大市值股票中选取50支，确保分散化的板块配置，均衡代表广泛的中国A股市场。</w:t>
      </w:r>
    </w:p>
    <w:p w14:paraId="75AFE0F6" w14:textId="5D42CC55" w:rsidR="00797E63" w:rsidRDefault="00797E63" w:rsidP="00797E63">
      <w:pPr>
        <w:widowControl/>
        <w:snapToGrid w:val="0"/>
        <w:spacing w:line="360" w:lineRule="auto"/>
        <w:ind w:firstLine="420"/>
        <w:jc w:val="left"/>
        <w:rPr>
          <w:rFonts w:ascii="宋体" w:hAnsi="宋体"/>
          <w:color w:val="000000"/>
          <w:szCs w:val="21"/>
        </w:rPr>
      </w:pPr>
      <w:r w:rsidRPr="00797E63">
        <w:rPr>
          <w:rFonts w:ascii="宋体" w:hAnsi="宋体" w:hint="eastAsia"/>
          <w:color w:val="000000"/>
          <w:szCs w:val="21"/>
        </w:rPr>
        <w:t>有关标的指数具体编制方案及成份股信息详见</w:t>
      </w:r>
      <w:r w:rsidR="00E91125" w:rsidRPr="00E91125">
        <w:rPr>
          <w:rFonts w:ascii="宋体" w:hAnsi="宋体" w:hint="eastAsia"/>
          <w:color w:val="000000"/>
          <w:szCs w:val="21"/>
        </w:rPr>
        <w:t>MSCI</w:t>
      </w:r>
      <w:r w:rsidR="005B69A5">
        <w:rPr>
          <w:rFonts w:ascii="宋体" w:hAnsi="宋体" w:hint="eastAsia"/>
          <w:color w:val="000000"/>
          <w:szCs w:val="21"/>
        </w:rPr>
        <w:t>官</w:t>
      </w:r>
      <w:r w:rsidR="006223DC">
        <w:rPr>
          <w:rFonts w:ascii="宋体" w:hAnsi="宋体" w:hint="eastAsia"/>
          <w:color w:val="000000"/>
          <w:szCs w:val="21"/>
        </w:rPr>
        <w:t>方</w:t>
      </w:r>
      <w:r w:rsidRPr="00797E63">
        <w:rPr>
          <w:rFonts w:ascii="宋体" w:hAnsi="宋体" w:hint="eastAsia"/>
          <w:color w:val="000000"/>
          <w:szCs w:val="21"/>
        </w:rPr>
        <w:t>网站，网址：</w:t>
      </w:r>
      <w:r w:rsidR="00DA788D" w:rsidRPr="00DA788D">
        <w:rPr>
          <w:rFonts w:ascii="宋体" w:hAnsi="宋体"/>
          <w:color w:val="000000"/>
          <w:szCs w:val="21"/>
        </w:rPr>
        <w:t>www.msci.com</w:t>
      </w:r>
      <w:r w:rsidRPr="00797E63">
        <w:rPr>
          <w:rFonts w:ascii="宋体" w:hAnsi="宋体" w:hint="eastAsia"/>
          <w:color w:val="000000"/>
          <w:szCs w:val="21"/>
        </w:rPr>
        <w:t>。</w:t>
      </w:r>
    </w:p>
    <w:p w14:paraId="717BD5A8" w14:textId="77777777" w:rsidR="00797E63" w:rsidRPr="00276A2A" w:rsidRDefault="00797E63" w:rsidP="00596779">
      <w:pPr>
        <w:widowControl/>
        <w:snapToGrid w:val="0"/>
        <w:spacing w:line="360" w:lineRule="auto"/>
        <w:ind w:firstLine="420"/>
        <w:jc w:val="left"/>
        <w:rPr>
          <w:rFonts w:ascii="宋体" w:hAnsi="宋体"/>
          <w:color w:val="000000"/>
          <w:szCs w:val="21"/>
        </w:rPr>
      </w:pPr>
    </w:p>
    <w:p w14:paraId="07F56DFE" w14:textId="33B5E9A5" w:rsidR="00DB6988" w:rsidRDefault="007F20AF" w:rsidP="00596779">
      <w:pPr>
        <w:widowControl/>
        <w:snapToGrid w:val="0"/>
        <w:spacing w:line="360" w:lineRule="auto"/>
        <w:ind w:firstLine="420"/>
        <w:jc w:val="left"/>
        <w:rPr>
          <w:rFonts w:ascii="宋体" w:hAnsi="宋体"/>
        </w:rPr>
      </w:pPr>
      <w:r w:rsidRPr="00783CB5">
        <w:rPr>
          <w:rFonts w:ascii="宋体" w:hAnsi="宋体"/>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3975424"/>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66A5CBD1" w:rsidR="003640F2" w:rsidRPr="00783CB5" w:rsidRDefault="003640F2">
      <w:pPr>
        <w:snapToGrid w:val="0"/>
        <w:spacing w:line="360" w:lineRule="auto"/>
        <w:ind w:firstLine="539"/>
        <w:rPr>
          <w:color w:val="000000"/>
        </w:rPr>
      </w:pPr>
      <w:r w:rsidRPr="00783CB5">
        <w:rPr>
          <w:rFonts w:hint="eastAsia"/>
          <w:color w:val="000000"/>
        </w:rPr>
        <w:t>本招募说明书依据</w:t>
      </w:r>
      <w:r w:rsidR="00DB2411" w:rsidRPr="000E532E">
        <w:rPr>
          <w:rFonts w:hint="eastAsia"/>
          <w:color w:val="000000"/>
        </w:rPr>
        <w:t>《中华人民共和国证券法》（以下简称</w:t>
      </w:r>
      <w:r w:rsidR="00DB2411" w:rsidRPr="000E532E">
        <w:rPr>
          <w:color w:val="000000"/>
        </w:rPr>
        <w:t>“</w:t>
      </w:r>
      <w:r w:rsidR="00DB2411" w:rsidRPr="000E532E">
        <w:rPr>
          <w:rFonts w:hint="eastAsia"/>
          <w:color w:val="000000"/>
        </w:rPr>
        <w:t>《证券法》</w:t>
      </w:r>
      <w:r w:rsidR="00DB2411" w:rsidRPr="000E532E">
        <w:rPr>
          <w:color w:val="000000"/>
        </w:rPr>
        <w:t>”</w:t>
      </w:r>
      <w:r w:rsidR="00DB2411" w:rsidRPr="000E532E">
        <w:rPr>
          <w:rFonts w:hint="eastAsia"/>
          <w:color w:val="000000"/>
        </w:rPr>
        <w:t>）、</w:t>
      </w:r>
      <w:r w:rsidR="00EB652E" w:rsidRPr="00EB652E">
        <w:rPr>
          <w:rFonts w:hint="eastAsia"/>
          <w:color w:val="000000"/>
        </w:rPr>
        <w:t>《中华人民共和国证券投资基金法》</w:t>
      </w:r>
      <w:r w:rsidR="00EB652E" w:rsidRPr="00EB652E">
        <w:rPr>
          <w:rFonts w:hint="eastAsia"/>
          <w:color w:val="000000"/>
        </w:rPr>
        <w:t>(</w:t>
      </w:r>
      <w:r w:rsidR="00EB652E" w:rsidRPr="00EB652E">
        <w:rPr>
          <w:rFonts w:hint="eastAsia"/>
          <w:color w:val="000000"/>
        </w:rPr>
        <w:t>以下简称“《基金法》”</w:t>
      </w:r>
      <w:r w:rsidR="00EB652E" w:rsidRPr="00EB652E">
        <w:rPr>
          <w:rFonts w:hint="eastAsia"/>
          <w:color w:val="000000"/>
        </w:rPr>
        <w:t>)</w:t>
      </w:r>
      <w:r w:rsidR="00EB652E" w:rsidRPr="00EB652E">
        <w:rPr>
          <w:rFonts w:hint="eastAsia"/>
          <w:color w:val="000000"/>
        </w:rPr>
        <w:t>、《公开募集证券投资基金运作管理办法》</w:t>
      </w:r>
      <w:r w:rsidR="00EB652E" w:rsidRPr="00EB652E">
        <w:rPr>
          <w:rFonts w:hint="eastAsia"/>
          <w:color w:val="000000"/>
        </w:rPr>
        <w:t>(</w:t>
      </w:r>
      <w:r w:rsidR="00EB652E" w:rsidRPr="00EB652E">
        <w:rPr>
          <w:rFonts w:hint="eastAsia"/>
          <w:color w:val="000000"/>
        </w:rPr>
        <w:t>以下简称“《运作办法》”</w:t>
      </w:r>
      <w:r w:rsidR="00EB652E" w:rsidRPr="00EB652E">
        <w:rPr>
          <w:rFonts w:hint="eastAsia"/>
          <w:color w:val="000000"/>
        </w:rPr>
        <w:t>)</w:t>
      </w:r>
      <w:r w:rsidR="00EB652E" w:rsidRPr="00EB652E">
        <w:rPr>
          <w:rFonts w:hint="eastAsia"/>
          <w:color w:val="000000"/>
        </w:rPr>
        <w:t>、《</w:t>
      </w:r>
      <w:r w:rsidR="00FF6877">
        <w:rPr>
          <w:rFonts w:hint="eastAsia"/>
          <w:color w:val="000000"/>
        </w:rPr>
        <w:t>公开募集</w:t>
      </w:r>
      <w:r w:rsidR="00EB652E" w:rsidRPr="00EB652E">
        <w:rPr>
          <w:rFonts w:hint="eastAsia"/>
          <w:color w:val="000000"/>
        </w:rPr>
        <w:t>证券投资基金销售</w:t>
      </w:r>
      <w:r w:rsidR="00FF6877">
        <w:rPr>
          <w:rFonts w:hint="eastAsia"/>
          <w:color w:val="000000"/>
        </w:rPr>
        <w:t>机构监督</w:t>
      </w:r>
      <w:r w:rsidR="00EB652E" w:rsidRPr="00EB652E">
        <w:rPr>
          <w:rFonts w:hint="eastAsia"/>
          <w:color w:val="000000"/>
        </w:rPr>
        <w:t>管理办法》</w:t>
      </w:r>
      <w:r w:rsidR="00EB652E" w:rsidRPr="00EB652E">
        <w:rPr>
          <w:rFonts w:hint="eastAsia"/>
          <w:color w:val="000000"/>
        </w:rPr>
        <w:t>(</w:t>
      </w:r>
      <w:r w:rsidR="00EB652E" w:rsidRPr="00EB652E">
        <w:rPr>
          <w:rFonts w:hint="eastAsia"/>
          <w:color w:val="000000"/>
        </w:rPr>
        <w:t>以下简称“《销售办法》”</w:t>
      </w:r>
      <w:r w:rsidR="00EB652E" w:rsidRPr="00EB652E">
        <w:rPr>
          <w:rFonts w:hint="eastAsia"/>
          <w:color w:val="000000"/>
        </w:rPr>
        <w:t>)</w:t>
      </w:r>
      <w:r w:rsidR="00EB652E" w:rsidRPr="00EB652E">
        <w:rPr>
          <w:rFonts w:hint="eastAsia"/>
          <w:color w:val="000000"/>
        </w:rPr>
        <w:t>、《公开募集证券投资基金信息披露管理办法》</w:t>
      </w:r>
      <w:r w:rsidR="00EB652E" w:rsidRPr="00EB652E">
        <w:rPr>
          <w:rFonts w:hint="eastAsia"/>
          <w:color w:val="000000"/>
        </w:rPr>
        <w:t>(</w:t>
      </w:r>
      <w:r w:rsidR="00EB652E" w:rsidRPr="00EB652E">
        <w:rPr>
          <w:rFonts w:hint="eastAsia"/>
          <w:color w:val="000000"/>
        </w:rPr>
        <w:t>以下简称“《信息披露办法》”</w:t>
      </w:r>
      <w:r w:rsidR="00EB652E" w:rsidRPr="00EB652E">
        <w:rPr>
          <w:rFonts w:hint="eastAsia"/>
          <w:color w:val="000000"/>
        </w:rPr>
        <w:t xml:space="preserve">) </w:t>
      </w:r>
      <w:r w:rsidR="00EB652E" w:rsidRPr="00EB652E">
        <w:rPr>
          <w:rFonts w:hint="eastAsia"/>
          <w:color w:val="000000"/>
        </w:rPr>
        <w:t>、《公开募集开放式证券投资基金流动性风险管理规定》（以下简称“《流动性风险管理规定》”）</w:t>
      </w:r>
      <w:r w:rsidR="000735E0" w:rsidRPr="000735E0">
        <w:rPr>
          <w:rFonts w:hint="eastAsia"/>
          <w:color w:val="000000"/>
        </w:rPr>
        <w:t>、《公开募集证券投资基金运作指引第</w:t>
      </w:r>
      <w:r w:rsidR="000735E0" w:rsidRPr="000735E0">
        <w:rPr>
          <w:rFonts w:hint="eastAsia"/>
          <w:color w:val="000000"/>
        </w:rPr>
        <w:t>3</w:t>
      </w:r>
      <w:r w:rsidR="000735E0" w:rsidRPr="000735E0">
        <w:rPr>
          <w:rFonts w:hint="eastAsia"/>
          <w:color w:val="000000"/>
        </w:rPr>
        <w:t>号——指数基金指引》（以下简称“《指数基金指引》”）</w:t>
      </w:r>
      <w:r w:rsidR="00EB652E" w:rsidRPr="00EB652E">
        <w:rPr>
          <w:rFonts w:hint="eastAsia"/>
          <w:color w:val="000000"/>
        </w:rPr>
        <w:t>和其他有关法律法规</w:t>
      </w:r>
      <w:r w:rsidR="00EB652E">
        <w:rPr>
          <w:rFonts w:hint="eastAsia"/>
          <w:color w:val="000000"/>
        </w:rPr>
        <w:t>，</w:t>
      </w:r>
      <w:r w:rsidRPr="00783CB5">
        <w:rPr>
          <w:rFonts w:hint="eastAsia"/>
          <w:color w:val="000000"/>
        </w:rPr>
        <w:t>以及《</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3975425"/>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具有如下含义：</w:t>
      </w:r>
    </w:p>
    <w:p w14:paraId="297A7841" w14:textId="01890332"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Pr="00762492">
        <w:rPr>
          <w:rFonts w:ascii="宋体" w:hAnsi="宋体" w:hint="eastAsia"/>
          <w:bCs/>
          <w:szCs w:val="21"/>
        </w:rPr>
        <w:t>、</w:t>
      </w:r>
      <w:r w:rsidRPr="00762492">
        <w:rPr>
          <w:rFonts w:ascii="宋体" w:hAnsi="宋体"/>
          <w:bCs/>
          <w:szCs w:val="21"/>
        </w:rPr>
        <w:t>基金或本基金：指</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p>
    <w:p w14:paraId="5A6415F0" w14:textId="43DFF0E2"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sidRPr="00762492">
        <w:rPr>
          <w:rFonts w:ascii="宋体" w:hAnsi="宋体" w:hint="eastAsia"/>
          <w:bCs/>
          <w:szCs w:val="21"/>
        </w:rPr>
        <w:t>、</w:t>
      </w:r>
      <w:r w:rsidRPr="00762492">
        <w:rPr>
          <w:rFonts w:ascii="宋体" w:hAnsi="宋体"/>
          <w:bCs/>
          <w:szCs w:val="21"/>
        </w:rPr>
        <w:t>基金管理人：指</w:t>
      </w:r>
      <w:r w:rsidRPr="00762492">
        <w:rPr>
          <w:rFonts w:ascii="宋体" w:hAnsi="宋体" w:hint="eastAsia"/>
          <w:bCs/>
          <w:szCs w:val="21"/>
        </w:rPr>
        <w:t>南方基金管理股份有限公司</w:t>
      </w:r>
    </w:p>
    <w:p w14:paraId="4CAA82D9" w14:textId="0C6F30B7"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sidRPr="00762492">
        <w:rPr>
          <w:rFonts w:ascii="宋体" w:hAnsi="宋体" w:hint="eastAsia"/>
          <w:bCs/>
          <w:szCs w:val="21"/>
        </w:rPr>
        <w:t>、</w:t>
      </w:r>
      <w:r w:rsidRPr="00762492">
        <w:rPr>
          <w:rFonts w:ascii="宋体" w:hAnsi="宋体"/>
          <w:bCs/>
          <w:szCs w:val="21"/>
        </w:rPr>
        <w:t>基金托管人：指</w:t>
      </w:r>
      <w:r w:rsidR="009B7F2A">
        <w:rPr>
          <w:rFonts w:ascii="宋体" w:hAnsi="宋体" w:hint="eastAsia"/>
          <w:bCs/>
          <w:szCs w:val="21"/>
        </w:rPr>
        <w:t>招商银行股份有限公司</w:t>
      </w:r>
    </w:p>
    <w:p w14:paraId="446A9B25" w14:textId="004C48B8"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sidRPr="00762492">
        <w:rPr>
          <w:rFonts w:ascii="宋体" w:hAnsi="宋体" w:hint="eastAsia"/>
          <w:bCs/>
          <w:szCs w:val="21"/>
        </w:rPr>
        <w:t>、</w:t>
      </w:r>
      <w:r w:rsidRPr="00762492">
        <w:rPr>
          <w:rFonts w:ascii="宋体" w:hAnsi="宋体"/>
          <w:bCs/>
          <w:szCs w:val="21"/>
        </w:rPr>
        <w:t>基金合同：指《</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bCs/>
          <w:szCs w:val="21"/>
        </w:rPr>
        <w:t>基金合同》及对基金合同的任何有效修订和补充</w:t>
      </w:r>
    </w:p>
    <w:p w14:paraId="48CEABE3" w14:textId="098E6D20"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sidRPr="00762492">
        <w:rPr>
          <w:rFonts w:ascii="宋体" w:hAnsi="宋体" w:hint="eastAsia"/>
          <w:bCs/>
          <w:szCs w:val="21"/>
        </w:rPr>
        <w:t>、</w:t>
      </w:r>
      <w:r w:rsidRPr="00762492">
        <w:rPr>
          <w:rFonts w:ascii="宋体" w:hAnsi="宋体"/>
          <w:bCs/>
          <w:szCs w:val="21"/>
        </w:rPr>
        <w:t>托管协议：指基金管理人与基金托管人就本基金签订之《</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bCs/>
          <w:szCs w:val="21"/>
        </w:rPr>
        <w:t>托管协议》及对该托管协议的任何有效修订和补充</w:t>
      </w:r>
    </w:p>
    <w:p w14:paraId="3BA50E50" w14:textId="37FD1F08"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sidRPr="00762492">
        <w:rPr>
          <w:rFonts w:ascii="宋体" w:hAnsi="宋体" w:hint="eastAsia"/>
          <w:bCs/>
          <w:szCs w:val="21"/>
        </w:rPr>
        <w:t>、</w:t>
      </w:r>
      <w:r w:rsidRPr="00762492">
        <w:rPr>
          <w:rFonts w:ascii="宋体" w:hAnsi="宋体"/>
          <w:bCs/>
          <w:szCs w:val="21"/>
        </w:rPr>
        <w:t>招募说明书或本</w:t>
      </w:r>
      <w:r w:rsidRPr="00762492">
        <w:rPr>
          <w:rFonts w:ascii="宋体" w:hAnsi="宋体" w:hint="eastAsia"/>
          <w:bCs/>
          <w:szCs w:val="21"/>
        </w:rPr>
        <w:t>招募说明书</w:t>
      </w:r>
      <w:r w:rsidRPr="00762492">
        <w:rPr>
          <w:rFonts w:ascii="宋体" w:hAnsi="宋体"/>
          <w:bCs/>
          <w:szCs w:val="21"/>
        </w:rPr>
        <w:t>：指</w:t>
      </w:r>
      <w:r w:rsidRPr="00762492">
        <w:rPr>
          <w:rFonts w:ascii="宋体" w:hAnsi="宋体" w:hint="eastAsia"/>
          <w:bCs/>
          <w:szCs w:val="21"/>
        </w:rPr>
        <w:t>《</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bCs/>
          <w:szCs w:val="21"/>
        </w:rPr>
        <w:t>招募说明书》及其更新</w:t>
      </w:r>
    </w:p>
    <w:p w14:paraId="4622EDA7" w14:textId="049C3F0A"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7</w:t>
      </w:r>
      <w:r w:rsidRPr="00762492">
        <w:rPr>
          <w:rFonts w:ascii="宋体" w:hAnsi="宋体" w:hint="eastAsia"/>
          <w:bCs/>
          <w:szCs w:val="21"/>
        </w:rPr>
        <w:t>、基金产品资料概要：指《</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hint="eastAsia"/>
          <w:bCs/>
          <w:szCs w:val="21"/>
        </w:rPr>
        <w:t>基金产品资料概要》及其更新</w:t>
      </w:r>
    </w:p>
    <w:p w14:paraId="4503EA4C" w14:textId="792B20E5"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8</w:t>
      </w:r>
      <w:r w:rsidRPr="00762492">
        <w:rPr>
          <w:rFonts w:ascii="宋体" w:hAnsi="宋体" w:hint="eastAsia"/>
          <w:bCs/>
          <w:szCs w:val="21"/>
        </w:rPr>
        <w:t>、基金</w:t>
      </w:r>
      <w:r w:rsidRPr="00762492">
        <w:rPr>
          <w:rFonts w:ascii="宋体" w:hAnsi="宋体"/>
          <w:bCs/>
          <w:szCs w:val="21"/>
        </w:rPr>
        <w:t>份额发售公告：指《</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bCs/>
          <w:szCs w:val="21"/>
        </w:rPr>
        <w:t>基金份额发售公告》</w:t>
      </w:r>
    </w:p>
    <w:p w14:paraId="42403C27" w14:textId="0699EF3A"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9</w:t>
      </w:r>
      <w:r w:rsidRPr="00762492">
        <w:rPr>
          <w:rFonts w:ascii="宋体" w:hAnsi="宋体" w:hint="eastAsia"/>
          <w:bCs/>
          <w:szCs w:val="21"/>
        </w:rPr>
        <w:t>、上市交易公告书：指《</w:t>
      </w:r>
      <w:r w:rsidR="006A2144">
        <w:rPr>
          <w:rFonts w:ascii="宋体" w:hAnsi="宋体" w:hint="eastAsia"/>
          <w:bCs/>
          <w:szCs w:val="21"/>
        </w:rPr>
        <w:t>南方</w:t>
      </w:r>
      <w:r w:rsidR="00F41A1D">
        <w:rPr>
          <w:rFonts w:ascii="宋体" w:hAnsi="宋体" w:hint="eastAsia"/>
          <w:bCs/>
          <w:szCs w:val="21"/>
        </w:rPr>
        <w:t>MSCI中国A50互联互通</w:t>
      </w:r>
      <w:r w:rsidR="006A2144">
        <w:rPr>
          <w:rFonts w:ascii="宋体" w:hAnsi="宋体" w:hint="eastAsia"/>
          <w:bCs/>
          <w:szCs w:val="21"/>
        </w:rPr>
        <w:t>交易型开放式指数证券投资基金</w:t>
      </w:r>
      <w:r w:rsidRPr="00762492">
        <w:rPr>
          <w:rFonts w:ascii="宋体" w:hAnsi="宋体" w:hint="eastAsia"/>
          <w:bCs/>
          <w:szCs w:val="21"/>
        </w:rPr>
        <w:t>上市交易公告书》</w:t>
      </w:r>
    </w:p>
    <w:p w14:paraId="35507624" w14:textId="77777777"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0</w:t>
      </w:r>
      <w:r w:rsidRPr="00762492">
        <w:rPr>
          <w:rFonts w:ascii="宋体" w:hAnsi="宋体" w:hint="eastAsia"/>
          <w:bCs/>
          <w:szCs w:val="21"/>
        </w:rPr>
        <w:t>、</w:t>
      </w:r>
      <w:r w:rsidRPr="00762492">
        <w:rPr>
          <w:rFonts w:ascii="宋体" w:hAnsi="宋体"/>
          <w:bCs/>
          <w:szCs w:val="21"/>
        </w:rPr>
        <w:t>法律法规：指中国现行有效并公布实施的法律、行政法规、规范性文件、司法解释、行政规章以及其他对基金合同当事人有约束力的决定、决议、通知等</w:t>
      </w:r>
    </w:p>
    <w:p w14:paraId="614558E1" w14:textId="77777777" w:rsidR="00BA4335"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1</w:t>
      </w:r>
      <w:r w:rsidRPr="00762492">
        <w:rPr>
          <w:rFonts w:ascii="宋体" w:hAnsi="宋体" w:hint="eastAsia"/>
          <w:bCs/>
          <w:szCs w:val="21"/>
        </w:rPr>
        <w:t>、</w:t>
      </w:r>
      <w:r w:rsidR="00BA4335" w:rsidRPr="00BA4335">
        <w:rPr>
          <w:rFonts w:ascii="宋体" w:hAnsi="宋体" w:hint="eastAsia"/>
          <w:bCs/>
          <w:szCs w:val="21"/>
        </w:rPr>
        <w:t>《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D111FA" w14:textId="4B37C513" w:rsidR="00762492" w:rsidRPr="00762492" w:rsidRDefault="00BA4335" w:rsidP="00762492">
      <w:pPr>
        <w:adjustRightInd w:val="0"/>
        <w:snapToGrid w:val="0"/>
        <w:spacing w:line="360" w:lineRule="auto"/>
        <w:ind w:firstLineChars="200" w:firstLine="420"/>
        <w:rPr>
          <w:rFonts w:ascii="宋体" w:hAnsi="宋体"/>
          <w:bCs/>
          <w:szCs w:val="21"/>
        </w:rPr>
      </w:pPr>
      <w:r>
        <w:rPr>
          <w:rFonts w:ascii="宋体" w:hAnsi="宋体"/>
          <w:bCs/>
          <w:szCs w:val="21"/>
        </w:rPr>
        <w:t>12</w:t>
      </w:r>
      <w:r>
        <w:rPr>
          <w:rFonts w:ascii="宋体" w:hAnsi="宋体" w:hint="eastAsia"/>
          <w:bCs/>
          <w:szCs w:val="21"/>
        </w:rPr>
        <w:t>、</w:t>
      </w:r>
      <w:r w:rsidR="00762492" w:rsidRPr="00762492">
        <w:rPr>
          <w:rFonts w:ascii="宋体" w:hAnsi="宋体"/>
          <w:bCs/>
          <w:szCs w:val="21"/>
        </w:rPr>
        <w:t>《基金法》：指</w:t>
      </w:r>
      <w:smartTag w:uri="urn:schemas-microsoft-com:office:smarttags" w:element="chsdate">
        <w:smartTagPr>
          <w:attr w:name="IsROCDate" w:val="False"/>
          <w:attr w:name="IsLunarDate" w:val="False"/>
          <w:attr w:name="Day" w:val="28"/>
          <w:attr w:name="Month" w:val="10"/>
          <w:attr w:name="Year" w:val="2003"/>
        </w:smartTagPr>
        <w:r w:rsidR="00762492" w:rsidRPr="00762492">
          <w:rPr>
            <w:rFonts w:ascii="宋体" w:hAnsi="宋体"/>
            <w:bCs/>
            <w:szCs w:val="21"/>
          </w:rPr>
          <w:t>2003年10月28日</w:t>
        </w:r>
      </w:smartTag>
      <w:r w:rsidR="00762492" w:rsidRPr="00762492">
        <w:rPr>
          <w:rFonts w:ascii="宋体" w:hAnsi="宋体"/>
          <w:bCs/>
          <w:szCs w:val="21"/>
        </w:rPr>
        <w:t>经第十届全国人民代表大会常务委员会第五次会议通过，经</w:t>
      </w:r>
      <w:smartTag w:uri="urn:schemas-microsoft-com:office:smarttags" w:element="chsdate">
        <w:smartTagPr>
          <w:attr w:name="IsROCDate" w:val="False"/>
          <w:attr w:name="IsLunarDate" w:val="False"/>
          <w:attr w:name="Day" w:val="28"/>
          <w:attr w:name="Month" w:val="12"/>
          <w:attr w:name="Year" w:val="2012"/>
        </w:smartTagPr>
        <w:r w:rsidR="00762492" w:rsidRPr="00762492">
          <w:rPr>
            <w:rFonts w:ascii="宋体" w:hAnsi="宋体"/>
            <w:bCs/>
            <w:szCs w:val="21"/>
          </w:rPr>
          <w:t>2012年12月28日</w:t>
        </w:r>
      </w:smartTag>
      <w:r w:rsidR="00762492" w:rsidRPr="00762492">
        <w:rPr>
          <w:rFonts w:ascii="宋体" w:hAnsi="宋体"/>
          <w:bCs/>
          <w:szCs w:val="21"/>
        </w:rPr>
        <w:t>第十一届全国人民代表大会常务委员会第三十次会议修订，自</w:t>
      </w:r>
      <w:smartTag w:uri="urn:schemas-microsoft-com:office:smarttags" w:element="chsdate">
        <w:smartTagPr>
          <w:attr w:name="IsROCDate" w:val="False"/>
          <w:attr w:name="IsLunarDate" w:val="False"/>
          <w:attr w:name="Day" w:val="1"/>
          <w:attr w:name="Month" w:val="6"/>
          <w:attr w:name="Year" w:val="2013"/>
        </w:smartTagPr>
        <w:r w:rsidR="00762492" w:rsidRPr="00762492">
          <w:rPr>
            <w:rFonts w:ascii="宋体" w:hAnsi="宋体"/>
            <w:bCs/>
            <w:szCs w:val="21"/>
          </w:rPr>
          <w:t>2013年6月1日</w:t>
        </w:r>
      </w:smartTag>
      <w:r w:rsidR="00762492" w:rsidRPr="00762492">
        <w:rPr>
          <w:rFonts w:ascii="宋体" w:hAnsi="宋体"/>
          <w:bCs/>
          <w:szCs w:val="21"/>
        </w:rPr>
        <w:t>起实施，并经</w:t>
      </w:r>
      <w:smartTag w:uri="urn:schemas-microsoft-com:office:smarttags" w:element="chsdate">
        <w:smartTagPr>
          <w:attr w:name="IsROCDate" w:val="False"/>
          <w:attr w:name="IsLunarDate" w:val="False"/>
          <w:attr w:name="Day" w:val="24"/>
          <w:attr w:name="Month" w:val="4"/>
          <w:attr w:name="Year" w:val="2015"/>
        </w:smartTagPr>
        <w:r w:rsidR="00762492" w:rsidRPr="00762492">
          <w:rPr>
            <w:rFonts w:ascii="宋体" w:hAnsi="宋体"/>
            <w:bCs/>
            <w:szCs w:val="21"/>
          </w:rPr>
          <w:t>2015年4月24日</w:t>
        </w:r>
      </w:smartTag>
      <w:r w:rsidR="00762492" w:rsidRPr="00762492">
        <w:rPr>
          <w:rFonts w:ascii="宋体" w:hAnsi="宋体"/>
          <w:bCs/>
          <w:szCs w:val="21"/>
        </w:rPr>
        <w:t>第十二届全国人民代表大会常务委员会第十四次会议《全国人民代表大会常务委员会关于修改&lt;中华人民共和国港口法&gt;等七部法律</w:t>
      </w:r>
      <w:r w:rsidR="00762492" w:rsidRPr="00762492">
        <w:rPr>
          <w:rFonts w:ascii="宋体" w:hAnsi="宋体"/>
          <w:bCs/>
          <w:szCs w:val="21"/>
        </w:rPr>
        <w:lastRenderedPageBreak/>
        <w:t>的决定》修</w:t>
      </w:r>
      <w:r w:rsidR="00762492" w:rsidRPr="00762492">
        <w:rPr>
          <w:rFonts w:ascii="宋体" w:hAnsi="宋体" w:hint="eastAsia"/>
          <w:bCs/>
          <w:szCs w:val="21"/>
        </w:rPr>
        <w:t>正</w:t>
      </w:r>
      <w:r w:rsidR="00762492" w:rsidRPr="00762492">
        <w:rPr>
          <w:rFonts w:ascii="宋体" w:hAnsi="宋体"/>
          <w:bCs/>
          <w:szCs w:val="21"/>
        </w:rPr>
        <w:t>的《中华人民共和国证券投资基金法》及颁布机关对其不时做出的修订</w:t>
      </w:r>
    </w:p>
    <w:p w14:paraId="71AB87EC" w14:textId="6807BCC8"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3</w:t>
      </w:r>
      <w:r w:rsidRPr="00762492">
        <w:rPr>
          <w:rFonts w:ascii="宋体" w:hAnsi="宋体" w:hint="eastAsia"/>
          <w:bCs/>
          <w:szCs w:val="21"/>
        </w:rPr>
        <w:t>、</w:t>
      </w:r>
      <w:r w:rsidRPr="00762492">
        <w:rPr>
          <w:rFonts w:ascii="宋体" w:hAnsi="宋体"/>
          <w:bCs/>
          <w:szCs w:val="21"/>
        </w:rPr>
        <w:t>《销售办法》：</w:t>
      </w:r>
      <w:r w:rsidR="00FF6877" w:rsidRPr="00FF6877">
        <w:rPr>
          <w:rFonts w:ascii="宋体" w:hAnsi="宋体" w:hint="eastAsia"/>
          <w:bCs/>
          <w:szCs w:val="21"/>
        </w:rPr>
        <w:t>指中国证监会</w:t>
      </w:r>
      <w:r w:rsidR="00FF6877" w:rsidRPr="00FF6877">
        <w:rPr>
          <w:rFonts w:ascii="宋体" w:hAnsi="宋体"/>
          <w:bCs/>
          <w:szCs w:val="21"/>
        </w:rPr>
        <w:t>2020</w:t>
      </w:r>
      <w:r w:rsidR="00FF6877" w:rsidRPr="00FF6877">
        <w:rPr>
          <w:rFonts w:ascii="宋体" w:hAnsi="宋体" w:hint="eastAsia"/>
          <w:bCs/>
          <w:szCs w:val="21"/>
        </w:rPr>
        <w:t>年</w:t>
      </w:r>
      <w:r w:rsidR="00FF6877" w:rsidRPr="00FF6877">
        <w:rPr>
          <w:rFonts w:ascii="宋体" w:hAnsi="宋体"/>
          <w:bCs/>
          <w:szCs w:val="21"/>
        </w:rPr>
        <w:t>8</w:t>
      </w:r>
      <w:r w:rsidR="00FF6877" w:rsidRPr="00FF6877">
        <w:rPr>
          <w:rFonts w:ascii="宋体" w:hAnsi="宋体" w:hint="eastAsia"/>
          <w:bCs/>
          <w:szCs w:val="21"/>
        </w:rPr>
        <w:t>月</w:t>
      </w:r>
      <w:r w:rsidR="00FF6877" w:rsidRPr="00FF6877">
        <w:rPr>
          <w:rFonts w:ascii="宋体" w:hAnsi="宋体"/>
          <w:bCs/>
          <w:szCs w:val="21"/>
        </w:rPr>
        <w:t>28</w:t>
      </w:r>
      <w:r w:rsidR="00FF6877" w:rsidRPr="00FF6877">
        <w:rPr>
          <w:rFonts w:ascii="宋体" w:hAnsi="宋体" w:hint="eastAsia"/>
          <w:bCs/>
          <w:szCs w:val="21"/>
        </w:rPr>
        <w:t>日颁布、同年</w:t>
      </w:r>
      <w:r w:rsidR="00FF6877" w:rsidRPr="00FF6877">
        <w:rPr>
          <w:rFonts w:ascii="宋体" w:hAnsi="宋体"/>
          <w:bCs/>
          <w:szCs w:val="21"/>
        </w:rPr>
        <w:t>10</w:t>
      </w:r>
      <w:r w:rsidR="00FF6877" w:rsidRPr="00FF6877">
        <w:rPr>
          <w:rFonts w:ascii="宋体" w:hAnsi="宋体" w:hint="eastAsia"/>
          <w:bCs/>
          <w:szCs w:val="21"/>
        </w:rPr>
        <w:t>月</w:t>
      </w:r>
      <w:r w:rsidR="00FF6877" w:rsidRPr="00FF6877">
        <w:rPr>
          <w:rFonts w:ascii="宋体" w:hAnsi="宋体"/>
          <w:bCs/>
          <w:szCs w:val="21"/>
        </w:rPr>
        <w:t>1</w:t>
      </w:r>
      <w:r w:rsidR="00FF6877" w:rsidRPr="00FF6877">
        <w:rPr>
          <w:rFonts w:ascii="宋体" w:hAnsi="宋体" w:hint="eastAsia"/>
          <w:bCs/>
          <w:szCs w:val="21"/>
        </w:rPr>
        <w:t>日实施的《公开募集证券投资基金销售机构监督管理办法》</w:t>
      </w:r>
      <w:r w:rsidRPr="00762492">
        <w:rPr>
          <w:rFonts w:ascii="宋体" w:hAnsi="宋体"/>
          <w:bCs/>
          <w:szCs w:val="21"/>
        </w:rPr>
        <w:t>及颁布机关对其不时做出的修订</w:t>
      </w:r>
    </w:p>
    <w:p w14:paraId="5C8A5C59" w14:textId="456F3600"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4</w:t>
      </w:r>
      <w:r w:rsidRPr="00762492">
        <w:rPr>
          <w:rFonts w:ascii="宋体" w:hAnsi="宋体" w:hint="eastAsia"/>
          <w:bCs/>
          <w:szCs w:val="21"/>
        </w:rPr>
        <w:t>、</w:t>
      </w:r>
      <w:r w:rsidRPr="00762492">
        <w:rPr>
          <w:rFonts w:ascii="宋体" w:hAnsi="宋体"/>
          <w:bCs/>
          <w:szCs w:val="21"/>
        </w:rPr>
        <w:t>《信息披露办法》：</w:t>
      </w:r>
      <w:r w:rsidRPr="00762492">
        <w:rPr>
          <w:rFonts w:ascii="宋体" w:hAnsi="宋体" w:hint="eastAsia"/>
          <w:bCs/>
          <w:szCs w:val="21"/>
        </w:rPr>
        <w:t>指中国证监会2019年7月26日颁布、</w:t>
      </w:r>
      <w:r w:rsidR="00117EF6">
        <w:rPr>
          <w:rFonts w:ascii="宋体" w:hAnsi="宋体" w:hint="eastAsia"/>
          <w:bCs/>
          <w:szCs w:val="21"/>
        </w:rPr>
        <w:t>同年9月1日实施的，并经2020年3月20日中国证监会《关于修改部分证券期货规章的决定》修正的</w:t>
      </w:r>
      <w:r w:rsidRPr="00762492">
        <w:rPr>
          <w:rFonts w:ascii="宋体" w:hAnsi="宋体" w:hint="eastAsia"/>
          <w:bCs/>
          <w:szCs w:val="21"/>
        </w:rPr>
        <w:t>《公开募集证券投资基金信息披露管理办法》及颁布机关对其不时做出的修订</w:t>
      </w:r>
    </w:p>
    <w:p w14:paraId="4305A6A9" w14:textId="56777D62"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5</w:t>
      </w:r>
      <w:r w:rsidRPr="00762492">
        <w:rPr>
          <w:rFonts w:ascii="宋体" w:hAnsi="宋体" w:hint="eastAsia"/>
          <w:bCs/>
          <w:szCs w:val="21"/>
        </w:rPr>
        <w:t>、</w:t>
      </w:r>
      <w:r w:rsidRPr="00762492">
        <w:rPr>
          <w:rFonts w:ascii="宋体" w:hAnsi="宋体"/>
          <w:bCs/>
          <w:szCs w:val="21"/>
        </w:rPr>
        <w:t>《运作办法》：指中国证监会</w:t>
      </w:r>
      <w:smartTag w:uri="urn:schemas-microsoft-com:office:smarttags" w:element="chsdate">
        <w:smartTagPr>
          <w:attr w:name="IsROCDate" w:val="False"/>
          <w:attr w:name="IsLunarDate" w:val="False"/>
          <w:attr w:name="Day" w:val="7"/>
          <w:attr w:name="Month" w:val="7"/>
          <w:attr w:name="Year" w:val="2014"/>
        </w:smartTagPr>
        <w:r w:rsidRPr="00762492">
          <w:rPr>
            <w:rFonts w:ascii="宋体" w:hAnsi="宋体"/>
            <w:bCs/>
            <w:szCs w:val="21"/>
          </w:rPr>
          <w:t>20</w:t>
        </w:r>
        <w:r w:rsidRPr="00762492">
          <w:rPr>
            <w:rFonts w:ascii="宋体" w:hAnsi="宋体" w:hint="eastAsia"/>
            <w:bCs/>
            <w:szCs w:val="21"/>
          </w:rPr>
          <w:t>1</w:t>
        </w:r>
        <w:r w:rsidRPr="00762492">
          <w:rPr>
            <w:rFonts w:ascii="宋体" w:hAnsi="宋体"/>
            <w:bCs/>
            <w:szCs w:val="21"/>
          </w:rPr>
          <w:t>4年</w:t>
        </w:r>
        <w:r w:rsidRPr="00762492">
          <w:rPr>
            <w:rFonts w:ascii="宋体" w:hAnsi="宋体" w:hint="eastAsia"/>
            <w:bCs/>
            <w:szCs w:val="21"/>
          </w:rPr>
          <w:t>7</w:t>
        </w:r>
        <w:r w:rsidRPr="00762492">
          <w:rPr>
            <w:rFonts w:ascii="宋体" w:hAnsi="宋体"/>
            <w:bCs/>
            <w:szCs w:val="21"/>
          </w:rPr>
          <w:t>月</w:t>
        </w:r>
        <w:r w:rsidRPr="00762492">
          <w:rPr>
            <w:rFonts w:ascii="宋体" w:hAnsi="宋体" w:hint="eastAsia"/>
            <w:bCs/>
            <w:szCs w:val="21"/>
          </w:rPr>
          <w:t>7</w:t>
        </w:r>
        <w:r w:rsidRPr="00762492">
          <w:rPr>
            <w:rFonts w:ascii="宋体" w:hAnsi="宋体"/>
            <w:bCs/>
            <w:szCs w:val="21"/>
          </w:rPr>
          <w:t>日</w:t>
        </w:r>
      </w:smartTag>
      <w:r w:rsidRPr="00762492">
        <w:rPr>
          <w:rFonts w:ascii="宋体" w:hAnsi="宋体"/>
          <w:bCs/>
          <w:szCs w:val="21"/>
        </w:rPr>
        <w:t>颁布、同年</w:t>
      </w:r>
      <w:r w:rsidRPr="00762492">
        <w:rPr>
          <w:rFonts w:ascii="宋体" w:hAnsi="宋体" w:hint="eastAsia"/>
          <w:bCs/>
          <w:szCs w:val="21"/>
        </w:rPr>
        <w:t>8</w:t>
      </w:r>
      <w:r w:rsidRPr="00762492">
        <w:rPr>
          <w:rFonts w:ascii="宋体" w:hAnsi="宋体"/>
          <w:bCs/>
          <w:szCs w:val="21"/>
        </w:rPr>
        <w:t>月</w:t>
      </w:r>
      <w:r w:rsidRPr="00762492">
        <w:rPr>
          <w:rFonts w:ascii="宋体" w:hAnsi="宋体" w:hint="eastAsia"/>
          <w:bCs/>
          <w:szCs w:val="21"/>
        </w:rPr>
        <w:t>8</w:t>
      </w:r>
      <w:r w:rsidRPr="00762492">
        <w:rPr>
          <w:rFonts w:ascii="宋体" w:hAnsi="宋体"/>
          <w:bCs/>
          <w:szCs w:val="21"/>
        </w:rPr>
        <w:t>日实施的《</w:t>
      </w:r>
      <w:r w:rsidRPr="00762492">
        <w:rPr>
          <w:rFonts w:ascii="宋体" w:hAnsi="宋体" w:hint="eastAsia"/>
          <w:bCs/>
          <w:szCs w:val="21"/>
        </w:rPr>
        <w:t>公开募集</w:t>
      </w:r>
      <w:r w:rsidRPr="00762492">
        <w:rPr>
          <w:rFonts w:ascii="宋体" w:hAnsi="宋体"/>
          <w:bCs/>
          <w:szCs w:val="21"/>
        </w:rPr>
        <w:t>证券投资基金运作管理办法》及颁布机关对其不时做出的修订</w:t>
      </w:r>
    </w:p>
    <w:p w14:paraId="4AD7838D" w14:textId="4111FB35" w:rsidR="00762492" w:rsidRPr="00762492" w:rsidRDefault="00762492"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6</w:t>
      </w:r>
      <w:r w:rsidRPr="00762492">
        <w:rPr>
          <w:rFonts w:ascii="宋体" w:hAnsi="宋体"/>
          <w:bCs/>
          <w:szCs w:val="21"/>
        </w:rPr>
        <w:t>、《流动性</w:t>
      </w:r>
      <w:r w:rsidRPr="00762492">
        <w:rPr>
          <w:rFonts w:ascii="宋体" w:hAnsi="宋体" w:hint="eastAsia"/>
          <w:bCs/>
          <w:szCs w:val="21"/>
        </w:rPr>
        <w:t>风险管理</w:t>
      </w:r>
      <w:r w:rsidRPr="00762492">
        <w:rPr>
          <w:rFonts w:ascii="宋体" w:hAnsi="宋体"/>
          <w:bCs/>
          <w:szCs w:val="21"/>
        </w:rPr>
        <w:t>规定》：指中国证监会</w:t>
      </w:r>
      <w:smartTag w:uri="urn:schemas-microsoft-com:office:smarttags" w:element="chsdate">
        <w:smartTagPr>
          <w:attr w:name="IsROCDate" w:val="False"/>
          <w:attr w:name="IsLunarDate" w:val="False"/>
          <w:attr w:name="Day" w:val="31"/>
          <w:attr w:name="Month" w:val="8"/>
          <w:attr w:name="Year" w:val="2017"/>
        </w:smartTagPr>
        <w:r w:rsidRPr="00762492">
          <w:rPr>
            <w:rFonts w:ascii="宋体" w:hAnsi="宋体"/>
            <w:bCs/>
            <w:szCs w:val="21"/>
          </w:rPr>
          <w:t>2017年8月31日</w:t>
        </w:r>
      </w:smartTag>
      <w:r w:rsidRPr="00762492">
        <w:rPr>
          <w:rFonts w:ascii="宋体" w:hAnsi="宋体"/>
          <w:bCs/>
          <w:szCs w:val="21"/>
        </w:rPr>
        <w:t>颁布、同年10月1日实施的《公开募集开放式证券投资基金流动性风险管理规定》及颁布机关对其不时做出的修订</w:t>
      </w:r>
    </w:p>
    <w:p w14:paraId="54FBF8D7" w14:textId="77777777" w:rsidR="000735E0" w:rsidRPr="000735E0" w:rsidRDefault="00762492" w:rsidP="000735E0">
      <w:pPr>
        <w:adjustRightInd w:val="0"/>
        <w:snapToGrid w:val="0"/>
        <w:spacing w:line="360" w:lineRule="auto"/>
        <w:ind w:firstLineChars="200" w:firstLine="420"/>
        <w:rPr>
          <w:rFonts w:ascii="宋体" w:hAnsi="宋体"/>
          <w:bCs/>
          <w:szCs w:val="21"/>
        </w:rPr>
      </w:pPr>
      <w:r w:rsidRPr="00762492">
        <w:rPr>
          <w:rFonts w:ascii="宋体" w:hAnsi="宋体"/>
          <w:bCs/>
          <w:szCs w:val="21"/>
        </w:rPr>
        <w:t>1</w:t>
      </w:r>
      <w:r w:rsidR="00BA4335">
        <w:rPr>
          <w:rFonts w:ascii="宋体" w:hAnsi="宋体"/>
          <w:bCs/>
          <w:szCs w:val="21"/>
        </w:rPr>
        <w:t>7</w:t>
      </w:r>
      <w:r w:rsidRPr="00762492">
        <w:rPr>
          <w:rFonts w:ascii="宋体" w:hAnsi="宋体" w:hint="eastAsia"/>
          <w:bCs/>
          <w:szCs w:val="21"/>
        </w:rPr>
        <w:t>、</w:t>
      </w:r>
      <w:r w:rsidR="000735E0" w:rsidRPr="000735E0">
        <w:rPr>
          <w:rFonts w:ascii="宋体" w:hAnsi="宋体" w:hint="eastAsia"/>
          <w:bCs/>
          <w:szCs w:val="21"/>
        </w:rPr>
        <w:t>《指数基金指引》：指中国证监会2021年1月22日颁布、同年2月1日实施的《公开募集证券投资基金运作指引第3号——指数基金指引》及颁布机关对其不时做出的修订</w:t>
      </w:r>
    </w:p>
    <w:p w14:paraId="48DE901D" w14:textId="2E5749E1" w:rsidR="00762492" w:rsidRPr="00762492" w:rsidRDefault="000735E0" w:rsidP="000735E0">
      <w:pPr>
        <w:adjustRightInd w:val="0"/>
        <w:snapToGrid w:val="0"/>
        <w:spacing w:line="360" w:lineRule="auto"/>
        <w:ind w:firstLineChars="200" w:firstLine="420"/>
        <w:rPr>
          <w:rFonts w:ascii="宋体" w:hAnsi="宋体"/>
          <w:bCs/>
          <w:szCs w:val="21"/>
        </w:rPr>
      </w:pPr>
      <w:r w:rsidRPr="000735E0">
        <w:rPr>
          <w:rFonts w:ascii="宋体" w:hAnsi="宋体" w:hint="eastAsia"/>
          <w:bCs/>
          <w:szCs w:val="21"/>
        </w:rPr>
        <w:t>1</w:t>
      </w:r>
      <w:r w:rsidR="00FD2245">
        <w:rPr>
          <w:rFonts w:ascii="宋体" w:hAnsi="宋体"/>
          <w:bCs/>
          <w:szCs w:val="21"/>
        </w:rPr>
        <w:t>8</w:t>
      </w:r>
      <w:r w:rsidRPr="000735E0">
        <w:rPr>
          <w:rFonts w:ascii="宋体" w:hAnsi="宋体" w:hint="eastAsia"/>
          <w:bCs/>
          <w:szCs w:val="21"/>
        </w:rPr>
        <w:t>、</w:t>
      </w:r>
      <w:r w:rsidR="00762492" w:rsidRPr="00762492">
        <w:rPr>
          <w:rFonts w:ascii="宋体" w:hAnsi="宋体"/>
          <w:bCs/>
          <w:szCs w:val="21"/>
        </w:rPr>
        <w:t>中国证监会：指中国证券监督管理委员会</w:t>
      </w:r>
    </w:p>
    <w:p w14:paraId="1D4B84D9" w14:textId="2C40BD2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1</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银行业监督管理机构：指中国人民银行和/或中国银行</w:t>
      </w:r>
      <w:r w:rsidR="00762492" w:rsidRPr="00762492">
        <w:rPr>
          <w:rFonts w:ascii="宋体" w:hAnsi="宋体" w:hint="eastAsia"/>
          <w:bCs/>
          <w:szCs w:val="21"/>
        </w:rPr>
        <w:t>保险</w:t>
      </w:r>
      <w:r w:rsidR="00762492" w:rsidRPr="00762492">
        <w:rPr>
          <w:rFonts w:ascii="宋体" w:hAnsi="宋体"/>
          <w:bCs/>
          <w:szCs w:val="21"/>
        </w:rPr>
        <w:t>监督管理委员会</w:t>
      </w:r>
    </w:p>
    <w:p w14:paraId="75344A47" w14:textId="18668AD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20</w:t>
      </w:r>
      <w:r w:rsidR="00762492" w:rsidRPr="00762492">
        <w:rPr>
          <w:rFonts w:ascii="宋体" w:hAnsi="宋体" w:hint="eastAsia"/>
          <w:bCs/>
          <w:szCs w:val="21"/>
        </w:rPr>
        <w:t>、</w:t>
      </w:r>
      <w:r w:rsidR="00762492" w:rsidRPr="00762492">
        <w:rPr>
          <w:rFonts w:ascii="宋体" w:hAnsi="宋体"/>
          <w:bCs/>
          <w:szCs w:val="21"/>
        </w:rPr>
        <w:t>基金合同当事人：指受基金合同约束，根据基金合同享有权利并承担义务的法律主体，包括基金管理人、基金托管人和基金份额持有人</w:t>
      </w:r>
    </w:p>
    <w:p w14:paraId="721270A3" w14:textId="30E82C20"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21</w:t>
      </w:r>
      <w:r w:rsidR="00762492" w:rsidRPr="00762492">
        <w:rPr>
          <w:rFonts w:ascii="宋体" w:hAnsi="宋体" w:hint="eastAsia"/>
          <w:bCs/>
          <w:szCs w:val="21"/>
        </w:rPr>
        <w:t>、</w:t>
      </w:r>
      <w:r w:rsidR="00762492" w:rsidRPr="00762492">
        <w:rPr>
          <w:rFonts w:ascii="宋体" w:hAnsi="宋体"/>
          <w:bCs/>
          <w:szCs w:val="21"/>
        </w:rPr>
        <w:t>个人投资者：指依据有关法律法规规定可投资于证券投资基金的自然人</w:t>
      </w:r>
    </w:p>
    <w:p w14:paraId="48781E51" w14:textId="2D5F96D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2</w:t>
      </w:r>
      <w:r w:rsidR="00762492" w:rsidRPr="00762492">
        <w:rPr>
          <w:rFonts w:ascii="宋体" w:hAnsi="宋体" w:hint="eastAsia"/>
          <w:bCs/>
          <w:szCs w:val="21"/>
        </w:rPr>
        <w:t>、</w:t>
      </w:r>
      <w:r w:rsidR="00762492" w:rsidRPr="00762492">
        <w:rPr>
          <w:rFonts w:ascii="宋体" w:hAnsi="宋体"/>
          <w:bCs/>
          <w:szCs w:val="21"/>
        </w:rPr>
        <w:t>机构投资者：指依法可以投资证券投资基金的、在中华人民共和国境内合法登记并存续或经有关政府部门批准设立并存续的企业法人、事业法人、社会团体或其他组织</w:t>
      </w:r>
    </w:p>
    <w:p w14:paraId="1F007B72" w14:textId="61648A77" w:rsidR="00762492" w:rsidRPr="00762492" w:rsidRDefault="00FD2245" w:rsidP="009A614C">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3</w:t>
      </w:r>
      <w:r w:rsidR="00762492" w:rsidRPr="00762492">
        <w:rPr>
          <w:rFonts w:ascii="宋体" w:hAnsi="宋体" w:hint="eastAsia"/>
          <w:bCs/>
          <w:szCs w:val="21"/>
        </w:rPr>
        <w:t>、</w:t>
      </w:r>
      <w:r w:rsidR="009A614C" w:rsidRPr="009A614C">
        <w:rPr>
          <w:rFonts w:ascii="宋体" w:hAnsi="宋体" w:hint="eastAsia"/>
          <w:bCs/>
          <w:szCs w:val="21"/>
        </w:rPr>
        <w:t>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708C9303" w14:textId="3BF6017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2</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投资人</w:t>
      </w:r>
      <w:r w:rsidR="00762492" w:rsidRPr="00762492">
        <w:rPr>
          <w:rFonts w:ascii="宋体" w:hAnsi="宋体" w:hint="eastAsia"/>
          <w:bCs/>
          <w:szCs w:val="21"/>
        </w:rPr>
        <w:t>、投资者</w:t>
      </w:r>
      <w:r w:rsidR="00762492" w:rsidRPr="00762492">
        <w:rPr>
          <w:rFonts w:ascii="宋体" w:hAnsi="宋体"/>
          <w:bCs/>
          <w:szCs w:val="21"/>
        </w:rPr>
        <w:t>：指个人投资者、机构投资者</w:t>
      </w:r>
      <w:r w:rsidR="00762492" w:rsidRPr="00762492">
        <w:rPr>
          <w:rFonts w:ascii="宋体" w:hAnsi="宋体" w:hint="eastAsia"/>
          <w:bCs/>
          <w:szCs w:val="21"/>
        </w:rPr>
        <w:t>、</w:t>
      </w:r>
      <w:r w:rsidR="009A614C" w:rsidRPr="009A614C">
        <w:rPr>
          <w:rFonts w:ascii="宋体" w:hAnsi="宋体" w:hint="eastAsia"/>
          <w:bCs/>
          <w:szCs w:val="21"/>
        </w:rPr>
        <w:t>合格境外投资者</w:t>
      </w:r>
      <w:r w:rsidR="00762492" w:rsidRPr="00762492">
        <w:rPr>
          <w:rFonts w:ascii="宋体" w:hAnsi="宋体"/>
          <w:bCs/>
          <w:szCs w:val="21"/>
        </w:rPr>
        <w:t>以及法律法规或中国证监会允许购买证券投资基金的其他投资人的合称</w:t>
      </w:r>
    </w:p>
    <w:p w14:paraId="5BF0C8AF" w14:textId="750D207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2</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基金份额持有人：指依基金合同和招募说明书合法取得基金份额的投资人</w:t>
      </w:r>
    </w:p>
    <w:p w14:paraId="3F4FBF4F" w14:textId="0207E7A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6</w:t>
      </w:r>
      <w:r w:rsidR="00762492" w:rsidRPr="00762492">
        <w:rPr>
          <w:rFonts w:ascii="宋体" w:hAnsi="宋体" w:hint="eastAsia"/>
          <w:bCs/>
          <w:szCs w:val="21"/>
        </w:rPr>
        <w:t>、《业务规则》：指中国证券登记结算有限责任公司发布实施的《</w:t>
      </w:r>
      <w:r w:rsidR="000A7537" w:rsidRPr="000A7537">
        <w:rPr>
          <w:rFonts w:ascii="宋体" w:hAnsi="宋体" w:hint="eastAsia"/>
          <w:bCs/>
          <w:szCs w:val="21"/>
        </w:rPr>
        <w:t>中国证券登记结算有限责任公司关于交易所交易型开放式证券投资基金登记结算业务实施细则</w:t>
      </w:r>
      <w:r w:rsidR="00762492" w:rsidRPr="00762492">
        <w:rPr>
          <w:rFonts w:ascii="宋体" w:hAnsi="宋体" w:hint="eastAsia"/>
          <w:bCs/>
          <w:szCs w:val="21"/>
        </w:rPr>
        <w:t>》（以下简称“《登记结算业务实施细则》”，包括其不时修订）、深圳证券交易所发布实施的《深圳证券交易所证券投资基金交易和申购赎回实施细则》（包括其不时修订）及中国证券登记结算有限责任公司、深圳证券交易所发布的其他相关规则和规定，以及南方基金管理股份有限公司发布的《南方基金管理股份有限公司开放式基金业务规则》及其他相关规则和规定</w:t>
      </w:r>
    </w:p>
    <w:p w14:paraId="716B1C74" w14:textId="2FE13DC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7</w:t>
      </w:r>
      <w:r w:rsidR="00762492" w:rsidRPr="00762492">
        <w:rPr>
          <w:rFonts w:ascii="宋体" w:hAnsi="宋体" w:hint="eastAsia"/>
          <w:bCs/>
          <w:szCs w:val="21"/>
        </w:rPr>
        <w:t>、交易型开放式证券投资基金：指《登记结算业务实施细则》定义的“交易型开放式证券投资基金”，简称ETF</w:t>
      </w:r>
    </w:p>
    <w:p w14:paraId="352F776A" w14:textId="4A89A683"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lastRenderedPageBreak/>
        <w:t>2</w:t>
      </w:r>
      <w:r>
        <w:rPr>
          <w:rFonts w:ascii="宋体" w:hAnsi="宋体"/>
          <w:bCs/>
          <w:szCs w:val="21"/>
        </w:rPr>
        <w:t>8</w:t>
      </w:r>
      <w:r w:rsidR="00762492" w:rsidRPr="00762492">
        <w:rPr>
          <w:rFonts w:ascii="宋体" w:hAnsi="宋体" w:hint="eastAsia"/>
          <w:bCs/>
          <w:szCs w:val="21"/>
        </w:rPr>
        <w:t>、ETF联接基金：指将其绝大部分基金财产投资于跟踪同一标的指数的ETF（以下简称目标ETF），紧密跟踪标的指数表现，追求跟踪偏离度和跟踪误差最小化，采用开放式运作方式的基金，简称联接基金</w:t>
      </w:r>
    </w:p>
    <w:p w14:paraId="7904FF49" w14:textId="1170D1F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2</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基金销售业务：指基金管理人或销售机构宣传推介基金，发售基金份额，办理基金份额的申购、赎回等业务</w:t>
      </w:r>
    </w:p>
    <w:p w14:paraId="4FC2954B" w14:textId="3032A35A"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30</w:t>
      </w:r>
      <w:r w:rsidR="00762492" w:rsidRPr="00762492">
        <w:rPr>
          <w:rFonts w:ascii="宋体" w:hAnsi="宋体" w:hint="eastAsia"/>
          <w:bCs/>
          <w:szCs w:val="21"/>
        </w:rPr>
        <w:t>、</w:t>
      </w:r>
      <w:r w:rsidR="00762492" w:rsidRPr="00762492">
        <w:rPr>
          <w:rFonts w:ascii="宋体" w:hAnsi="宋体"/>
          <w:bCs/>
          <w:szCs w:val="21"/>
        </w:rPr>
        <w:t>销售机构：指</w:t>
      </w:r>
      <w:r w:rsidR="00762492" w:rsidRPr="00762492">
        <w:rPr>
          <w:rFonts w:ascii="宋体" w:hAnsi="宋体" w:hint="eastAsia"/>
          <w:bCs/>
          <w:szCs w:val="21"/>
        </w:rPr>
        <w:t>直销机构、发售代理机构、申购赎回代理券商</w:t>
      </w:r>
    </w:p>
    <w:p w14:paraId="76E64F29" w14:textId="3444AA4B"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1</w:t>
      </w:r>
      <w:r w:rsidR="00762492" w:rsidRPr="00762492">
        <w:rPr>
          <w:rFonts w:ascii="宋体" w:hAnsi="宋体" w:hint="eastAsia"/>
          <w:bCs/>
          <w:szCs w:val="21"/>
        </w:rPr>
        <w:t>、基金销售网点：指基金销售机构的销售网点</w:t>
      </w:r>
    </w:p>
    <w:p w14:paraId="7C77CDD4" w14:textId="18EAC40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2</w:t>
      </w:r>
      <w:r w:rsidR="00762492" w:rsidRPr="00762492">
        <w:rPr>
          <w:rFonts w:ascii="宋体" w:hAnsi="宋体" w:hint="eastAsia"/>
          <w:bCs/>
          <w:szCs w:val="21"/>
        </w:rPr>
        <w:t>、发售代理机构：指基金管理人指定的代理本基金发售业务的机构</w:t>
      </w:r>
    </w:p>
    <w:p w14:paraId="1B203AA0" w14:textId="3FF50FF1"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3</w:t>
      </w:r>
      <w:r w:rsidR="00762492" w:rsidRPr="00762492">
        <w:rPr>
          <w:rFonts w:ascii="宋体" w:hAnsi="宋体" w:hint="eastAsia"/>
          <w:bCs/>
          <w:szCs w:val="21"/>
        </w:rPr>
        <w:t>、申购赎回代理券商：指基金管理人指定的办理本基金申购、赎回业务的证券公司，又称为代办证券公司</w:t>
      </w:r>
    </w:p>
    <w:p w14:paraId="3E75C24C" w14:textId="1689AA4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登记业务：</w:t>
      </w:r>
      <w:r w:rsidR="00762492" w:rsidRPr="00762492">
        <w:rPr>
          <w:rFonts w:ascii="宋体" w:hAnsi="宋体" w:hint="eastAsia"/>
          <w:bCs/>
          <w:szCs w:val="21"/>
        </w:rPr>
        <w:t>指《登记结算业务实施细则》定义的基金份额的登记、存管、结算及相关业务</w:t>
      </w:r>
    </w:p>
    <w:p w14:paraId="46ABC3F6" w14:textId="05A963C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登记机构：指办理登记业务的机构。基金的登记机构为</w:t>
      </w:r>
      <w:r w:rsidR="00762492" w:rsidRPr="00762492">
        <w:rPr>
          <w:rFonts w:ascii="宋体" w:hAnsi="宋体" w:hint="eastAsia"/>
          <w:bCs/>
          <w:szCs w:val="21"/>
        </w:rPr>
        <w:t>中国证券登记结算有限责任公司</w:t>
      </w:r>
    </w:p>
    <w:p w14:paraId="2C20D735" w14:textId="42B65D99"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3</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基金合同生效日：指基金募集达到法律法规规定及基金合同规定的条件，基金管理人向中国证监会办理基金备案手续完毕，并获得中国证监会书面确认的日期</w:t>
      </w:r>
    </w:p>
    <w:p w14:paraId="02ECE3D9" w14:textId="2A9E720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7</w:t>
      </w:r>
      <w:r w:rsidR="00762492" w:rsidRPr="00762492">
        <w:rPr>
          <w:rFonts w:ascii="宋体" w:hAnsi="宋体" w:hint="eastAsia"/>
          <w:bCs/>
          <w:szCs w:val="21"/>
        </w:rPr>
        <w:t>、</w:t>
      </w:r>
      <w:r w:rsidR="00762492" w:rsidRPr="00762492">
        <w:rPr>
          <w:rFonts w:ascii="宋体" w:hAnsi="宋体"/>
          <w:bCs/>
          <w:szCs w:val="21"/>
        </w:rPr>
        <w:t>基金合同终止日：指基金合同规定的基金合同终止事由出现后，基金财产清算完毕，清算结果报中国证监会备案并予以公告的日期</w:t>
      </w:r>
    </w:p>
    <w:p w14:paraId="54EDBC45" w14:textId="69AD39CD"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8</w:t>
      </w:r>
      <w:r w:rsidR="00762492" w:rsidRPr="00762492">
        <w:rPr>
          <w:rFonts w:ascii="宋体" w:hAnsi="宋体" w:hint="eastAsia"/>
          <w:bCs/>
          <w:szCs w:val="21"/>
        </w:rPr>
        <w:t>、</w:t>
      </w:r>
      <w:r w:rsidR="00762492" w:rsidRPr="00762492">
        <w:rPr>
          <w:rFonts w:ascii="宋体" w:hAnsi="宋体"/>
          <w:bCs/>
          <w:szCs w:val="21"/>
        </w:rPr>
        <w:t>基金募集期：指自基金份额发售之日起至发售结束之日止的期间，最长不得超过</w:t>
      </w:r>
      <w:r w:rsidR="00762492" w:rsidRPr="00762492">
        <w:rPr>
          <w:rFonts w:ascii="宋体" w:hAnsi="宋体" w:hint="eastAsia"/>
          <w:bCs/>
          <w:szCs w:val="21"/>
        </w:rPr>
        <w:t>3</w:t>
      </w:r>
      <w:r w:rsidR="00762492" w:rsidRPr="00762492">
        <w:rPr>
          <w:rFonts w:ascii="宋体" w:hAnsi="宋体"/>
          <w:bCs/>
          <w:szCs w:val="21"/>
        </w:rPr>
        <w:t>个月</w:t>
      </w:r>
    </w:p>
    <w:p w14:paraId="3F5C8500" w14:textId="557310F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3</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存续期：指基金合同生效至终止之间的不定期期限</w:t>
      </w:r>
    </w:p>
    <w:p w14:paraId="5B672AFD" w14:textId="3A5DBB4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40</w:t>
      </w:r>
      <w:r w:rsidR="00762492" w:rsidRPr="00762492">
        <w:rPr>
          <w:rFonts w:ascii="宋体" w:hAnsi="宋体" w:hint="eastAsia"/>
          <w:bCs/>
          <w:szCs w:val="21"/>
        </w:rPr>
        <w:t>、</w:t>
      </w:r>
      <w:r w:rsidR="00762492" w:rsidRPr="00762492">
        <w:rPr>
          <w:rFonts w:ascii="宋体" w:hAnsi="宋体"/>
          <w:bCs/>
          <w:szCs w:val="21"/>
        </w:rPr>
        <w:t>工作日：指上海证券交易所、深圳证券交易所的正常交易日</w:t>
      </w:r>
    </w:p>
    <w:p w14:paraId="1FE90B85" w14:textId="54B7EC1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1</w:t>
      </w:r>
      <w:r w:rsidR="00762492" w:rsidRPr="00762492">
        <w:rPr>
          <w:rFonts w:ascii="宋体" w:hAnsi="宋体" w:hint="eastAsia"/>
          <w:bCs/>
          <w:szCs w:val="21"/>
        </w:rPr>
        <w:t>、</w:t>
      </w:r>
      <w:r w:rsidR="00762492" w:rsidRPr="00762492">
        <w:rPr>
          <w:rFonts w:ascii="宋体" w:hAnsi="宋体"/>
          <w:bCs/>
          <w:szCs w:val="21"/>
        </w:rPr>
        <w:t>T日：指销售机构在规定时间受理投资人申购、赎回或其他业务申请的开放日</w:t>
      </w:r>
    </w:p>
    <w:p w14:paraId="4A6BBE77" w14:textId="4ED50990"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2</w:t>
      </w:r>
      <w:r w:rsidR="00762492" w:rsidRPr="00762492">
        <w:rPr>
          <w:rFonts w:ascii="宋体" w:hAnsi="宋体" w:hint="eastAsia"/>
          <w:bCs/>
          <w:szCs w:val="21"/>
        </w:rPr>
        <w:t>、</w:t>
      </w:r>
      <w:r w:rsidR="00762492" w:rsidRPr="00762492">
        <w:rPr>
          <w:rFonts w:ascii="宋体" w:hAnsi="宋体"/>
          <w:bCs/>
          <w:szCs w:val="21"/>
        </w:rPr>
        <w:t>T+n日：指自T日起第n个工作日(不包含T日)</w:t>
      </w:r>
    </w:p>
    <w:p w14:paraId="2276AA35" w14:textId="74CF27F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3</w:t>
      </w:r>
      <w:r w:rsidR="00762492" w:rsidRPr="00762492">
        <w:rPr>
          <w:rFonts w:ascii="宋体" w:hAnsi="宋体" w:hint="eastAsia"/>
          <w:bCs/>
          <w:szCs w:val="21"/>
        </w:rPr>
        <w:t>、</w:t>
      </w:r>
      <w:r w:rsidR="00762492" w:rsidRPr="00762492">
        <w:rPr>
          <w:rFonts w:ascii="宋体" w:hAnsi="宋体"/>
          <w:bCs/>
          <w:szCs w:val="21"/>
        </w:rPr>
        <w:t>开放日：指为投资人办理基金份额申购、赎回或其他业务的工作日</w:t>
      </w:r>
    </w:p>
    <w:p w14:paraId="3D6C77F7" w14:textId="463C1F3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4</w:t>
      </w:r>
      <w:r w:rsidR="00762492" w:rsidRPr="00762492">
        <w:rPr>
          <w:rFonts w:ascii="宋体" w:hAnsi="宋体" w:hint="eastAsia"/>
          <w:bCs/>
          <w:szCs w:val="21"/>
        </w:rPr>
        <w:t>、</w:t>
      </w:r>
      <w:r w:rsidR="00762492" w:rsidRPr="00762492">
        <w:rPr>
          <w:rFonts w:ascii="宋体" w:hAnsi="宋体"/>
          <w:bCs/>
          <w:szCs w:val="21"/>
        </w:rPr>
        <w:t>开放时间：指开放日基金接受申购、赎回或其他交易的时间段</w:t>
      </w:r>
    </w:p>
    <w:p w14:paraId="7791678C" w14:textId="3ECC7FA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4</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认购：指在基金募集期内，投资人</w:t>
      </w:r>
      <w:r w:rsidR="00762492" w:rsidRPr="00762492">
        <w:rPr>
          <w:rFonts w:ascii="宋体" w:hAnsi="宋体" w:hint="eastAsia"/>
          <w:bCs/>
          <w:szCs w:val="21"/>
        </w:rPr>
        <w:t>根据基金合同、招募说明书和相关公告的规定</w:t>
      </w:r>
      <w:r w:rsidR="00762492" w:rsidRPr="00762492">
        <w:rPr>
          <w:rFonts w:ascii="宋体" w:hAnsi="宋体"/>
          <w:bCs/>
          <w:szCs w:val="21"/>
        </w:rPr>
        <w:t>申请购买基金份额的行为</w:t>
      </w:r>
    </w:p>
    <w:p w14:paraId="203E63E4" w14:textId="0C1FAE1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申购：指基金合同生效后，投资人根据基金合同</w:t>
      </w:r>
      <w:r w:rsidR="00762492" w:rsidRPr="00762492">
        <w:rPr>
          <w:rFonts w:ascii="宋体" w:hAnsi="宋体" w:hint="eastAsia"/>
          <w:bCs/>
          <w:szCs w:val="21"/>
        </w:rPr>
        <w:t>、</w:t>
      </w:r>
      <w:r w:rsidR="00762492" w:rsidRPr="00762492">
        <w:rPr>
          <w:rFonts w:ascii="宋体" w:hAnsi="宋体"/>
          <w:bCs/>
          <w:szCs w:val="21"/>
        </w:rPr>
        <w:t>招募说明书</w:t>
      </w:r>
      <w:r w:rsidR="00762492" w:rsidRPr="00762492">
        <w:rPr>
          <w:rFonts w:ascii="宋体" w:hAnsi="宋体" w:hint="eastAsia"/>
          <w:bCs/>
          <w:szCs w:val="21"/>
        </w:rPr>
        <w:t>和相关公告</w:t>
      </w:r>
      <w:r w:rsidR="00762492" w:rsidRPr="00762492">
        <w:rPr>
          <w:rFonts w:ascii="宋体" w:hAnsi="宋体"/>
          <w:bCs/>
          <w:szCs w:val="21"/>
        </w:rPr>
        <w:t>的规定申请购买基金份额的行为</w:t>
      </w:r>
    </w:p>
    <w:p w14:paraId="148AE963" w14:textId="2FA77DE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7</w:t>
      </w:r>
      <w:r w:rsidR="00762492" w:rsidRPr="00762492">
        <w:rPr>
          <w:rFonts w:ascii="宋体" w:hAnsi="宋体" w:hint="eastAsia"/>
          <w:bCs/>
          <w:szCs w:val="21"/>
        </w:rPr>
        <w:t>、</w:t>
      </w:r>
      <w:r w:rsidR="00762492" w:rsidRPr="00762492">
        <w:rPr>
          <w:rFonts w:ascii="宋体" w:hAnsi="宋体"/>
          <w:bCs/>
          <w:szCs w:val="21"/>
        </w:rPr>
        <w:t>赎回：指基金合同生效后，基金份额持有人按基金合同</w:t>
      </w:r>
      <w:r w:rsidR="00762492" w:rsidRPr="00762492">
        <w:rPr>
          <w:rFonts w:ascii="宋体" w:hAnsi="宋体" w:hint="eastAsia"/>
          <w:bCs/>
          <w:szCs w:val="21"/>
        </w:rPr>
        <w:t>、招募说明书和相关公告</w:t>
      </w:r>
      <w:r w:rsidR="00762492" w:rsidRPr="00762492">
        <w:rPr>
          <w:rFonts w:ascii="宋体" w:hAnsi="宋体"/>
          <w:bCs/>
          <w:szCs w:val="21"/>
        </w:rPr>
        <w:t>规定的条件</w:t>
      </w:r>
      <w:r w:rsidR="00762492" w:rsidRPr="00762492">
        <w:rPr>
          <w:rFonts w:ascii="宋体" w:hAnsi="宋体" w:hint="eastAsia"/>
          <w:bCs/>
          <w:szCs w:val="21"/>
        </w:rPr>
        <w:t>，</w:t>
      </w:r>
      <w:r w:rsidR="00762492" w:rsidRPr="00762492">
        <w:rPr>
          <w:rFonts w:ascii="宋体" w:hAnsi="宋体"/>
          <w:bCs/>
          <w:szCs w:val="21"/>
        </w:rPr>
        <w:t>要求将基金份额兑换为</w:t>
      </w:r>
      <w:r w:rsidR="00762492" w:rsidRPr="00762492">
        <w:rPr>
          <w:rFonts w:ascii="宋体" w:hAnsi="宋体" w:hint="eastAsia"/>
          <w:bCs/>
          <w:szCs w:val="21"/>
        </w:rPr>
        <w:t>基金合同和招募说明书约定的赎回对价</w:t>
      </w:r>
      <w:r w:rsidR="00762492" w:rsidRPr="00762492">
        <w:rPr>
          <w:rFonts w:ascii="宋体" w:hAnsi="宋体"/>
          <w:bCs/>
          <w:szCs w:val="21"/>
        </w:rPr>
        <w:t>的行为</w:t>
      </w:r>
    </w:p>
    <w:p w14:paraId="3028405A" w14:textId="03655CCC"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8</w:t>
      </w:r>
      <w:r w:rsidR="00762492" w:rsidRPr="00762492">
        <w:rPr>
          <w:rFonts w:ascii="宋体" w:hAnsi="宋体" w:hint="eastAsia"/>
          <w:bCs/>
          <w:szCs w:val="21"/>
        </w:rPr>
        <w:t>、申购赎回清单：指由基金管理人编制的用以公告申购对价、赎回对价等信息的文件</w:t>
      </w:r>
    </w:p>
    <w:p w14:paraId="133977D1" w14:textId="08334955"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4</w:t>
      </w:r>
      <w:r>
        <w:rPr>
          <w:rFonts w:ascii="宋体" w:hAnsi="宋体"/>
          <w:bCs/>
          <w:szCs w:val="21"/>
        </w:rPr>
        <w:t>9</w:t>
      </w:r>
      <w:r w:rsidR="00762492" w:rsidRPr="00762492">
        <w:rPr>
          <w:rFonts w:ascii="宋体" w:hAnsi="宋体" w:hint="eastAsia"/>
          <w:bCs/>
          <w:szCs w:val="21"/>
        </w:rPr>
        <w:t>、申购对价：指投资人申购基金份额时，按基金合同和招募说明书规定应交付的组合</w:t>
      </w:r>
      <w:r w:rsidR="00762492" w:rsidRPr="00762492">
        <w:rPr>
          <w:rFonts w:ascii="宋体" w:hAnsi="宋体" w:hint="eastAsia"/>
          <w:bCs/>
          <w:szCs w:val="21"/>
        </w:rPr>
        <w:lastRenderedPageBreak/>
        <w:t>证券、现金替代、现金差额和/或其他对价</w:t>
      </w:r>
    </w:p>
    <w:p w14:paraId="1EB64C78" w14:textId="32910551"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50</w:t>
      </w:r>
      <w:r w:rsidR="00762492" w:rsidRPr="00762492">
        <w:rPr>
          <w:rFonts w:ascii="宋体" w:hAnsi="宋体" w:hint="eastAsia"/>
          <w:bCs/>
          <w:szCs w:val="21"/>
        </w:rPr>
        <w:t>、赎回对价：指基金份额持有人赎回基金份额时，基金管理人按基金合同和招募说明书规定应交付给赎回人的组合证券、现金替代、现金差额和/或其他对价</w:t>
      </w:r>
    </w:p>
    <w:p w14:paraId="52A04C44" w14:textId="69E96C71"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1</w:t>
      </w:r>
      <w:r w:rsidR="00762492" w:rsidRPr="00762492">
        <w:rPr>
          <w:rFonts w:ascii="宋体" w:hAnsi="宋体" w:hint="eastAsia"/>
          <w:bCs/>
          <w:szCs w:val="21"/>
        </w:rPr>
        <w:t>、标的指数：本基金标的指数为</w:t>
      </w:r>
      <w:r w:rsidR="005B69A5" w:rsidRPr="005B69A5">
        <w:rPr>
          <w:rFonts w:ascii="宋体" w:hAnsi="宋体" w:hint="eastAsia"/>
          <w:bCs/>
          <w:szCs w:val="21"/>
        </w:rPr>
        <w:t>MSCI China A 50 Connect Index（MSCI中国A50互联互通指数）</w:t>
      </w:r>
      <w:r w:rsidR="00762492" w:rsidRPr="00762492">
        <w:rPr>
          <w:rFonts w:ascii="宋体" w:hAnsi="宋体" w:hint="eastAsia"/>
          <w:bCs/>
          <w:szCs w:val="21"/>
        </w:rPr>
        <w:t>，及其未来可能发生的变更</w:t>
      </w:r>
    </w:p>
    <w:p w14:paraId="6A9AC124" w14:textId="3F66D56F"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2</w:t>
      </w:r>
      <w:r w:rsidR="00762492" w:rsidRPr="00762492">
        <w:rPr>
          <w:rFonts w:ascii="宋体" w:hAnsi="宋体" w:hint="eastAsia"/>
          <w:bCs/>
          <w:szCs w:val="21"/>
        </w:rPr>
        <w:t>、组合证券：指本基金标的指数所包含的全部或部分证券</w:t>
      </w:r>
    </w:p>
    <w:p w14:paraId="4DF06642" w14:textId="733525AB"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3</w:t>
      </w:r>
      <w:r w:rsidR="00762492" w:rsidRPr="00762492">
        <w:rPr>
          <w:rFonts w:ascii="宋体" w:hAnsi="宋体" w:hint="eastAsia"/>
          <w:bCs/>
          <w:szCs w:val="21"/>
        </w:rPr>
        <w:t>、最小申购赎回单位：指本基金申购份额、赎回份额的最低数量，投资人申购或赎回的基金份额数应为最小申购赎回单位的整数倍</w:t>
      </w:r>
    </w:p>
    <w:p w14:paraId="1A8FC633" w14:textId="7E9EFDE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4</w:t>
      </w:r>
      <w:r w:rsidR="00762492" w:rsidRPr="00762492">
        <w:rPr>
          <w:rFonts w:ascii="宋体" w:hAnsi="宋体" w:hint="eastAsia"/>
          <w:bCs/>
          <w:szCs w:val="21"/>
        </w:rPr>
        <w:t>、现金替代：指申购或赎回过程中，投资人按基金合同和招募说明书的规定，用于替代组合证券中部分证券的一定数量的现金</w:t>
      </w:r>
    </w:p>
    <w:p w14:paraId="3182DB2C" w14:textId="13907CB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5</w:t>
      </w:r>
      <w:r>
        <w:rPr>
          <w:rFonts w:ascii="宋体" w:hAnsi="宋体"/>
          <w:bCs/>
          <w:szCs w:val="21"/>
        </w:rPr>
        <w:t>5</w:t>
      </w:r>
      <w:r w:rsidR="00762492" w:rsidRPr="00762492">
        <w:rPr>
          <w:rFonts w:ascii="宋体" w:hAnsi="宋体" w:hint="eastAsia"/>
          <w:bCs/>
          <w:szCs w:val="21"/>
        </w:rPr>
        <w:t>、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71418782" w14:textId="255D4CDA"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6</w:t>
      </w:r>
      <w:r w:rsidR="00762492" w:rsidRPr="00762492">
        <w:rPr>
          <w:rFonts w:ascii="宋体" w:hAnsi="宋体" w:hint="eastAsia"/>
          <w:bCs/>
          <w:szCs w:val="21"/>
        </w:rPr>
        <w:t>、</w:t>
      </w:r>
      <w:r w:rsidR="00762492" w:rsidRPr="00762492">
        <w:rPr>
          <w:rFonts w:ascii="宋体" w:hAnsi="宋体"/>
          <w:bCs/>
          <w:szCs w:val="21"/>
        </w:rPr>
        <w:t>元：指人民币元</w:t>
      </w:r>
    </w:p>
    <w:p w14:paraId="79F87411" w14:textId="21F54A07"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7</w:t>
      </w:r>
      <w:r w:rsidR="00762492" w:rsidRPr="00762492">
        <w:rPr>
          <w:rFonts w:ascii="宋体" w:hAnsi="宋体" w:hint="eastAsia"/>
          <w:bCs/>
          <w:szCs w:val="21"/>
        </w:rPr>
        <w:t>、基金利润：指基金利息收入、投资收益、公允价值变动收益和其他收入扣除相关费用后的余额</w:t>
      </w:r>
    </w:p>
    <w:p w14:paraId="4B89BB78" w14:textId="2023BAC3"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8</w:t>
      </w:r>
      <w:r w:rsidR="00762492" w:rsidRPr="00762492">
        <w:rPr>
          <w:rFonts w:ascii="宋体" w:hAnsi="宋体" w:hint="eastAsia"/>
          <w:bCs/>
          <w:szCs w:val="21"/>
        </w:rPr>
        <w:t>、</w:t>
      </w:r>
      <w:r w:rsidR="00762492" w:rsidRPr="00762492">
        <w:rPr>
          <w:rFonts w:ascii="宋体" w:hAnsi="宋体"/>
          <w:bCs/>
          <w:szCs w:val="21"/>
        </w:rPr>
        <w:t>基金资产总值：指基金拥有的各类有价证券</w:t>
      </w:r>
      <w:r w:rsidR="0007346C">
        <w:rPr>
          <w:rFonts w:ascii="宋体" w:hAnsi="宋体"/>
          <w:bCs/>
          <w:szCs w:val="21"/>
        </w:rPr>
        <w:t>及票据价值</w:t>
      </w:r>
      <w:r w:rsidR="00762492" w:rsidRPr="00762492">
        <w:rPr>
          <w:rFonts w:ascii="宋体" w:hAnsi="宋体"/>
          <w:bCs/>
          <w:szCs w:val="21"/>
        </w:rPr>
        <w:t>、银行存款本息、基金应收申购款及其他资产的价值总和</w:t>
      </w:r>
    </w:p>
    <w:p w14:paraId="7DE9B7D7" w14:textId="150D992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5</w:t>
      </w:r>
      <w:r>
        <w:rPr>
          <w:rFonts w:ascii="宋体" w:hAnsi="宋体"/>
          <w:bCs/>
          <w:szCs w:val="21"/>
        </w:rPr>
        <w:t>9</w:t>
      </w:r>
      <w:r w:rsidR="00762492" w:rsidRPr="00762492">
        <w:rPr>
          <w:rFonts w:ascii="宋体" w:hAnsi="宋体" w:hint="eastAsia"/>
          <w:bCs/>
          <w:szCs w:val="21"/>
        </w:rPr>
        <w:t>、</w:t>
      </w:r>
      <w:r w:rsidR="00762492" w:rsidRPr="00762492">
        <w:rPr>
          <w:rFonts w:ascii="宋体" w:hAnsi="宋体"/>
          <w:bCs/>
          <w:szCs w:val="21"/>
        </w:rPr>
        <w:t>基金资产净值：指基金资产总值减去基金负债后的价值</w:t>
      </w:r>
    </w:p>
    <w:p w14:paraId="0A3EBDBA" w14:textId="45B90332" w:rsidR="00762492" w:rsidRPr="00762492" w:rsidRDefault="00FD2245" w:rsidP="00762492">
      <w:pPr>
        <w:adjustRightInd w:val="0"/>
        <w:snapToGrid w:val="0"/>
        <w:spacing w:line="360" w:lineRule="auto"/>
        <w:ind w:firstLineChars="200" w:firstLine="420"/>
        <w:rPr>
          <w:rFonts w:ascii="宋体" w:hAnsi="宋体"/>
          <w:bCs/>
          <w:szCs w:val="21"/>
        </w:rPr>
      </w:pPr>
      <w:r>
        <w:rPr>
          <w:rFonts w:ascii="宋体" w:hAnsi="宋体"/>
          <w:bCs/>
          <w:szCs w:val="21"/>
        </w:rPr>
        <w:t>60</w:t>
      </w:r>
      <w:r w:rsidR="00762492" w:rsidRPr="00762492">
        <w:rPr>
          <w:rFonts w:ascii="宋体" w:hAnsi="宋体" w:hint="eastAsia"/>
          <w:bCs/>
          <w:szCs w:val="21"/>
        </w:rPr>
        <w:t>、</w:t>
      </w:r>
      <w:r w:rsidR="00762492" w:rsidRPr="00762492">
        <w:rPr>
          <w:rFonts w:ascii="宋体" w:hAnsi="宋体"/>
          <w:bCs/>
          <w:szCs w:val="21"/>
        </w:rPr>
        <w:t>基金份额净值：指计算日基金资产净值除以计算日基金份额总数</w:t>
      </w:r>
    </w:p>
    <w:p w14:paraId="24013D8C" w14:textId="0B4B7066"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1</w:t>
      </w:r>
      <w:r w:rsidR="00762492" w:rsidRPr="00762492">
        <w:rPr>
          <w:rFonts w:ascii="宋体" w:hAnsi="宋体" w:hint="eastAsia"/>
          <w:bCs/>
          <w:szCs w:val="21"/>
        </w:rPr>
        <w:t>、</w:t>
      </w:r>
      <w:r w:rsidR="00762492" w:rsidRPr="00762492">
        <w:rPr>
          <w:rFonts w:ascii="宋体" w:hAnsi="宋体"/>
          <w:bCs/>
          <w:szCs w:val="21"/>
        </w:rPr>
        <w:t>基金资产估值：指计算评估基金资产和负债的价值，以确定基金资产净值和基金份额净值的过程</w:t>
      </w:r>
    </w:p>
    <w:p w14:paraId="5EA2E771" w14:textId="3ACFB864"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2</w:t>
      </w:r>
      <w:r w:rsidR="00762492" w:rsidRPr="00762492">
        <w:rPr>
          <w:rFonts w:ascii="宋体" w:hAnsi="宋体" w:hint="eastAsia"/>
          <w:bCs/>
          <w:szCs w:val="21"/>
        </w:rPr>
        <w:t>、</w:t>
      </w:r>
      <w:r w:rsidR="00117EF6">
        <w:rPr>
          <w:rFonts w:ascii="宋体" w:hAnsi="宋体" w:hint="eastAsia"/>
          <w:bCs/>
          <w:szCs w:val="21"/>
        </w:rPr>
        <w:t>规定媒介</w:t>
      </w:r>
      <w:r w:rsidR="00762492" w:rsidRPr="00762492">
        <w:rPr>
          <w:rFonts w:ascii="宋体" w:hAnsi="宋体" w:hint="eastAsia"/>
          <w:bCs/>
          <w:szCs w:val="21"/>
        </w:rPr>
        <w:t>：指</w:t>
      </w:r>
      <w:r w:rsidR="00117EF6">
        <w:rPr>
          <w:rFonts w:ascii="宋体" w:hAnsi="宋体" w:hint="eastAsia"/>
          <w:bCs/>
          <w:szCs w:val="21"/>
        </w:rPr>
        <w:t>符合中国证监会规定条件的用以</w:t>
      </w:r>
      <w:r w:rsidR="00762492" w:rsidRPr="00762492">
        <w:rPr>
          <w:rFonts w:ascii="宋体" w:hAnsi="宋体" w:hint="eastAsia"/>
          <w:bCs/>
          <w:szCs w:val="21"/>
        </w:rPr>
        <w:t>进行信息披露的全国性报刊、</w:t>
      </w:r>
      <w:r w:rsidR="00117EF6">
        <w:rPr>
          <w:rFonts w:ascii="宋体" w:hAnsi="宋体" w:hint="eastAsia"/>
          <w:bCs/>
          <w:szCs w:val="21"/>
        </w:rPr>
        <w:t>《信息披露办法》规定的互联网网站</w:t>
      </w:r>
      <w:r w:rsidR="00762492" w:rsidRPr="00762492">
        <w:rPr>
          <w:rFonts w:ascii="宋体" w:hAnsi="宋体" w:hint="eastAsia"/>
          <w:bCs/>
          <w:szCs w:val="21"/>
        </w:rPr>
        <w:t>（包括基金管理人网站、基金托管人网站、中国证监会基金电子披露网站）</w:t>
      </w:r>
      <w:r w:rsidR="007D6636">
        <w:rPr>
          <w:rFonts w:ascii="宋体" w:hAnsi="宋体" w:hint="eastAsia"/>
          <w:bCs/>
          <w:szCs w:val="21"/>
        </w:rPr>
        <w:t>等</w:t>
      </w:r>
      <w:r w:rsidR="00762492" w:rsidRPr="00762492">
        <w:rPr>
          <w:rFonts w:ascii="宋体" w:hAnsi="宋体" w:hint="eastAsia"/>
          <w:bCs/>
          <w:szCs w:val="21"/>
        </w:rPr>
        <w:t>媒介</w:t>
      </w:r>
    </w:p>
    <w:p w14:paraId="50F70BE4" w14:textId="2AE7EA3E"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hint="eastAsia"/>
          <w:bCs/>
          <w:szCs w:val="21"/>
        </w:rPr>
        <w:t>6</w:t>
      </w:r>
      <w:r>
        <w:rPr>
          <w:rFonts w:ascii="宋体" w:hAnsi="宋体"/>
          <w:bCs/>
          <w:szCs w:val="21"/>
        </w:rPr>
        <w:t>3</w:t>
      </w:r>
      <w:r w:rsidR="00762492" w:rsidRPr="00762492">
        <w:rPr>
          <w:rFonts w:ascii="宋体" w:hAnsi="宋体" w:hint="eastAsia"/>
          <w:bCs/>
          <w:szCs w:val="21"/>
        </w:rPr>
        <w:t>、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308FFBE0" w14:textId="68C3BDA5" w:rsidR="00762492" w:rsidRPr="00762492"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4</w:t>
      </w:r>
      <w:r w:rsidR="00762492" w:rsidRPr="00762492">
        <w:rPr>
          <w:rFonts w:ascii="宋体" w:hAnsi="宋体" w:hint="eastAsia"/>
          <w:bCs/>
          <w:szCs w:val="21"/>
        </w:rPr>
        <w:t>、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但法律法规或中国证监会另有规定的，从其规定</w:t>
      </w:r>
    </w:p>
    <w:p w14:paraId="0529C484" w14:textId="56B2AA19" w:rsidR="00C53027" w:rsidRPr="00C53027" w:rsidRDefault="00FD2245" w:rsidP="00762492">
      <w:pPr>
        <w:adjustRightInd w:val="0"/>
        <w:snapToGrid w:val="0"/>
        <w:spacing w:line="360" w:lineRule="auto"/>
        <w:ind w:firstLineChars="200" w:firstLine="420"/>
        <w:rPr>
          <w:rFonts w:ascii="宋体" w:hAnsi="宋体"/>
          <w:bCs/>
          <w:szCs w:val="21"/>
        </w:rPr>
      </w:pPr>
      <w:r w:rsidRPr="00762492">
        <w:rPr>
          <w:rFonts w:ascii="宋体" w:hAnsi="宋体"/>
          <w:bCs/>
          <w:szCs w:val="21"/>
        </w:rPr>
        <w:t>6</w:t>
      </w:r>
      <w:r>
        <w:rPr>
          <w:rFonts w:ascii="宋体" w:hAnsi="宋体"/>
          <w:bCs/>
          <w:szCs w:val="21"/>
        </w:rPr>
        <w:t>5</w:t>
      </w:r>
      <w:r w:rsidR="00762492" w:rsidRPr="00762492">
        <w:rPr>
          <w:rFonts w:ascii="宋体" w:hAnsi="宋体" w:hint="eastAsia"/>
          <w:bCs/>
          <w:szCs w:val="21"/>
        </w:rPr>
        <w:t>、</w:t>
      </w:r>
      <w:r w:rsidR="00762492" w:rsidRPr="00762492">
        <w:rPr>
          <w:rFonts w:ascii="宋体" w:hAnsi="宋体"/>
          <w:bCs/>
          <w:szCs w:val="21"/>
        </w:rPr>
        <w:t>不可抗力：指</w:t>
      </w:r>
      <w:r w:rsidR="00762492" w:rsidRPr="00762492">
        <w:rPr>
          <w:rFonts w:ascii="宋体" w:hAnsi="宋体" w:hint="eastAsia"/>
          <w:bCs/>
          <w:szCs w:val="21"/>
        </w:rPr>
        <w:t>基金</w:t>
      </w:r>
      <w:r w:rsidR="00762492" w:rsidRPr="00762492">
        <w:rPr>
          <w:rFonts w:ascii="宋体" w:hAnsi="宋体"/>
          <w:bCs/>
          <w:szCs w:val="21"/>
        </w:rPr>
        <w:t>合同当事人不能预见、不能避免且不能克服的客观事件。</w:t>
      </w:r>
    </w:p>
    <w:p w14:paraId="2E64C037" w14:textId="77777777" w:rsidR="00C53027" w:rsidRPr="008171C2" w:rsidRDefault="00C53027" w:rsidP="00C53027">
      <w:pPr>
        <w:pStyle w:val="a5"/>
        <w:snapToGrid w:val="0"/>
        <w:spacing w:line="360" w:lineRule="auto"/>
        <w:rPr>
          <w:rFonts w:ascii="宋体" w:hAnsi="宋体"/>
          <w:bCs/>
          <w:szCs w:val="21"/>
        </w:rPr>
      </w:pPr>
    </w:p>
    <w:p w14:paraId="5670F532" w14:textId="62EC8765" w:rsidR="007F20AF" w:rsidRPr="00783CB5" w:rsidRDefault="00C53027" w:rsidP="007F20AF">
      <w:pPr>
        <w:snapToGrid w:val="0"/>
        <w:spacing w:line="360" w:lineRule="auto"/>
        <w:ind w:firstLineChars="200" w:firstLine="420"/>
        <w:rPr>
          <w:rFonts w:ascii="宋体"/>
          <w:bCs/>
          <w:szCs w:val="21"/>
        </w:rPr>
      </w:pPr>
      <w:r w:rsidRPr="00C53027">
        <w:rPr>
          <w:rFonts w:ascii="宋体" w:hAnsi="宋体" w:hint="eastAsia"/>
          <w:bCs/>
          <w:szCs w:val="21"/>
        </w:rPr>
        <w:t>以上释义中涉及法律法规、业务规则的内容，法律法规、业务规则修订后，如适用本基金，相关内容以修订后法律法规、业务规则为准。</w:t>
      </w:r>
      <w:r w:rsidR="007F20AF"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3975426"/>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26EDCB3"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一、基金管理人概况</w:t>
      </w:r>
    </w:p>
    <w:p w14:paraId="72157C77"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名称：南方基金管理股份有限公司</w:t>
      </w:r>
    </w:p>
    <w:p w14:paraId="3D54DF56"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住所及办公地址：深圳市福田区莲花街道益田路5999号基金大厦32-42楼</w:t>
      </w:r>
    </w:p>
    <w:p w14:paraId="7C08CB9E"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成立时间：1998年3月6日</w:t>
      </w:r>
    </w:p>
    <w:p w14:paraId="78786362" w14:textId="3800D0DA"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法定代表人：</w:t>
      </w:r>
      <w:r w:rsidR="00FD2245" w:rsidRPr="00FD2245">
        <w:rPr>
          <w:rFonts w:ascii="宋体" w:hAnsi="宋体" w:hint="eastAsia"/>
          <w:bCs/>
        </w:rPr>
        <w:t>杨小松（代为履行法定代表人职责）</w:t>
      </w:r>
    </w:p>
    <w:p w14:paraId="3D899186"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注册资本：3.6172亿元人民币</w:t>
      </w:r>
    </w:p>
    <w:p w14:paraId="61A0A34F"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电话：（0755）82763888</w:t>
      </w:r>
    </w:p>
    <w:p w14:paraId="6AA60189"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传真：（0755）82763889</w:t>
      </w:r>
    </w:p>
    <w:p w14:paraId="7D95DDED"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联系人：常克川</w:t>
      </w:r>
    </w:p>
    <w:p w14:paraId="796FC248"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4F7D47A8"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2018年1月，公司整体变更设立为南方基金管理股份有限公司,注册资本金3亿元人民币。</w:t>
      </w:r>
    </w:p>
    <w:p w14:paraId="1432C97B"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2019年7月30日，公司注册资本增至3.6172亿元，股权结构调整为华泰证券股份有限公司41.16%、深圳市投资控股有限公司27.44%、厦门国际信托有限公司13.72%、兴业证券股份有限公司9.15%、厦门合泽吉企业管理合伙企业（有限合伙）2.10%、厦门合泽祥企业管理合伙企业（有限合伙）2.12%、厦门合泽益企业管理合伙企业（有限合伙）2.11%、厦门合泽盈企业管理合伙企业（有限合伙）2.20%。</w:t>
      </w:r>
    </w:p>
    <w:p w14:paraId="7B68382A" w14:textId="77777777" w:rsidR="00B06ED5" w:rsidRPr="00B06ED5" w:rsidRDefault="00B06ED5" w:rsidP="00B06ED5">
      <w:pPr>
        <w:adjustRightInd w:val="0"/>
        <w:snapToGrid w:val="0"/>
        <w:spacing w:line="360" w:lineRule="auto"/>
        <w:ind w:firstLineChars="200" w:firstLine="420"/>
        <w:rPr>
          <w:rFonts w:ascii="宋体" w:hAnsi="宋体"/>
          <w:bCs/>
        </w:rPr>
      </w:pPr>
    </w:p>
    <w:p w14:paraId="683FA435"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二、主要人员情况</w:t>
      </w:r>
    </w:p>
    <w:p w14:paraId="51692FF5"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1、董事会成员</w:t>
      </w:r>
    </w:p>
    <w:p w14:paraId="4B61AEB5"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w:t>
      </w:r>
    </w:p>
    <w:p w14:paraId="7D78346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张辉先生，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w:t>
      </w:r>
      <w:r w:rsidRPr="00BF4B52">
        <w:rPr>
          <w:rFonts w:ascii="宋体" w:hAnsi="宋体" w:hint="eastAsia"/>
          <w:bCs/>
        </w:rPr>
        <w:lastRenderedPageBreak/>
        <w:t>证券投资部副总经理、综合事务部总经理、人力资源部总经理、党委组织部部长。现任华泰证券股份有限公司执行委员会委员、董事会秘书，南方基金管理股份有限公司董事。</w:t>
      </w:r>
    </w:p>
    <w:p w14:paraId="077EA39E"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20579C5F"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南方基金管理股份有限公司董事。</w:t>
      </w:r>
    </w:p>
    <w:p w14:paraId="5C16B649"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投资控股有限公司战略研究部（董事会办公室）部长（主任），南方基金管理股份有限公司董事。</w:t>
      </w:r>
    </w:p>
    <w:p w14:paraId="6E5BFD30"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胡荣炜先生，工商管理硕士，特许金融分析师，中国籍。曾任职中国银行厦门市分行营业部储蓄、风险管理处业务审查副科长、风险管理处尽职调查科科长，柯达亚太影像材料制造财务经理（乐凯并购项目），柯达（厦门）数码影像有限公司财务经理，柯达中国区制造财务内控总监，厦门磐基大酒店有限公司集团副总经理，厦门金圆投资集团有限公司投资管理部投资经理，厦门市创业投资有限公司总经理助理、副总经理，厦门国际信托有限公司副总经理。现任厦门国际信托有限公司总经理，南方基金管理股份有限公司董事。</w:t>
      </w:r>
    </w:p>
    <w:p w14:paraId="5A0CFF24"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3FA4E6B7"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杨小松先生，经济学硕士，中国注册会计师，中国籍，无境外永久居留权。曾任职德勤国际会计师行会计专业翻译，光大银行证券部职员，美国NASDAQ实习职员，证监会处长、副主任，南方基金管理有限公司督察长。现任南方基金管理股份有限公司董事（代为履行董事长职务）、总裁、党委副书记，南方东英资产管理有限公司董事。</w:t>
      </w:r>
    </w:p>
    <w:p w14:paraId="3433BDC4"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李心丹先生，金融学博士，国务院特殊津贴专家，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上海证券交易所科创板制度评估专</w:t>
      </w:r>
      <w:r w:rsidRPr="00BF4B52">
        <w:rPr>
          <w:rFonts w:ascii="宋体" w:hAnsi="宋体" w:hint="eastAsia"/>
          <w:bCs/>
        </w:rPr>
        <w:lastRenderedPageBreak/>
        <w:t>家委员会主任，南方基金管理股份有限公司独立董事。</w:t>
      </w:r>
    </w:p>
    <w:p w14:paraId="4003E66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周蕊女士，法学硕士，中国籍。曾任职于万商天勤律师事务所、中伦律师事务所等国内知名律所，曾担任广东省律师协会女工委副主任、深圳市律师协会证券、基金与期货专业委员会副主任、深圳市律师协会国际与港澳台工作委员会副主任。现任金杜律师事务所合伙人，深交所第一届创业板上市委委员，中国并购公会广东分会会长，深圳市中小企业改制专家服务团专家，深交所培训中心专家，南方基金管理股份有限公司独立董事。</w:t>
      </w:r>
    </w:p>
    <w:p w14:paraId="70AA4A2A"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南方基金管理股份有限公司独立董事。</w:t>
      </w:r>
    </w:p>
    <w:p w14:paraId="4FEC242B"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郑建彪先生，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副会长，北京注册会计师协会副会长，上海证券交易所第一届科创板股票上市委员会委员，南方基金管理股份有限公司独立董事。</w:t>
      </w:r>
    </w:p>
    <w:p w14:paraId="313469A7"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徐浩萍女士，会计学博士，中国籍。曾任职江苏省丝绸进出口股份有限公司职员，南京环球杰必克有限责任公司经理，南京国电南自股份有限公司主管，复旦大学教师。现任复旦大学管理学院副教授，无锡林泰克斯新材料科技股份有限公司独立董事，苏州海光芯创光电科技股份有限公司独立董事，南方基金管理股份有限公司独立董事。</w:t>
      </w:r>
    </w:p>
    <w:p w14:paraId="42C5F1F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2、监事会成员</w:t>
      </w:r>
    </w:p>
    <w:p w14:paraId="3EDFDFA7"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冯青山先生，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工会主席，南方基金管理股份有限公司监事。</w:t>
      </w:r>
    </w:p>
    <w:p w14:paraId="2D93E47C"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陈莉女士，法学硕士，中国籍。曾任职华泰证券深圳民田路营业部总经理、深圳益田路营业部总经理、研究所副所长。现任华泰证券股份有限公司研究所所长，南方基金管理股份有限公司监事。</w:t>
      </w:r>
    </w:p>
    <w:p w14:paraId="1DB12238"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陈明雅女士，管理学学士，注册会计师，中国籍。曾任厦门国际信托有限公司财务部副</w:t>
      </w:r>
      <w:r w:rsidRPr="00BF4B52">
        <w:rPr>
          <w:rFonts w:ascii="宋体" w:hAnsi="宋体" w:hint="eastAsia"/>
          <w:bCs/>
        </w:rPr>
        <w:lastRenderedPageBreak/>
        <w:t>总经理。现任厦门国际信托有限公司财务部总经理、投资发展部总经理（兼），南方基金管理股份有限公司监事。</w:t>
      </w:r>
    </w:p>
    <w:p w14:paraId="2F7A8886"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现任兴业证券财富管理部副总经理，南方基金管理股份有限公司监事。</w:t>
      </w:r>
    </w:p>
    <w:p w14:paraId="0AD44FC7"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0E0549A2"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7BE6722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陆文清先生，工商管理专业硕士，中国籍，无境外永久居留权。曾任职于东联融资租赁有限公司，曾任南方基金管理股份有限公司合肥理财中心职员、客户关系部高级副总裁。现任客户关系部董事、合肥理财中心总经理。</w:t>
      </w:r>
    </w:p>
    <w:p w14:paraId="0FEA7C76" w14:textId="249623C4" w:rsidR="00B06ED5" w:rsidRPr="00B06ED5" w:rsidRDefault="00BF4B52" w:rsidP="00B06ED5">
      <w:pPr>
        <w:adjustRightInd w:val="0"/>
        <w:snapToGrid w:val="0"/>
        <w:spacing w:line="360" w:lineRule="auto"/>
        <w:ind w:firstLineChars="200" w:firstLine="420"/>
        <w:rPr>
          <w:rFonts w:ascii="宋体" w:hAnsi="宋体"/>
          <w:bCs/>
        </w:rPr>
      </w:pPr>
      <w:r w:rsidRPr="00BF4B52">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现任南方基金管理股份有限公司职工监事、监察稽核部高级副总裁。</w:t>
      </w:r>
    </w:p>
    <w:p w14:paraId="31B56BF2" w14:textId="77777777" w:rsidR="00B06ED5" w:rsidRPr="00B06ED5" w:rsidRDefault="00B06ED5" w:rsidP="00B06ED5">
      <w:pPr>
        <w:adjustRightInd w:val="0"/>
        <w:snapToGrid w:val="0"/>
        <w:spacing w:line="360" w:lineRule="auto"/>
        <w:ind w:firstLineChars="200" w:firstLine="420"/>
        <w:rPr>
          <w:rFonts w:ascii="宋体" w:hAnsi="宋体"/>
          <w:bCs/>
        </w:rPr>
      </w:pPr>
      <w:r w:rsidRPr="00B06ED5">
        <w:rPr>
          <w:rFonts w:ascii="宋体" w:hAnsi="宋体" w:hint="eastAsia"/>
          <w:bCs/>
        </w:rPr>
        <w:t>3、公司高级管理人员</w:t>
      </w:r>
    </w:p>
    <w:p w14:paraId="77031673"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杨小松先生，总裁，经济学硕士，中国注册会计师，中国籍，无境外永久居留权。曾任职德勤国际会计师行会计专业翻译，光大银行证券部职员，美国NASDAQ实习职员，证监会处长、副主任，南方基金管理有限公司督察长。现任南方基金管理股份有限公司董事（代为履行董事长职务）、总裁、党委副书记，南方东英资产管理有限公司董事。</w:t>
      </w:r>
    </w:p>
    <w:p w14:paraId="4C812A2B"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123B9F25"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朱运东先生，副总裁，经济学学士，高级经济师，中国籍，无境外永久居留权。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14:paraId="14551B05"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w:t>
      </w:r>
      <w:r w:rsidRPr="00BF4B52">
        <w:rPr>
          <w:rFonts w:ascii="宋体" w:hAnsi="宋体" w:hint="eastAsia"/>
          <w:bCs/>
        </w:rPr>
        <w:lastRenderedPageBreak/>
        <w:t>金管理股份有限公司副总裁、首席信息官、董事会秘书、纪委书记。</w:t>
      </w:r>
    </w:p>
    <w:p w14:paraId="1FFA5AB9"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62771EC2" w14:textId="77777777" w:rsidR="00BF4B52" w:rsidRPr="00BF4B52" w:rsidRDefault="00BF4B52" w:rsidP="00BF4B52">
      <w:pPr>
        <w:adjustRightInd w:val="0"/>
        <w:snapToGrid w:val="0"/>
        <w:spacing w:line="360" w:lineRule="auto"/>
        <w:ind w:firstLineChars="200" w:firstLine="420"/>
        <w:rPr>
          <w:rFonts w:ascii="宋体" w:hAnsi="宋体"/>
          <w:bCs/>
        </w:rPr>
      </w:pPr>
      <w:r w:rsidRPr="00BF4B52">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基金经理。</w:t>
      </w:r>
    </w:p>
    <w:p w14:paraId="389E2702" w14:textId="051E07B6" w:rsidR="0006648A" w:rsidRPr="002979A1" w:rsidRDefault="00BF4B52" w:rsidP="0006648A">
      <w:pPr>
        <w:adjustRightInd w:val="0"/>
        <w:snapToGrid w:val="0"/>
        <w:spacing w:line="360" w:lineRule="auto"/>
        <w:ind w:firstLineChars="200" w:firstLine="420"/>
        <w:rPr>
          <w:rFonts w:ascii="宋体" w:hAnsi="宋体"/>
          <w:bCs/>
        </w:rPr>
      </w:pPr>
      <w:r w:rsidRPr="00BF4B52">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4819FDE6" w:rsidR="002979A1" w:rsidRPr="002979A1" w:rsidRDefault="005638A5" w:rsidP="00400D40">
      <w:pPr>
        <w:adjustRightInd w:val="0"/>
        <w:snapToGrid w:val="0"/>
        <w:spacing w:line="360" w:lineRule="auto"/>
        <w:ind w:firstLineChars="200" w:firstLine="420"/>
        <w:rPr>
          <w:rFonts w:ascii="宋体" w:hAnsi="宋体"/>
          <w:bCs/>
        </w:rPr>
      </w:pPr>
      <w:r w:rsidRPr="005638A5">
        <w:rPr>
          <w:rFonts w:ascii="宋体" w:hAnsi="宋体" w:hint="eastAsia"/>
          <w:bCs/>
        </w:rPr>
        <w:t>本基金的拟任基金经理为李佳亮先生，美国南加州大学金融工程硕士，特许金融分析师（CFA），具有基金从业资格。2012年8月加入南方基金，任数量化投资部研究员；2015年5月28日至2016年8月5日，任投资经理助理；2017年4月13日至2018年9月4日，任南方荣优基金经理；2016年8月5日至2019年1月18日，任南方消费基金经理；2017年11月9日至2019年6月28日，任大数据100、大数据300基金经理；2016年11月23日至今，任南方中证500增强基金经理；2016年12月30日至今，任南方绝对收益基金经理；2017年11月9日至今，任南方量化成长基金经理；2020年4月23日至今，任南方上证50增强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443DE33C" w:rsidR="002979A1" w:rsidRPr="002979A1" w:rsidRDefault="007959C1" w:rsidP="00030720">
      <w:pPr>
        <w:adjustRightInd w:val="0"/>
        <w:snapToGrid w:val="0"/>
        <w:spacing w:line="360" w:lineRule="auto"/>
        <w:ind w:firstLineChars="200" w:firstLine="420"/>
        <w:rPr>
          <w:rFonts w:ascii="宋体" w:hAnsi="宋体"/>
          <w:bCs/>
        </w:rPr>
      </w:pPr>
      <w:r w:rsidRPr="007959C1">
        <w:rPr>
          <w:rFonts w:ascii="宋体" w:hAnsi="宋体" w:hint="eastAsia"/>
          <w:bCs/>
        </w:rPr>
        <w:t>副总裁兼首席投资官（固定收益）李海鹏先生，副总裁兼首席投资官（权益）史博先生，联席首席投资官孙鲁闽先生，现金投资部总经理夏晨曦先生，交易管理部总经理王珂女士，固定收益投资部总经理李璇女士，混合资产投资部总经理乔羽夫先生，固定收益研究部总经理陶铄先生，权益</w:t>
      </w:r>
      <w:r w:rsidR="00074A65">
        <w:rPr>
          <w:rFonts w:ascii="宋体" w:hAnsi="宋体" w:hint="eastAsia"/>
          <w:bCs/>
        </w:rPr>
        <w:t>投资</w:t>
      </w:r>
      <w:r w:rsidRPr="007959C1">
        <w:rPr>
          <w:rFonts w:ascii="宋体" w:hAnsi="宋体" w:hint="eastAsia"/>
          <w:bCs/>
        </w:rPr>
        <w:t>部总经理茅炜先生，权益</w:t>
      </w:r>
      <w:r w:rsidR="00074A65">
        <w:rPr>
          <w:rFonts w:ascii="宋体" w:hAnsi="宋体" w:hint="eastAsia"/>
          <w:bCs/>
        </w:rPr>
        <w:t>研究</w:t>
      </w:r>
      <w:r w:rsidRPr="007959C1">
        <w:rPr>
          <w:rFonts w:ascii="宋体" w:hAnsi="宋体" w:hint="eastAsia"/>
          <w:bCs/>
        </w:rPr>
        <w:t>部总经理</w:t>
      </w:r>
      <w:r w:rsidR="00074A65">
        <w:rPr>
          <w:rFonts w:ascii="宋体" w:hAnsi="宋体" w:hint="eastAsia"/>
          <w:bCs/>
        </w:rPr>
        <w:t>章晖</w:t>
      </w:r>
      <w:r w:rsidRPr="007959C1">
        <w:rPr>
          <w:rFonts w:ascii="宋体" w:hAnsi="宋体" w:hint="eastAsia"/>
          <w:bCs/>
        </w:rPr>
        <w:t>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w:t>
      </w:r>
      <w:r w:rsidRPr="002979A1">
        <w:rPr>
          <w:rFonts w:ascii="宋体" w:hAnsi="宋体" w:hint="eastAsia"/>
          <w:bCs/>
        </w:rPr>
        <w:lastRenderedPageBreak/>
        <w:t>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4AD3EC28"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737D21" w:rsidRPr="0098707E">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52B4D102"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10A4CB1B" w14:textId="282E4CFA" w:rsidR="007F20AF" w:rsidRPr="00783CB5" w:rsidRDefault="002979A1" w:rsidP="00BB2AFC">
      <w:pPr>
        <w:snapToGrid w:val="0"/>
        <w:spacing w:line="360" w:lineRule="auto"/>
        <w:ind w:firstLineChars="200" w:firstLine="420"/>
        <w:rPr>
          <w:color w:val="000000"/>
        </w:rPr>
      </w:pPr>
      <w:r w:rsidRPr="002979A1">
        <w:rPr>
          <w:rFonts w:ascii="宋体" w:hAnsi="宋体" w:hint="eastAsia"/>
          <w:bCs/>
        </w:rPr>
        <w:lastRenderedPageBreak/>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r w:rsidR="007F20AF"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3975427"/>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74291314"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一）基金托管人概况</w:t>
      </w:r>
    </w:p>
    <w:p w14:paraId="66CDE26B"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1、基本情况</w:t>
      </w:r>
    </w:p>
    <w:p w14:paraId="03742254"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名称：招商银行股份有限公司（以下简称“招商银行”）</w:t>
      </w:r>
    </w:p>
    <w:p w14:paraId="1955A2DF"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设立日期：1987年4月8日</w:t>
      </w:r>
    </w:p>
    <w:p w14:paraId="0555FAE4"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注册地址：深圳市深南大道7088号招商银行大厦</w:t>
      </w:r>
    </w:p>
    <w:p w14:paraId="4E86A0F1"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办公地址：深圳市深南大道7088号招商银行大厦</w:t>
      </w:r>
    </w:p>
    <w:p w14:paraId="1DD92C86"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注册资本：252.20亿元</w:t>
      </w:r>
    </w:p>
    <w:p w14:paraId="2F8DC488"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法定代表人：缪建民</w:t>
      </w:r>
    </w:p>
    <w:p w14:paraId="6CB9638E"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行长：田惠宇</w:t>
      </w:r>
    </w:p>
    <w:p w14:paraId="1F2D29BC"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资产托管业务批准文号：证监基金字[2002]83号</w:t>
      </w:r>
    </w:p>
    <w:p w14:paraId="22A6E18C"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电话：0755-83199084</w:t>
      </w:r>
    </w:p>
    <w:p w14:paraId="77277FF0"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传真：0755-83195201</w:t>
      </w:r>
    </w:p>
    <w:p w14:paraId="4164105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资产托管部信息披露负责人：张燕</w:t>
      </w:r>
    </w:p>
    <w:p w14:paraId="36D41168"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 xml:space="preserve">2、发展概况 </w:t>
      </w:r>
    </w:p>
    <w:p w14:paraId="00AC8BE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招商银行成立于1987年4月8日，是我国第一家完全由企业法人持股的股份制商业银行，总行设在深圳。自成立以来，招商银行先后进行了三次增资扩股，并于2002年3月成功地发行了15亿A股，4月9日在上交所挂牌（股票代码：600036），是国内第一家采用国际会计标准上市的公司。2006年9月又成功发行了22亿H股，9月22日在香港联交所挂牌交易（股票代码：3968），10月5日行使H股超额配售，共发行了24.2亿H股。截至2020年12月31日，本集团总资产83,614.48亿元人民币，高级法下资本充足率16.54%，权重法下资本充足率13.79%。</w:t>
      </w:r>
    </w:p>
    <w:p w14:paraId="76804E45"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2002年8月，招商银行成立基金托管部；2005年8月，经报中国证监会同意，更名为资产托管部，现下设业务管理团队、产品管理团队、项目管理团队、稽核监察团队、基金外包业务团队、养老金团队、系统与数据团队7个职能团队，现有员工99人。2002年11月，经中国人民银行和中国证监会批准获得证券投资基金托管业务资格，成为国内第一家获得该项业务资格上市银行；2003年4月，正式办理基金托管业务。招商银行作为托管业务资质最全的商业银行，拥有证券投资基金托管、受托投资管理托管、合格境外机构投资者托管（QFII）、合格境内机构投资者托管（QDII）、全国社会保障基金托管、保险资金托管、企业年金基金托管、存托凭证试点存托人等业务资格。</w:t>
      </w:r>
    </w:p>
    <w:p w14:paraId="3347AB19"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招商银行确立“因势而变、先您所想”的托管理念和“财富所托、信守承诺”的托管核心价值，独创“6S托管银行”品牌体系，以“保护您的业务、保护您的财富”为历史使命，</w:t>
      </w:r>
      <w:r w:rsidRPr="00F728EE">
        <w:rPr>
          <w:rFonts w:ascii="宋体" w:hAnsi="宋体" w:hint="eastAsia"/>
          <w:bCs/>
        </w:rPr>
        <w:lastRenderedPageBreak/>
        <w:t>不断创新托管系统、服务和产品：在业内率先推出“网上托管银行系统”、托管业务综合系统和“6心”托管服务标准，首家发布私募基金绩效分析报告，开办国内首个托管银行网站，推出国内首个托管大数据平台，成功托管国内第一只券商集合资产管理计划、第一只FOF、第一只信托资金计划、第一只股权私募基金、第一家实现货币市场基金赎回资金T+1到账、第一只境外银行QDII基金、第一只红利ETF基金、第一只“1+N”基金专户理财、第一家大小非解禁资产、第一单TOT保管，实现从单一托管服务商向全面投资者服务机构的转变，得到了同业认可。</w:t>
      </w:r>
    </w:p>
    <w:p w14:paraId="5F7BB107"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招商银行资产托管业务持续稳健发展，社会影响力不断提升,四度蝉联获《财资》“中国最佳托管专业银行”。2016年6月招商银行荣膺《财资》“中国最佳托管银行奖”，成为国内唯一获得该奖项的托管银行；“托管通”获得国内《银行家》2016中国金融创新“十佳金融产品创新奖”；7月荣膺2016年中国资产管理“金贝奖”“最佳资产托管银行”。2017年6月招商银行再度荣膺《财资》“中国最佳托管银行奖”；“全功能网上托管银行2.0”荣获《银行家》2017中国金融创新“十佳金融产品创新奖”；8月荣膺国际财经权威媒体《亚洲银行家》“中国年度托管银行奖”。2018年1月招商银行荣膺中央国债登记结算有限责任公司“2017年度优秀资产托管机构”奖项；同月，招商银行托管大数据平台风险管理系统荣获2016-2017年度银监会系统“金点子”方案一等奖，以及中央金融团工委、全国金融青联第五届“双提升”金点子方案二等奖；3月荣膺公募基金20年“最佳基金托管银行”奖；5月荣膺国际财经权威媒体《亚洲银行家》“中国年度托管银行奖”；12月荣膺2018东方财富风云榜“2018年度最佳托管银行”、“20年最值得信赖托管银行”奖。2019年3月招商银行荣获《中国基金报》“2018年度最佳基金托管银行”奖；6月荣获《财资》“中国最佳托管机构”“中国最佳养老金托管机构”“中国最佳零售基金行政外包”三项大奖；12月荣获2019东方财富风云榜“2019年度最佳托管银行”奖。2020年1月，荣膺中央国债登记结算有限责任公司“2019年度优秀资产托管机构”奖项；6月荣获《财资》“中国最佳托管机构”“最佳公募基金托管机构”“最佳公募基金行政外包机构”三项大奖；10月荣获《中国基金报》“2019年度最佳基金托管银行”奖。</w:t>
      </w:r>
    </w:p>
    <w:p w14:paraId="2743364E" w14:textId="77777777" w:rsidR="00F728EE" w:rsidRPr="00F728EE" w:rsidRDefault="00F728EE" w:rsidP="00F728EE">
      <w:pPr>
        <w:adjustRightInd w:val="0"/>
        <w:snapToGrid w:val="0"/>
        <w:spacing w:line="360" w:lineRule="auto"/>
        <w:ind w:firstLineChars="200" w:firstLine="420"/>
        <w:rPr>
          <w:rFonts w:ascii="宋体" w:hAnsi="宋体"/>
          <w:bCs/>
        </w:rPr>
      </w:pPr>
    </w:p>
    <w:p w14:paraId="5887233B"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二）主要人员情况</w:t>
      </w:r>
    </w:p>
    <w:p w14:paraId="535F608E" w14:textId="006FA7B3"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缪建民先生，</w:t>
      </w:r>
      <w:r w:rsidR="00AF3823">
        <w:rPr>
          <w:rFonts w:ascii="宋体" w:hAnsi="宋体" w:hint="eastAsia"/>
          <w:bCs/>
        </w:rPr>
        <w:t>招商银行</w:t>
      </w:r>
      <w:r w:rsidRPr="00F728EE">
        <w:rPr>
          <w:rFonts w:ascii="宋体" w:hAnsi="宋体" w:hint="eastAsia"/>
          <w:bCs/>
        </w:rPr>
        <w:t>董事长、非执行董事，2020年9月起担任</w:t>
      </w:r>
      <w:r w:rsidR="00AF3823">
        <w:rPr>
          <w:rFonts w:ascii="宋体" w:hAnsi="宋体" w:hint="eastAsia"/>
          <w:bCs/>
        </w:rPr>
        <w:t>招商银行</w:t>
      </w:r>
      <w:r w:rsidRPr="00F728EE">
        <w:rPr>
          <w:rFonts w:ascii="宋体" w:hAnsi="宋体" w:hint="eastAsia"/>
          <w:bCs/>
        </w:rPr>
        <w:t>董事、董事长。中央财经大学经济学博士，高级经济师。十九届中央候补委员。招商局集团有限公司董事长。曾任中国人寿保险（集团）公司副董事长、总裁，中国人民保险集团股份有限公司副董事长、总裁、董事长，曾兼任中国人民财产保险股份有限公司董事长，中国人保资产管理有限公司董事长，中国人民健康保险股份有限公司董事长，中国人民保险（香港）有限公司董事长，人保资本投资管理有限公司董事长，中国人民养老保险有限责任公司董事长，中国人民人寿保险股份有限公司董事长。</w:t>
      </w:r>
    </w:p>
    <w:p w14:paraId="0D08046D" w14:textId="1509B275"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lastRenderedPageBreak/>
        <w:t>田惠宇先生，</w:t>
      </w:r>
      <w:r w:rsidR="00AF3823">
        <w:rPr>
          <w:rFonts w:ascii="宋体" w:hAnsi="宋体" w:hint="eastAsia"/>
          <w:bCs/>
        </w:rPr>
        <w:t>招商银行</w:t>
      </w:r>
      <w:r w:rsidRPr="00F728EE">
        <w:rPr>
          <w:rFonts w:ascii="宋体" w:hAnsi="宋体" w:hint="eastAsia"/>
          <w:bCs/>
        </w:rPr>
        <w:t>行长、执行董事，2013年5月起担任</w:t>
      </w:r>
      <w:r w:rsidR="00AF3823">
        <w:rPr>
          <w:rFonts w:ascii="宋体" w:hAnsi="宋体" w:hint="eastAsia"/>
          <w:bCs/>
        </w:rPr>
        <w:t>招商银行</w:t>
      </w:r>
      <w:r w:rsidRPr="00F728EE">
        <w:rPr>
          <w:rFonts w:ascii="宋体" w:hAnsi="宋体" w:hint="eastAsia"/>
          <w:bCs/>
        </w:rPr>
        <w:t>行长、</w:t>
      </w:r>
      <w:r w:rsidR="00AF3823">
        <w:rPr>
          <w:rFonts w:ascii="宋体" w:hAnsi="宋体" w:hint="eastAsia"/>
          <w:bCs/>
        </w:rPr>
        <w:t>招商银行</w:t>
      </w:r>
      <w:r w:rsidRPr="00F728EE">
        <w:rPr>
          <w:rFonts w:ascii="宋体" w:hAnsi="宋体" w:hint="eastAsia"/>
          <w:bCs/>
        </w:rPr>
        <w:t>执行董事。美国哥伦比亚大学公共管理硕士学位，高级经济师。曾于2003 年7 月至2013年5月历任上海银行副行长、中国建设银行上海市分行副行长、深圳市分行行长、中国建设银行零售业务总监兼北京市分行行长。</w:t>
      </w:r>
    </w:p>
    <w:p w14:paraId="079E7F1A" w14:textId="0727B2B0"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汪建中先生，</w:t>
      </w:r>
      <w:r w:rsidR="00AF3823">
        <w:rPr>
          <w:rFonts w:ascii="宋体" w:hAnsi="宋体" w:hint="eastAsia"/>
          <w:bCs/>
        </w:rPr>
        <w:t>招商银行</w:t>
      </w:r>
      <w:r w:rsidRPr="00F728EE">
        <w:rPr>
          <w:rFonts w:ascii="宋体" w:hAnsi="宋体" w:hint="eastAsia"/>
          <w:bCs/>
        </w:rPr>
        <w:t>副行长。1991年加入</w:t>
      </w:r>
      <w:r w:rsidR="00AF3823">
        <w:rPr>
          <w:rFonts w:ascii="宋体" w:hAnsi="宋体" w:hint="eastAsia"/>
          <w:bCs/>
        </w:rPr>
        <w:t>招商银行</w:t>
      </w:r>
      <w:r w:rsidRPr="00F728EE">
        <w:rPr>
          <w:rFonts w:ascii="宋体" w:hAnsi="宋体" w:hint="eastAsia"/>
          <w:bCs/>
        </w:rPr>
        <w:t>；2002年10月至2013年12月历任</w:t>
      </w:r>
      <w:r w:rsidR="00AF3823">
        <w:rPr>
          <w:rFonts w:ascii="宋体" w:hAnsi="宋体" w:hint="eastAsia"/>
          <w:bCs/>
        </w:rPr>
        <w:t>招商银行</w:t>
      </w:r>
      <w:r w:rsidRPr="00F728EE">
        <w:rPr>
          <w:rFonts w:ascii="宋体" w:hAnsi="宋体" w:hint="eastAsia"/>
          <w:bCs/>
        </w:rPr>
        <w:t>长沙分行行长，总行公司银行部副总经理，佛山分行筹备组组长，佛山分行行长，武汉分行行长；2013年12月至2016年10月任</w:t>
      </w:r>
      <w:r w:rsidR="00AF3823">
        <w:rPr>
          <w:rFonts w:ascii="宋体" w:hAnsi="宋体" w:hint="eastAsia"/>
          <w:bCs/>
        </w:rPr>
        <w:t>招商银行</w:t>
      </w:r>
      <w:r w:rsidRPr="00F728EE">
        <w:rPr>
          <w:rFonts w:ascii="宋体" w:hAnsi="宋体" w:hint="eastAsia"/>
          <w:bCs/>
        </w:rPr>
        <w:t>业务总监兼公司金融总部总裁，期间先后兼任公司金融综合管理部总经理、战略客户部总经理；2016年10月至2017年4月任</w:t>
      </w:r>
      <w:r w:rsidR="00AF3823">
        <w:rPr>
          <w:rFonts w:ascii="宋体" w:hAnsi="宋体" w:hint="eastAsia"/>
          <w:bCs/>
        </w:rPr>
        <w:t>招商银行</w:t>
      </w:r>
      <w:r w:rsidRPr="00F728EE">
        <w:rPr>
          <w:rFonts w:ascii="宋体" w:hAnsi="宋体" w:hint="eastAsia"/>
          <w:bCs/>
        </w:rPr>
        <w:t>业务总监兼北京分行行长；2017年4月起任</w:t>
      </w:r>
      <w:r w:rsidR="00AF3823">
        <w:rPr>
          <w:rFonts w:ascii="宋体" w:hAnsi="宋体" w:hint="eastAsia"/>
          <w:bCs/>
        </w:rPr>
        <w:t>招商银行</w:t>
      </w:r>
      <w:r w:rsidRPr="00F728EE">
        <w:rPr>
          <w:rFonts w:ascii="宋体" w:hAnsi="宋体" w:hint="eastAsia"/>
          <w:bCs/>
        </w:rPr>
        <w:t>党委委员兼北京分行行长。2019年4月起任</w:t>
      </w:r>
      <w:r w:rsidR="00AF3823">
        <w:rPr>
          <w:rFonts w:ascii="宋体" w:hAnsi="宋体" w:hint="eastAsia"/>
          <w:bCs/>
        </w:rPr>
        <w:t>招商银行</w:t>
      </w:r>
      <w:r w:rsidRPr="00F728EE">
        <w:rPr>
          <w:rFonts w:ascii="宋体" w:hAnsi="宋体" w:hint="eastAsia"/>
          <w:bCs/>
        </w:rPr>
        <w:t>副行长。</w:t>
      </w:r>
    </w:p>
    <w:p w14:paraId="667EB015"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刘波先生，招商银行资产托管部总经理。硕士研究生毕业，1999年7月加盟招商银行至今,历任招商银行重庆分行干部、总行计划财务部副经理、经理、高级经理、总行资产负债管理部总经理助理、深圳分行党委委员、行长助理、副行长等职务，具有20余年银行从业经验，在资产负债管理、资本管理、资产证券化、统计分析、金融同业、资产托管等领域有深入的研究和丰富的实务经验。</w:t>
      </w:r>
    </w:p>
    <w:p w14:paraId="2535F2D7" w14:textId="77777777" w:rsidR="00F728EE" w:rsidRPr="00F728EE" w:rsidRDefault="00F728EE" w:rsidP="00F728EE">
      <w:pPr>
        <w:adjustRightInd w:val="0"/>
        <w:snapToGrid w:val="0"/>
        <w:spacing w:line="360" w:lineRule="auto"/>
        <w:ind w:firstLineChars="200" w:firstLine="420"/>
        <w:rPr>
          <w:rFonts w:ascii="宋体" w:hAnsi="宋体"/>
          <w:bCs/>
        </w:rPr>
      </w:pPr>
    </w:p>
    <w:p w14:paraId="21B1FA73"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三）基金托管业务经营情况</w:t>
      </w:r>
    </w:p>
    <w:p w14:paraId="43E1C72C"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截至2020年12月31日，招商银行股份有限公司累计托管729只证券投资基金。</w:t>
      </w:r>
    </w:p>
    <w:p w14:paraId="47A2C211"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bCs/>
        </w:rPr>
        <w:t xml:space="preserve">  </w:t>
      </w:r>
    </w:p>
    <w:p w14:paraId="49FBF345"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四) 托管人的内部控制制度</w:t>
      </w:r>
    </w:p>
    <w:p w14:paraId="61B089E3"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1、  内部控制目标</w:t>
      </w:r>
    </w:p>
    <w:p w14:paraId="4CA6B1E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招商银行确保托管业务严格遵守国家有关法律法规和行业监管制度，坚持守法经营、规范运作的经营理念；形成科学合理的决策机制、执行机制和监督机制，防范和化解经营风险，确保托管业务的稳健运行和托管资产的安全；建立有利于查错防弊、堵塞漏洞、消除隐患，保证业务稳健运行的风险控制制度，确保托管业务信息真实、准确、完整、及时；确保内控机制、体制的不断改进和各项业务制度、流程的不断完善。</w:t>
      </w:r>
    </w:p>
    <w:p w14:paraId="32043FC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2、  内部控制组织结构</w:t>
      </w:r>
    </w:p>
    <w:p w14:paraId="681003CB"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招商银行资产托管业务建立三级内部控制及风险防范体系：</w:t>
      </w:r>
    </w:p>
    <w:p w14:paraId="496E73A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一级内部控制及风险防范是在招商银行总行风险管控层面对风险进行预防和控制；</w:t>
      </w:r>
    </w:p>
    <w:p w14:paraId="2D581055"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二级内部控制及风险防范是招商银行资产托管部设立稽核监察团队，负责部门内部风险预防和控制；</w:t>
      </w:r>
    </w:p>
    <w:p w14:paraId="267762F9"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三级内部控制及风险防范是招商银行资产托管部在设置专业岗位时，遵循内控制衡原则，视业务的风险程度制定相应监督制衡机制。</w:t>
      </w:r>
    </w:p>
    <w:p w14:paraId="4D1CB8FB"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3、  内部控制原则</w:t>
      </w:r>
    </w:p>
    <w:p w14:paraId="61F15CCF"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lastRenderedPageBreak/>
        <w:t>（1）全面性原则。内部控制覆盖各项业务过程和操作环节、覆盖所有团队和岗位，并由全部人员参与。</w:t>
      </w:r>
    </w:p>
    <w:p w14:paraId="0382530F"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2）审慎性原则。托管组织体系的构成、内部管理制度的建立均以防范风险、审慎经营为出发点，体现“内控优先”的要求。</w:t>
      </w:r>
    </w:p>
    <w:p w14:paraId="39B92278"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3）独立性原则。招商银行资产托管部各团队、各岗位职责保持相对独立，不同托管资产之间、托管资产和自有资产之间相互分离。内部控制的检查、评价部门独立于内部控制的建立和执行部门。</w:t>
      </w:r>
    </w:p>
    <w:p w14:paraId="0E6C1C08"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4）有效性原则。内部控制有效性包含内部控制设计的有效性、内部控制执行的有效性。内部控制设计的有效性是指内部控制的设计覆盖了所有应关注的重要风险，且设计的风险应对措施适当。内部控制执行的有效性是指内部控制能够按照设计要求严格有效执行。</w:t>
      </w:r>
    </w:p>
    <w:p w14:paraId="647C087D"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5）适应性原则。内部控制适应招商银行托管业务风险管理的需要，并能够随着托管业务经营战略、经营方针、经营理念等内部环境的变化和国家法律、法规、政策制度等外部环境的改变及时进行修订和完善。</w:t>
      </w:r>
    </w:p>
    <w:p w14:paraId="055E9C59" w14:textId="18FEB9D2"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6）防火墙原则。招商银行资产托管部办公场地与</w:t>
      </w:r>
      <w:r w:rsidR="00AF3823">
        <w:rPr>
          <w:rFonts w:ascii="宋体" w:hAnsi="宋体" w:hint="eastAsia"/>
          <w:bCs/>
        </w:rPr>
        <w:t>招商银行</w:t>
      </w:r>
      <w:r w:rsidRPr="00F728EE">
        <w:rPr>
          <w:rFonts w:ascii="宋体" w:hAnsi="宋体" w:hint="eastAsia"/>
          <w:bCs/>
        </w:rPr>
        <w:t xml:space="preserve">其他业务场地隔离，办公网和业务网物理分离，部门业务网和全行业务网防火墙策略分离，以达到风险防范的目的。 </w:t>
      </w:r>
    </w:p>
    <w:p w14:paraId="19A0BC41"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7）重要性原则。内部控制在实现全面控制的基础上，关注重要托管业务重要事项和高风险环节。</w:t>
      </w:r>
    </w:p>
    <w:p w14:paraId="4662CCC0"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8）制衡性原则。内部控制能够实现在托管组织体系、机构设置、权责分配及业务流程等方面形成相互制约、相互监督，同时兼顾运营效率。</w:t>
      </w:r>
    </w:p>
    <w:p w14:paraId="5755B1FF"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4、  内部控制措施</w:t>
      </w:r>
    </w:p>
    <w:p w14:paraId="0D9A7216"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1）完善的制度建设。招商银行资产托管部从资产托管业务内控管理、产品受理、会计核算、资金清算、岗位管理、档案管理和信息管理等方面制定一系列规章制度，保证资产托管业务科学化、制度化、规范化运作。</w:t>
      </w:r>
    </w:p>
    <w:p w14:paraId="79175F6D"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2）业务信息风险控制。招商银行资产托管部在数据传输和保存方面有严格的加密和备份措施，采用加密、直连方式传输数据，数据执行异地实时备份，所有的业务信息须经过严格的授权方能进行访问。</w:t>
      </w:r>
    </w:p>
    <w:p w14:paraId="10B4C399"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3）客户资料风险控制。招商银行资产托管部对业务办理过程中获取的客户资料严格保密，除法律法规和其他有关规定、监管机构及审计要求外，不向任何机构、部门或个人泄露。</w:t>
      </w:r>
    </w:p>
    <w:p w14:paraId="01C086BF"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4）信息技术系统风险控制。招商银行对信息技术系统机房、权限管理实行双人双岗双责，电脑机房24小时值班并设置门禁，所有电脑设置密码及相应权限。业务网和办公网、托管业务网与全行业务网双分离制度，与外部业务机构实行防火墙保护，对信息技术系统采取两地三中心的应急备份管理措施等，保证信息技术系统的安全。</w:t>
      </w:r>
    </w:p>
    <w:p w14:paraId="51FE0FC6"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5）人力资源控制。招商银行资产托管部通过建立良好的企业文化和员工培训、激励</w:t>
      </w:r>
      <w:r w:rsidRPr="00F728EE">
        <w:rPr>
          <w:rFonts w:ascii="宋体" w:hAnsi="宋体" w:hint="eastAsia"/>
          <w:bCs/>
        </w:rPr>
        <w:lastRenderedPageBreak/>
        <w:t>机制、加强人力资源管理及建立人才梯级队伍及人才储备机制，有效的进行人力资源管理。</w:t>
      </w:r>
    </w:p>
    <w:p w14:paraId="1AAFF63A"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bCs/>
        </w:rPr>
        <w:t xml:space="preserve">    </w:t>
      </w:r>
    </w:p>
    <w:p w14:paraId="6B85CAA3"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五）基金托管人对基金管理人运作基金进行监督的方法和程序</w:t>
      </w:r>
    </w:p>
    <w:p w14:paraId="06BBB891"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根据《中华人民共和国证券投资基金法》、《公开募集证券投资基金运作管理办法》等有关法律法规的规定及基金合同、托管协议的约定，对基金投资范围、投资比例、投资组合等情况的合法性、合规性进行监督和核查。</w:t>
      </w:r>
    </w:p>
    <w:p w14:paraId="6AA45523" w14:textId="77777777" w:rsidR="00F728EE" w:rsidRPr="00F728EE" w:rsidRDefault="00F728EE" w:rsidP="00F728EE">
      <w:pPr>
        <w:adjustRightInd w:val="0"/>
        <w:snapToGrid w:val="0"/>
        <w:spacing w:line="360" w:lineRule="auto"/>
        <w:ind w:firstLineChars="200" w:firstLine="420"/>
        <w:rPr>
          <w:rFonts w:ascii="宋体" w:hAnsi="宋体"/>
          <w:bCs/>
        </w:rPr>
      </w:pPr>
      <w:r w:rsidRPr="00F728EE">
        <w:rPr>
          <w:rFonts w:ascii="宋体" w:hAnsi="宋体" w:hint="eastAsia"/>
          <w:bCs/>
        </w:rPr>
        <w:t>在为基金投资运作所提供的基金清算和核算服务环节中，基金托管人对基金管理人发送的投资指令、基金管理人对各基金费用的提取与支付情况进行检查监督，对违反法律法规、基金合同的指令拒绝执行，并立即通知基金管理人。</w:t>
      </w:r>
    </w:p>
    <w:p w14:paraId="0816CF2E" w14:textId="59419320" w:rsidR="003640F2" w:rsidRPr="005E001D" w:rsidRDefault="00F728EE" w:rsidP="008919B9">
      <w:pPr>
        <w:adjustRightInd w:val="0"/>
        <w:snapToGrid w:val="0"/>
        <w:spacing w:line="360" w:lineRule="auto"/>
        <w:ind w:firstLineChars="200" w:firstLine="420"/>
        <w:rPr>
          <w:rFonts w:ascii="宋体" w:hAnsi="宋体"/>
          <w:bCs/>
        </w:rPr>
      </w:pPr>
      <w:r w:rsidRPr="00F728EE">
        <w:rPr>
          <w:rFonts w:ascii="宋体" w:hAnsi="宋体" w:hint="eastAsia"/>
          <w:bCs/>
        </w:rPr>
        <w:t>基金托管人如发现基金管理人依据交易程序已经生效的投资指令违反法律、行政法规和其他有关规定，或者违反基金合同约定，及时以书面形式通知基金管理人进行整改，整改的时限应符合法律法规及基金合同允许的调整期限。基金管理人收到通知后应及时核对确认并以书面形式向基金托管人发出回函并改正。基金管理人对基金托管人通知的违规事项未能在限期内纠正的，基金托管人应报告中国证监会。</w:t>
      </w:r>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3975428"/>
      <w:r w:rsidRPr="00783CB5">
        <w:rPr>
          <w:rFonts w:hint="eastAsia"/>
        </w:rPr>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70756A88"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BE171D">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628C23D2"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F4191A">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54B93342"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080A3B">
        <w:rPr>
          <w:rFonts w:hint="eastAsia"/>
          <w:bCs/>
          <w:color w:val="000000"/>
        </w:rPr>
        <w:t>韩</w:t>
      </w:r>
      <w:r w:rsidR="004E7C24">
        <w:rPr>
          <w:rFonts w:hint="eastAsia"/>
          <w:bCs/>
          <w:color w:val="000000"/>
        </w:rPr>
        <w:t>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6A260B34" w14:textId="77777777" w:rsidR="005F2999" w:rsidRPr="005F2999" w:rsidRDefault="005F2999" w:rsidP="005F2999">
      <w:pPr>
        <w:snapToGrid w:val="0"/>
        <w:spacing w:line="360" w:lineRule="auto"/>
        <w:ind w:left="420"/>
        <w:rPr>
          <w:bCs/>
          <w:color w:val="000000"/>
        </w:rPr>
      </w:pPr>
      <w:r w:rsidRPr="005F2999">
        <w:rPr>
          <w:rFonts w:hint="eastAsia"/>
          <w:bCs/>
          <w:color w:val="000000"/>
        </w:rPr>
        <w:t>名称：普华永道中天会计师事务所（特殊普通合伙）</w:t>
      </w:r>
    </w:p>
    <w:p w14:paraId="5088CC31" w14:textId="77777777" w:rsidR="005F2999" w:rsidRPr="005F2999" w:rsidRDefault="005F2999" w:rsidP="005F2999">
      <w:pPr>
        <w:snapToGrid w:val="0"/>
        <w:spacing w:line="360" w:lineRule="auto"/>
        <w:ind w:left="420"/>
        <w:rPr>
          <w:bCs/>
          <w:color w:val="000000"/>
        </w:rPr>
      </w:pPr>
      <w:r w:rsidRPr="005F2999">
        <w:rPr>
          <w:rFonts w:hint="eastAsia"/>
          <w:bCs/>
          <w:color w:val="000000"/>
        </w:rPr>
        <w:t>住所：中国</w:t>
      </w:r>
      <w:r w:rsidRPr="005F2999">
        <w:rPr>
          <w:rFonts w:hint="eastAsia"/>
          <w:bCs/>
          <w:color w:val="000000"/>
        </w:rPr>
        <w:t>(</w:t>
      </w:r>
      <w:r w:rsidRPr="005F2999">
        <w:rPr>
          <w:rFonts w:hint="eastAsia"/>
          <w:bCs/>
          <w:color w:val="000000"/>
        </w:rPr>
        <w:t>上海</w:t>
      </w:r>
      <w:r w:rsidRPr="005F2999">
        <w:rPr>
          <w:rFonts w:hint="eastAsia"/>
          <w:bCs/>
          <w:color w:val="000000"/>
        </w:rPr>
        <w:t>)</w:t>
      </w:r>
      <w:r w:rsidRPr="005F2999">
        <w:rPr>
          <w:rFonts w:hint="eastAsia"/>
          <w:bCs/>
          <w:color w:val="000000"/>
        </w:rPr>
        <w:t>自由贸易试验区陆家嘴环路</w:t>
      </w:r>
      <w:r w:rsidRPr="005F2999">
        <w:rPr>
          <w:rFonts w:hint="eastAsia"/>
          <w:bCs/>
          <w:color w:val="000000"/>
        </w:rPr>
        <w:t>1318</w:t>
      </w:r>
      <w:r w:rsidRPr="005F2999">
        <w:rPr>
          <w:rFonts w:hint="eastAsia"/>
          <w:bCs/>
          <w:color w:val="000000"/>
        </w:rPr>
        <w:t>号星展银行大厦</w:t>
      </w:r>
      <w:r w:rsidRPr="005F2999">
        <w:rPr>
          <w:rFonts w:hint="eastAsia"/>
          <w:bCs/>
          <w:color w:val="000000"/>
        </w:rPr>
        <w:t>507</w:t>
      </w:r>
      <w:r w:rsidRPr="005F2999">
        <w:rPr>
          <w:rFonts w:hint="eastAsia"/>
          <w:bCs/>
          <w:color w:val="000000"/>
        </w:rPr>
        <w:t>单元</w:t>
      </w:r>
      <w:r w:rsidRPr="005F2999">
        <w:rPr>
          <w:rFonts w:hint="eastAsia"/>
          <w:bCs/>
          <w:color w:val="000000"/>
        </w:rPr>
        <w:t>01</w:t>
      </w:r>
      <w:r w:rsidRPr="005F2999">
        <w:rPr>
          <w:rFonts w:hint="eastAsia"/>
          <w:bCs/>
          <w:color w:val="000000"/>
        </w:rPr>
        <w:t>室</w:t>
      </w:r>
    </w:p>
    <w:p w14:paraId="2B0E48C5" w14:textId="77777777" w:rsidR="005F2999" w:rsidRPr="005F2999" w:rsidRDefault="005F2999" w:rsidP="005F2999">
      <w:pPr>
        <w:snapToGrid w:val="0"/>
        <w:spacing w:line="360" w:lineRule="auto"/>
        <w:ind w:left="420"/>
        <w:rPr>
          <w:bCs/>
          <w:color w:val="000000"/>
        </w:rPr>
      </w:pPr>
      <w:r w:rsidRPr="005F2999">
        <w:rPr>
          <w:rFonts w:hint="eastAsia"/>
          <w:bCs/>
          <w:color w:val="000000"/>
        </w:rPr>
        <w:t>办公地址：上海市湖滨路</w:t>
      </w:r>
      <w:r w:rsidRPr="005F2999">
        <w:rPr>
          <w:rFonts w:hint="eastAsia"/>
          <w:bCs/>
          <w:color w:val="000000"/>
        </w:rPr>
        <w:t xml:space="preserve"> 202 </w:t>
      </w:r>
      <w:r w:rsidRPr="005F2999">
        <w:rPr>
          <w:rFonts w:hint="eastAsia"/>
          <w:bCs/>
          <w:color w:val="000000"/>
        </w:rPr>
        <w:t>号领展企业广场</w:t>
      </w:r>
      <w:r w:rsidRPr="005F2999">
        <w:rPr>
          <w:rFonts w:hint="eastAsia"/>
          <w:bCs/>
          <w:color w:val="000000"/>
        </w:rPr>
        <w:t>2</w:t>
      </w:r>
      <w:r w:rsidRPr="005F2999">
        <w:rPr>
          <w:rFonts w:hint="eastAsia"/>
          <w:bCs/>
          <w:color w:val="000000"/>
        </w:rPr>
        <w:t>座普华永道中心</w:t>
      </w:r>
      <w:r w:rsidRPr="005F2999">
        <w:rPr>
          <w:rFonts w:hint="eastAsia"/>
          <w:bCs/>
          <w:color w:val="000000"/>
        </w:rPr>
        <w:t xml:space="preserve"> 11 </w:t>
      </w:r>
      <w:r w:rsidRPr="005F2999">
        <w:rPr>
          <w:rFonts w:hint="eastAsia"/>
          <w:bCs/>
          <w:color w:val="000000"/>
        </w:rPr>
        <w:t>楼</w:t>
      </w:r>
    </w:p>
    <w:p w14:paraId="5E0A86A8" w14:textId="77777777" w:rsidR="005F2999" w:rsidRPr="005F2999" w:rsidRDefault="005F2999" w:rsidP="005F2999">
      <w:pPr>
        <w:snapToGrid w:val="0"/>
        <w:spacing w:line="360" w:lineRule="auto"/>
        <w:ind w:left="420"/>
        <w:rPr>
          <w:bCs/>
          <w:color w:val="000000"/>
        </w:rPr>
      </w:pPr>
      <w:r w:rsidRPr="005F2999">
        <w:rPr>
          <w:rFonts w:hint="eastAsia"/>
          <w:bCs/>
          <w:color w:val="000000"/>
        </w:rPr>
        <w:t>执行事务合伙人：李丹</w:t>
      </w:r>
    </w:p>
    <w:p w14:paraId="54DCB3BF" w14:textId="77777777" w:rsidR="005F2999" w:rsidRPr="005F2999" w:rsidRDefault="005F2999" w:rsidP="005F2999">
      <w:pPr>
        <w:snapToGrid w:val="0"/>
        <w:spacing w:line="360" w:lineRule="auto"/>
        <w:ind w:left="420"/>
        <w:rPr>
          <w:bCs/>
          <w:color w:val="000000"/>
        </w:rPr>
      </w:pPr>
      <w:r w:rsidRPr="005F2999">
        <w:rPr>
          <w:rFonts w:hint="eastAsia"/>
          <w:bCs/>
          <w:color w:val="000000"/>
        </w:rPr>
        <w:t>联系人：曹阳</w:t>
      </w:r>
    </w:p>
    <w:p w14:paraId="31E882A0" w14:textId="77777777" w:rsidR="005F2999" w:rsidRPr="005F2999" w:rsidRDefault="005F2999" w:rsidP="005F2999">
      <w:pPr>
        <w:snapToGrid w:val="0"/>
        <w:spacing w:line="360" w:lineRule="auto"/>
        <w:ind w:left="420"/>
        <w:rPr>
          <w:bCs/>
          <w:color w:val="000000"/>
        </w:rPr>
      </w:pPr>
      <w:r w:rsidRPr="005F2999">
        <w:rPr>
          <w:rFonts w:hint="eastAsia"/>
          <w:bCs/>
          <w:color w:val="000000"/>
        </w:rPr>
        <w:t>联系电话：</w:t>
      </w:r>
      <w:r w:rsidRPr="005F2999">
        <w:rPr>
          <w:rFonts w:hint="eastAsia"/>
          <w:bCs/>
          <w:color w:val="000000"/>
        </w:rPr>
        <w:t>021-23238888</w:t>
      </w:r>
    </w:p>
    <w:p w14:paraId="3FE7FE9B" w14:textId="77777777" w:rsidR="005F2999" w:rsidRPr="005F2999" w:rsidRDefault="005F2999" w:rsidP="005F2999">
      <w:pPr>
        <w:snapToGrid w:val="0"/>
        <w:spacing w:line="360" w:lineRule="auto"/>
        <w:ind w:left="420"/>
        <w:rPr>
          <w:bCs/>
          <w:color w:val="000000"/>
        </w:rPr>
      </w:pPr>
      <w:r w:rsidRPr="005F2999">
        <w:rPr>
          <w:rFonts w:hint="eastAsia"/>
          <w:bCs/>
          <w:color w:val="000000"/>
        </w:rPr>
        <w:t>传真：</w:t>
      </w:r>
      <w:r w:rsidRPr="005F2999">
        <w:rPr>
          <w:rFonts w:hint="eastAsia"/>
          <w:bCs/>
          <w:color w:val="000000"/>
        </w:rPr>
        <w:t>021-23238800</w:t>
      </w:r>
    </w:p>
    <w:p w14:paraId="4A776D68" w14:textId="62805082" w:rsidR="003042AE" w:rsidRPr="003042AE" w:rsidRDefault="005F2999" w:rsidP="003042AE">
      <w:pPr>
        <w:snapToGrid w:val="0"/>
        <w:spacing w:line="360" w:lineRule="auto"/>
        <w:ind w:left="420"/>
        <w:rPr>
          <w:bCs/>
          <w:color w:val="000000"/>
        </w:rPr>
      </w:pPr>
      <w:r w:rsidRPr="005F2999">
        <w:rPr>
          <w:rFonts w:hint="eastAsia"/>
          <w:bCs/>
          <w:color w:val="000000"/>
        </w:rPr>
        <w:t>经办注册会计师：张振波、曹阳</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3975429"/>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1EAF2DEB"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9F61B2">
        <w:rPr>
          <w:rFonts w:hAnsi="宋体"/>
          <w:szCs w:val="21"/>
        </w:rPr>
        <w:t>20</w:t>
      </w:r>
      <w:r w:rsidR="009F61B2">
        <w:rPr>
          <w:rFonts w:hAnsi="宋体" w:hint="default"/>
          <w:szCs w:val="21"/>
        </w:rPr>
        <w:t>21</w:t>
      </w:r>
      <w:r w:rsidR="009F61B2" w:rsidRPr="00D23217">
        <w:rPr>
          <w:rFonts w:hAnsi="宋体"/>
          <w:szCs w:val="21"/>
        </w:rPr>
        <w:t>年</w:t>
      </w:r>
      <w:r w:rsidR="00F87507">
        <w:rPr>
          <w:rFonts w:hAnsi="宋体" w:hint="default"/>
          <w:szCs w:val="21"/>
        </w:rPr>
        <w:t>10</w:t>
      </w:r>
      <w:r w:rsidR="00911CD8" w:rsidRPr="00D23217">
        <w:rPr>
          <w:rFonts w:hAnsi="宋体"/>
          <w:szCs w:val="21"/>
        </w:rPr>
        <w:t>月</w:t>
      </w:r>
      <w:r w:rsidR="00F87507">
        <w:rPr>
          <w:rFonts w:hAnsi="宋体" w:hint="default"/>
          <w:szCs w:val="21"/>
        </w:rPr>
        <w:t>14</w:t>
      </w:r>
      <w:r w:rsidR="00911CD8" w:rsidRPr="00D23217">
        <w:rPr>
          <w:rFonts w:hAnsi="宋体"/>
          <w:szCs w:val="21"/>
        </w:rPr>
        <w:t>日证监许可</w:t>
      </w:r>
      <w:r w:rsidR="00911CD8" w:rsidRPr="00E95487">
        <w:rPr>
          <w:rFonts w:hAnsi="宋体"/>
          <w:szCs w:val="21"/>
        </w:rPr>
        <w:t>〔</w:t>
      </w:r>
      <w:r w:rsidR="0042799F" w:rsidRPr="00E95487">
        <w:rPr>
          <w:rFonts w:hAnsi="宋体"/>
          <w:szCs w:val="21"/>
        </w:rPr>
        <w:t>20</w:t>
      </w:r>
      <w:r w:rsidR="0042799F">
        <w:rPr>
          <w:rFonts w:hAnsi="宋体" w:hint="default"/>
          <w:szCs w:val="21"/>
        </w:rPr>
        <w:t>21</w:t>
      </w:r>
      <w:r w:rsidR="00911CD8" w:rsidRPr="00E95487">
        <w:rPr>
          <w:rFonts w:hAnsi="宋体"/>
          <w:szCs w:val="21"/>
        </w:rPr>
        <w:t>〕</w:t>
      </w:r>
      <w:r w:rsidR="00F87507">
        <w:rPr>
          <w:rFonts w:hAnsi="宋体" w:hint="default"/>
          <w:szCs w:val="21"/>
        </w:rPr>
        <w:t>3275</w:t>
      </w:r>
      <w:r w:rsidR="00911CD8" w:rsidRPr="00D23217">
        <w:rPr>
          <w:rFonts w:hAnsi="宋体"/>
          <w:szCs w:val="21"/>
        </w:rPr>
        <w:t>号</w:t>
      </w:r>
      <w:r w:rsidRPr="00783CB5">
        <w:rPr>
          <w:rFonts w:ascii="Times New Roman" w:hAnsi="Times New Roman"/>
          <w:color w:val="000000"/>
        </w:rPr>
        <w:t>文注册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6F9D8848" w:rsidR="003640F2" w:rsidRPr="00783CB5" w:rsidRDefault="003640F2">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17710686" w:rsidR="003640F2" w:rsidRPr="00783CB5" w:rsidRDefault="003640F2">
      <w:pPr>
        <w:pStyle w:val="HD"/>
      </w:pPr>
      <w:r w:rsidRPr="00783CB5">
        <w:rPr>
          <w:rFonts w:hint="eastAsia"/>
        </w:rPr>
        <w:t>基金管理人可选择网上现金认购、网下现金认购</w:t>
      </w:r>
      <w:r w:rsidR="004F1784">
        <w:rPr>
          <w:rFonts w:hint="eastAsia"/>
        </w:rPr>
        <w:t>和</w:t>
      </w:r>
      <w:r w:rsidRPr="00783CB5">
        <w:rPr>
          <w:rFonts w:hint="eastAsia"/>
        </w:rPr>
        <w:t>网下股票认购</w:t>
      </w:r>
      <w:r w:rsidRPr="00783CB5">
        <w:rPr>
          <w:rFonts w:hint="eastAsia"/>
        </w:rPr>
        <w:t>3</w:t>
      </w:r>
      <w:r w:rsidRPr="00783CB5">
        <w:rPr>
          <w:rFonts w:hint="eastAsia"/>
        </w:rPr>
        <w:t>种方式。</w:t>
      </w:r>
      <w:r w:rsidR="005F5273" w:rsidRPr="00783CB5">
        <w:rPr>
          <w:rFonts w:hint="eastAsia"/>
        </w:rPr>
        <w:t>具体</w:t>
      </w:r>
      <w:r w:rsidR="004F1784" w:rsidRPr="004F1784">
        <w:rPr>
          <w:rFonts w:hint="eastAsia"/>
          <w:bCs/>
        </w:rPr>
        <w:t>开通方式</w:t>
      </w:r>
      <w:r w:rsidR="005F5273" w:rsidRPr="00783CB5">
        <w:rPr>
          <w:rFonts w:hint="eastAsia"/>
        </w:rPr>
        <w:t>详见</w:t>
      </w:r>
      <w:r w:rsidR="007662FC">
        <w:rPr>
          <w:rFonts w:hint="eastAsia"/>
        </w:rPr>
        <w:t>基金份额</w:t>
      </w:r>
      <w:r w:rsidR="005F5273" w:rsidRPr="00783CB5">
        <w:rPr>
          <w:rFonts w:hint="eastAsia"/>
        </w:rPr>
        <w:t>发售公告</w:t>
      </w:r>
      <w:r w:rsidR="007662FC">
        <w:rPr>
          <w:rFonts w:hint="eastAsia"/>
        </w:rPr>
        <w:t>或</w:t>
      </w:r>
      <w:r w:rsidR="007662FC">
        <w:t>相关业务公告</w:t>
      </w:r>
      <w:r w:rsidR="005F5273" w:rsidRPr="00783CB5">
        <w:rPr>
          <w:rFonts w:hint="eastAsia"/>
        </w:rPr>
        <w:t>。</w:t>
      </w:r>
    </w:p>
    <w:p w14:paraId="2FCD352B" w14:textId="1E798A37" w:rsidR="003640F2" w:rsidRPr="00783CB5" w:rsidRDefault="003640F2">
      <w:pPr>
        <w:pStyle w:val="HD"/>
      </w:pPr>
      <w:r w:rsidRPr="00783CB5">
        <w:rPr>
          <w:rFonts w:hint="eastAsia"/>
        </w:rPr>
        <w:t>网上现金认购是指投资人通过基金管理人指定的发售代理机构用</w:t>
      </w:r>
      <w:r w:rsidR="00832F91" w:rsidRPr="00832F91">
        <w:rPr>
          <w:rFonts w:hint="eastAsia"/>
        </w:rPr>
        <w:t>深圳证券交易所</w:t>
      </w:r>
      <w:r w:rsidRPr="00783CB5">
        <w:rPr>
          <w:rFonts w:hint="eastAsia"/>
        </w:rPr>
        <w:t>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6384D8D1" w:rsidR="007F20AF" w:rsidRPr="00783CB5"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BE171D">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w:t>
      </w:r>
      <w:r w:rsidR="003B2351" w:rsidRPr="003B2351">
        <w:rPr>
          <w:rFonts w:hint="eastAsia"/>
        </w:rPr>
        <w:t>或基金管理</w:t>
      </w:r>
      <w:r w:rsidR="00713937">
        <w:rPr>
          <w:rFonts w:hint="eastAsia"/>
        </w:rPr>
        <w:t>人</w:t>
      </w:r>
      <w:r w:rsidRPr="00783CB5">
        <w:rPr>
          <w:rFonts w:hint="eastAsia"/>
        </w:rPr>
        <w:t>的确认结果为准。</w:t>
      </w:r>
      <w:r w:rsidR="007F20AF" w:rsidRPr="00783CB5">
        <w:rPr>
          <w:rFonts w:ascii="宋体" w:hAnsi="宋体" w:hint="eastAsia"/>
          <w:bCs/>
          <w:szCs w:val="21"/>
        </w:rPr>
        <w:t>对于认购申请及认购份额的确认情况，投资人应及时查询并妥善行使合法权利。</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t>投资人应当在基金管理人及其指定发售代理机构办理基金发售业务的营业场所或按基金管理人、发售代理机构提供的其他方式办理基金份额的认购。发售代理机构名单和联系方</w:t>
      </w:r>
      <w:r w:rsidRPr="00783CB5">
        <w:rPr>
          <w:rFonts w:ascii="宋体" w:hAnsi="宋体" w:hint="eastAsia"/>
        </w:rPr>
        <w:lastRenderedPageBreak/>
        <w:t>式见本基金</w:t>
      </w:r>
      <w:r w:rsidR="009930D7">
        <w:rPr>
          <w:rFonts w:ascii="宋体" w:hAnsi="宋体" w:hint="eastAsia"/>
        </w:rPr>
        <w:t>基金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2E219D96" w14:textId="5A67803A"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投资人认购本基金时需具有深圳证券交易所A股账户（以下简称“深圳A股账户”）或深圳证券交易所证券投资基金账户（以下简称“深圳证券投资基金账户”）。</w:t>
      </w:r>
    </w:p>
    <w:p w14:paraId="5AA75C81" w14:textId="77777777"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已有深圳A股账户或深圳证券投资基金账户的投资人不必再办理开户手续。</w:t>
      </w:r>
    </w:p>
    <w:p w14:paraId="218908D1" w14:textId="7A7EBC0A"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尚无深圳A股账户或深圳证券投资基金账户的投资人，需在认购前持本人身份证到中国证券登记结算有限责任公司深圳分公司的开户代理机构办理深圳A股账户或深圳证券投资基金账户的开户手续。有关开设深圳A股账户和深圳证券投资基金账户的具体程序和办法，请到各开户网点详细咨询有关规定。</w:t>
      </w:r>
    </w:p>
    <w:p w14:paraId="21240408" w14:textId="77777777"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账户使用注意事项</w:t>
      </w:r>
    </w:p>
    <w:p w14:paraId="1B38E8BA" w14:textId="2197FC8C"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如投资人需要参与网下现金或网上现金认购，应使用深圳A股账户或深圳证券投资基金账户；深圳证券投资基金账户只能进行本基金的现金认购和二级市场交易。</w:t>
      </w:r>
    </w:p>
    <w:p w14:paraId="7144F3EB" w14:textId="6B00BDF9"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如投资人以深圳证券交易所上市交易的本基金标的指数成份股或备选成份股进行 网下股票认购的，应开立并使用深圳A股账户。</w:t>
      </w:r>
    </w:p>
    <w:p w14:paraId="7D4E8217" w14:textId="4D1F7D6F" w:rsidR="00D8645A" w:rsidRPr="00D8645A" w:rsidRDefault="00D8645A" w:rsidP="00D8645A">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3）如投资人以上海证券交易所上市交易的本基金标的指数成份股或备选成份股进行 网下股票认购的，除了持有深圳A股账户或深圳证券投资基金账户外，还应持有上海证券交 易所A股账户（以下简称“上海A股账户”），且该两个账户的证件号码及名称属于同一投资人所有，并注意投资人认购基金份额的托管证券公司和上海A股账户指定交易证券公司应为同一发售代理机构。</w:t>
      </w:r>
    </w:p>
    <w:p w14:paraId="4E68E617" w14:textId="398222AB" w:rsidR="00BB630E" w:rsidRDefault="000426B5" w:rsidP="00BB630E">
      <w:pPr>
        <w:autoSpaceDE w:val="0"/>
        <w:autoSpaceDN w:val="0"/>
        <w:adjustRightInd w:val="0"/>
        <w:snapToGrid w:val="0"/>
        <w:spacing w:line="360" w:lineRule="auto"/>
        <w:ind w:firstLineChars="200" w:firstLine="420"/>
        <w:rPr>
          <w:rFonts w:ascii="宋体" w:hAnsi="宋体"/>
          <w:szCs w:val="15"/>
        </w:rPr>
      </w:pPr>
      <w:r>
        <w:rPr>
          <w:rFonts w:ascii="宋体" w:hAnsi="宋体" w:hint="eastAsia"/>
          <w:szCs w:val="15"/>
        </w:rPr>
        <w:t>3、</w:t>
      </w:r>
      <w:r w:rsidR="00D8645A" w:rsidRPr="00D8645A">
        <w:rPr>
          <w:rFonts w:ascii="宋体" w:hAnsi="宋体" w:hint="eastAsia"/>
          <w:szCs w:val="15"/>
        </w:rPr>
        <w:t>已购买过基金管理人其他开放式基金的投资人，其持有的由基金管理人开立的开放式基金账户不能用于认购本基金。</w:t>
      </w:r>
    </w:p>
    <w:p w14:paraId="30CF2A72" w14:textId="77777777" w:rsidR="007F20AF" w:rsidRPr="000426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09821211"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35"/>
      </w:tblGrid>
      <w:tr w:rsidR="00204CEF" w:rsidRPr="00783CB5" w14:paraId="44528424" w14:textId="77777777" w:rsidTr="00D25F27">
        <w:trPr>
          <w:jc w:val="center"/>
        </w:trPr>
        <w:tc>
          <w:tcPr>
            <w:tcW w:w="2835" w:type="dxa"/>
          </w:tcPr>
          <w:p w14:paraId="3FBA08F9"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购买份额（</w:t>
            </w:r>
            <w:r w:rsidRPr="00783CB5">
              <w:rPr>
                <w:rFonts w:ascii="宋体" w:hAnsi="宋体"/>
                <w:szCs w:val="21"/>
              </w:rPr>
              <w:t>M</w:t>
            </w:r>
            <w:r w:rsidRPr="00783CB5">
              <w:rPr>
                <w:rFonts w:ascii="宋体" w:hAnsi="宋体" w:hint="eastAsia"/>
                <w:szCs w:val="21"/>
              </w:rPr>
              <w:t>）</w:t>
            </w:r>
          </w:p>
        </w:tc>
        <w:tc>
          <w:tcPr>
            <w:tcW w:w="2835" w:type="dxa"/>
          </w:tcPr>
          <w:p w14:paraId="5EF6FCF1"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率</w:t>
            </w:r>
          </w:p>
        </w:tc>
      </w:tr>
      <w:tr w:rsidR="00204CEF" w:rsidRPr="00783CB5" w14:paraId="3ED70E95"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2CA423B5"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5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2FFAAD4C" w14:textId="5DFBDCD5" w:rsidR="00204CEF" w:rsidRPr="00783CB5" w:rsidRDefault="00204CEF" w:rsidP="00D95733">
            <w:pPr>
              <w:autoSpaceDE w:val="0"/>
              <w:autoSpaceDN w:val="0"/>
              <w:adjustRightInd w:val="0"/>
              <w:snapToGrid w:val="0"/>
              <w:spacing w:line="360" w:lineRule="auto"/>
              <w:ind w:firstLine="420"/>
              <w:rPr>
                <w:rFonts w:ascii="宋体"/>
                <w:szCs w:val="21"/>
              </w:rPr>
            </w:pPr>
            <w:r>
              <w:rPr>
                <w:rFonts w:ascii="仿宋_GB2312" w:hAnsi="Calibri" w:hint="eastAsia"/>
                <w:szCs w:val="22"/>
              </w:rPr>
              <w:t>0.</w:t>
            </w:r>
            <w:r>
              <w:rPr>
                <w:rFonts w:ascii="仿宋_GB2312" w:hAnsi="Calibri"/>
                <w:szCs w:val="22"/>
              </w:rPr>
              <w:t>8</w:t>
            </w:r>
            <w:r w:rsidRPr="00783CB5">
              <w:rPr>
                <w:rFonts w:ascii="宋体" w:hAnsi="宋体"/>
                <w:szCs w:val="21"/>
              </w:rPr>
              <w:t>%</w:t>
            </w:r>
          </w:p>
        </w:tc>
      </w:tr>
      <w:tr w:rsidR="00204CEF" w:rsidRPr="00783CB5" w14:paraId="24669E8F"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5B573907" w14:textId="77777777" w:rsidR="00204CEF" w:rsidRPr="00783CB5" w:rsidRDefault="00204CEF" w:rsidP="00D95733">
            <w:pPr>
              <w:autoSpaceDE w:val="0"/>
              <w:autoSpaceDN w:val="0"/>
              <w:adjustRightInd w:val="0"/>
              <w:snapToGrid w:val="0"/>
              <w:spacing w:line="360" w:lineRule="auto"/>
              <w:ind w:firstLine="420"/>
              <w:rPr>
                <w:rFonts w:ascii="宋体"/>
                <w:szCs w:val="21"/>
              </w:rPr>
            </w:pPr>
            <w:r>
              <w:rPr>
                <w:rFonts w:ascii="宋体" w:hAnsi="宋体"/>
                <w:szCs w:val="21"/>
              </w:rPr>
              <w:t>50</w:t>
            </w:r>
            <w:r w:rsidRPr="00783CB5">
              <w:rPr>
                <w:rFonts w:ascii="宋体" w:hAnsi="宋体" w:hint="eastAsia"/>
                <w:szCs w:val="21"/>
              </w:rPr>
              <w:t>万≤</w:t>
            </w:r>
            <w:r w:rsidRPr="00783CB5">
              <w:rPr>
                <w:rFonts w:ascii="宋体" w:hAnsi="宋体"/>
                <w:szCs w:val="21"/>
              </w:rPr>
              <w:t>M</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3C33A5A6" w14:textId="2253BC3C"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0.</w:t>
            </w:r>
            <w:r>
              <w:rPr>
                <w:rFonts w:ascii="仿宋_GB2312" w:hAnsi="Calibri"/>
                <w:szCs w:val="22"/>
              </w:rPr>
              <w:t>5</w:t>
            </w:r>
            <w:r w:rsidRPr="00783CB5">
              <w:rPr>
                <w:rFonts w:ascii="宋体" w:hAnsi="宋体"/>
                <w:szCs w:val="21"/>
              </w:rPr>
              <w:t>%</w:t>
            </w:r>
          </w:p>
        </w:tc>
      </w:tr>
      <w:tr w:rsidR="00204CEF" w:rsidRPr="00783CB5" w14:paraId="634DD942" w14:textId="77777777" w:rsidTr="00D25F27">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0FDD91D8"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szCs w:val="21"/>
              </w:rPr>
              <w:t>M</w:t>
            </w:r>
            <w:r w:rsidRPr="00783CB5">
              <w:rPr>
                <w:rFonts w:ascii="宋体" w:hAnsi="宋体" w:hint="eastAsia"/>
                <w:szCs w:val="21"/>
              </w:rPr>
              <w:t>≥</w:t>
            </w:r>
            <w:r>
              <w:rPr>
                <w:rFonts w:ascii="宋体" w:hAnsi="宋体"/>
                <w:szCs w:val="21"/>
              </w:rPr>
              <w:t>1</w:t>
            </w:r>
            <w:r w:rsidRPr="00783CB5">
              <w:rPr>
                <w:rFonts w:ascii="宋体" w:hAnsi="宋体"/>
                <w:szCs w:val="21"/>
              </w:rPr>
              <w:t>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4230C04B" w14:textId="77777777" w:rsidR="00204CEF" w:rsidRPr="00783CB5" w:rsidRDefault="00204CEF" w:rsidP="00D95733">
            <w:pPr>
              <w:autoSpaceDE w:val="0"/>
              <w:autoSpaceDN w:val="0"/>
              <w:adjustRightInd w:val="0"/>
              <w:snapToGrid w:val="0"/>
              <w:spacing w:line="360" w:lineRule="auto"/>
              <w:ind w:firstLine="420"/>
              <w:rPr>
                <w:rFonts w:asci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7974D385" w14:textId="01691002"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sidR="000426B5">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w:t>
      </w:r>
      <w:r w:rsidRPr="00783CB5">
        <w:rPr>
          <w:rFonts w:ascii="宋体" w:hAnsi="宋体" w:hint="eastAsia"/>
          <w:szCs w:val="21"/>
        </w:rPr>
        <w:lastRenderedPageBreak/>
        <w:t>取一定的佣金。</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77777777"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CDC6F6F"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佣金＝认购价格×认购份额×佣金比率</w:t>
      </w:r>
    </w:p>
    <w:p w14:paraId="0FABDE14"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佣金</w:t>
      </w:r>
      <w:r w:rsidRPr="009B1FEB">
        <w:rPr>
          <w:rFonts w:ascii="宋体" w:hAnsi="宋体"/>
          <w:szCs w:val="21"/>
        </w:rPr>
        <w:t>=</w:t>
      </w:r>
      <w:r w:rsidRPr="009B1FEB">
        <w:rPr>
          <w:rFonts w:ascii="宋体" w:hAnsi="宋体" w:hint="eastAsia"/>
          <w:szCs w:val="21"/>
        </w:rPr>
        <w:t>固定费用）</w:t>
      </w:r>
    </w:p>
    <w:p w14:paraId="4F735631"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金额＝认购价格×认购份额×（1＋佣金比率）</w:t>
      </w:r>
    </w:p>
    <w:p w14:paraId="16BE8718" w14:textId="77777777"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金额＝认购价格</w:t>
      </w:r>
      <w:r w:rsidRPr="009B1FEB">
        <w:rPr>
          <w:rFonts w:ascii="宋体" w:hAnsi="宋体"/>
          <w:szCs w:val="21"/>
        </w:rPr>
        <w:t>×</w:t>
      </w:r>
      <w:r w:rsidRPr="009B1FEB">
        <w:rPr>
          <w:rFonts w:ascii="宋体" w:hAnsi="宋体" w:hint="eastAsia"/>
          <w:szCs w:val="21"/>
        </w:rPr>
        <w:t>认购份额</w:t>
      </w:r>
      <w:r w:rsidRPr="009B1FEB">
        <w:rPr>
          <w:rFonts w:ascii="宋体" w:hAnsi="宋体"/>
          <w:szCs w:val="21"/>
        </w:rPr>
        <w:t>+</w:t>
      </w:r>
      <w:r w:rsidRPr="009B1FEB">
        <w:rPr>
          <w:rFonts w:ascii="宋体" w:hAnsi="宋体" w:hint="eastAsia"/>
          <w:szCs w:val="21"/>
        </w:rPr>
        <w:t>固定费用）</w:t>
      </w:r>
    </w:p>
    <w:p w14:paraId="3E8548C1"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21CF4046" w14:textId="5560FEF7" w:rsidR="0052226A" w:rsidRDefault="0052226A"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款项在基金募集期间产生的利息将折算为基金份额归基金份额持有人所有。</w:t>
      </w:r>
    </w:p>
    <w:p w14:paraId="6DA1C3DC" w14:textId="77777777" w:rsidR="0052226A" w:rsidRDefault="0052226A"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hint="eastAsia"/>
          <w:szCs w:val="21"/>
        </w:rPr>
        <w:t>利息折算的份额＝利息/认购价格</w:t>
      </w:r>
    </w:p>
    <w:p w14:paraId="2ED340FA" w14:textId="05222F1D" w:rsidR="0052226A" w:rsidRPr="0052226A" w:rsidRDefault="009B1FEB" w:rsidP="0052226A">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的利息和具体份额以登记结算机构的记录为准。</w:t>
      </w:r>
      <w:r w:rsidR="0052226A" w:rsidRPr="0052226A">
        <w:rPr>
          <w:rFonts w:ascii="宋体" w:hAnsi="宋体"/>
          <w:szCs w:val="21"/>
        </w:rPr>
        <w:t>利息折算的基金份额保留至整数位，小数部分舍去，舍去部分计入基金财产。</w:t>
      </w:r>
    </w:p>
    <w:p w14:paraId="1A44DB13" w14:textId="5257A482"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08%，</w:t>
      </w:r>
      <w:r w:rsidR="009B1FEB" w:rsidRPr="009B1FEB">
        <w:rPr>
          <w:rFonts w:ascii="宋体" w:hAnsi="宋体" w:hint="eastAsia"/>
          <w:szCs w:val="21"/>
        </w:rPr>
        <w:t>并假设认购资金募集期间产生的利息</w:t>
      </w:r>
      <w:r w:rsidR="009B1FEB">
        <w:rPr>
          <w:rFonts w:ascii="宋体" w:hAnsi="宋体" w:hint="eastAsia"/>
          <w:szCs w:val="21"/>
        </w:rPr>
        <w:t>为1.</w:t>
      </w:r>
      <w:r w:rsidR="009B1FEB">
        <w:rPr>
          <w:rFonts w:ascii="宋体" w:hAnsi="宋体"/>
          <w:szCs w:val="21"/>
        </w:rPr>
        <w:t>00</w:t>
      </w:r>
      <w:r w:rsidR="009B1FEB">
        <w:rPr>
          <w:rFonts w:ascii="宋体" w:hAnsi="宋体" w:hint="eastAsia"/>
          <w:szCs w:val="21"/>
        </w:rPr>
        <w:t>元，</w:t>
      </w:r>
      <w:r w:rsidR="009B1FEB" w:rsidRPr="009B1FEB">
        <w:rPr>
          <w:rFonts w:ascii="宋体" w:hAnsi="宋体" w:hint="eastAsia"/>
          <w:szCs w:val="21"/>
        </w:rPr>
        <w:t>则投资人需支付的认购佣金和需准备的认购金额计算如下</w:t>
      </w:r>
      <w:r w:rsidRPr="00D95733">
        <w:rPr>
          <w:rFonts w:ascii="宋体" w:hAnsi="宋体" w:hint="eastAsia"/>
          <w:szCs w:val="21"/>
        </w:rPr>
        <w:t>：</w:t>
      </w:r>
    </w:p>
    <w:p w14:paraId="5E951BE7"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08%＝0.8元</w:t>
      </w:r>
    </w:p>
    <w:p w14:paraId="195C4902" w14:textId="77777777"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08%)＝1,000.8元</w:t>
      </w:r>
    </w:p>
    <w:p w14:paraId="62CD1D6F" w14:textId="2A0AD43E" w:rsidR="009B1FEB" w:rsidRPr="009B1FEB" w:rsidRDefault="009B1FEB" w:rsidP="009B1FEB">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利息折算的份额=</w:t>
      </w:r>
      <w:r>
        <w:rPr>
          <w:rFonts w:ascii="宋体" w:hAnsi="宋体"/>
          <w:szCs w:val="21"/>
        </w:rPr>
        <w:t>1</w:t>
      </w:r>
      <w:r w:rsidRPr="009B1FEB">
        <w:rPr>
          <w:rFonts w:ascii="宋体" w:hAnsi="宋体"/>
          <w:szCs w:val="21"/>
        </w:rPr>
        <w:t>.00/1.00=</w:t>
      </w:r>
      <w:r>
        <w:rPr>
          <w:rFonts w:ascii="宋体" w:hAnsi="宋体"/>
          <w:szCs w:val="21"/>
        </w:rPr>
        <w:t>1</w:t>
      </w:r>
      <w:r w:rsidRPr="009B1FEB">
        <w:rPr>
          <w:rFonts w:ascii="宋体" w:hAnsi="宋体"/>
          <w:szCs w:val="21"/>
        </w:rPr>
        <w:t>份</w:t>
      </w:r>
    </w:p>
    <w:p w14:paraId="13E3E1EE" w14:textId="1143EC43" w:rsidR="0052226A" w:rsidRPr="00D95733" w:rsidRDefault="00D95733" w:rsidP="009B1FEB">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0.8元资金，方可认购到1,000份本基金基金份额。</w:t>
      </w:r>
      <w:r w:rsidR="009B1FEB" w:rsidRPr="009B1FEB">
        <w:rPr>
          <w:rFonts w:ascii="宋体" w:hAnsi="宋体"/>
          <w:szCs w:val="21"/>
        </w:rPr>
        <w:t>加上募集期间利息折算的份额后一共可以得到</w:t>
      </w:r>
      <w:r w:rsidR="0052226A" w:rsidRPr="0052226A">
        <w:rPr>
          <w:rFonts w:ascii="宋体" w:hAnsi="宋体" w:hint="eastAsia"/>
          <w:szCs w:val="21"/>
        </w:rPr>
        <w:t>1</w:t>
      </w:r>
      <w:r w:rsidR="00BE171D" w:rsidRPr="0052226A">
        <w:rPr>
          <w:rFonts w:ascii="宋体" w:hAnsi="宋体" w:hint="eastAsia"/>
          <w:szCs w:val="21"/>
        </w:rPr>
        <w:t>,</w:t>
      </w:r>
      <w:r w:rsidR="0052226A" w:rsidRPr="0052226A">
        <w:rPr>
          <w:rFonts w:ascii="宋体" w:hAnsi="宋体" w:hint="eastAsia"/>
          <w:szCs w:val="21"/>
        </w:rPr>
        <w:t>0</w:t>
      </w:r>
      <w:r w:rsidR="0052226A">
        <w:rPr>
          <w:rFonts w:ascii="宋体" w:hAnsi="宋体" w:hint="eastAsia"/>
          <w:szCs w:val="21"/>
        </w:rPr>
        <w:t>01</w:t>
      </w:r>
      <w:r w:rsidR="0052226A" w:rsidRPr="0052226A">
        <w:rPr>
          <w:rFonts w:ascii="宋体" w:hAnsi="宋体" w:hint="eastAsia"/>
          <w:szCs w:val="21"/>
        </w:rPr>
        <w:t>份本基金份额。</w:t>
      </w:r>
    </w:p>
    <w:p w14:paraId="4644D67C" w14:textId="362AB4A5" w:rsidR="009B1FEB" w:rsidRPr="009B1FEB" w:rsidRDefault="007F20AF" w:rsidP="009B1FEB">
      <w:pPr>
        <w:autoSpaceDE w:val="0"/>
        <w:autoSpaceDN w:val="0"/>
        <w:adjustRightInd w:val="0"/>
        <w:snapToGrid w:val="0"/>
        <w:spacing w:line="360" w:lineRule="auto"/>
        <w:ind w:firstLineChars="200" w:firstLine="420"/>
        <w:rPr>
          <w:rFonts w:ascii="宋体" w:hAnsi="宋体"/>
          <w:szCs w:val="21"/>
        </w:rPr>
      </w:pPr>
      <w:r w:rsidRPr="00783CB5">
        <w:rPr>
          <w:rFonts w:ascii="宋体" w:hAnsi="宋体"/>
          <w:szCs w:val="21"/>
        </w:rPr>
        <w:t>3</w:t>
      </w:r>
      <w:r w:rsidRPr="00783CB5">
        <w:rPr>
          <w:rFonts w:ascii="宋体" w:hAnsi="宋体" w:hint="eastAsia"/>
          <w:szCs w:val="21"/>
        </w:rPr>
        <w:t>、认购限额：</w:t>
      </w:r>
      <w:r w:rsidR="009B1FEB" w:rsidRPr="009B1FEB">
        <w:rPr>
          <w:rFonts w:ascii="宋体" w:hAnsi="宋体"/>
          <w:szCs w:val="21"/>
        </w:rPr>
        <w:t>网上现金认购以基金份额申请。单一账户每笔认购份额需为1</w:t>
      </w:r>
      <w:r w:rsidR="009B1FEB">
        <w:rPr>
          <w:rFonts w:ascii="宋体" w:hAnsi="宋体" w:hint="eastAsia"/>
          <w:szCs w:val="21"/>
        </w:rPr>
        <w:t>,</w:t>
      </w:r>
      <w:r w:rsidR="009B1FEB" w:rsidRPr="009B1FEB">
        <w:rPr>
          <w:rFonts w:ascii="宋体" w:hAnsi="宋体"/>
          <w:szCs w:val="21"/>
        </w:rPr>
        <w:t>000份或其整数倍</w:t>
      </w:r>
      <w:r w:rsidR="009B1FEB" w:rsidRPr="009B1FEB">
        <w:rPr>
          <w:rFonts w:ascii="宋体" w:hAnsi="宋体" w:hint="eastAsia"/>
          <w:szCs w:val="21"/>
        </w:rPr>
        <w:t>，并须遵循销售</w:t>
      </w:r>
      <w:r w:rsidR="009B1FEB" w:rsidRPr="009B1FEB">
        <w:rPr>
          <w:rFonts w:ascii="宋体" w:hAnsi="宋体"/>
          <w:szCs w:val="21"/>
        </w:rPr>
        <w:t>机构的相关规定。投资人可以多次认购，累计认购份额不设上限</w:t>
      </w:r>
      <w:r w:rsidR="009B1FEB" w:rsidRPr="009B1FEB">
        <w:rPr>
          <w:rFonts w:ascii="宋体" w:hAnsi="宋体" w:hint="eastAsia"/>
          <w:szCs w:val="21"/>
        </w:rPr>
        <w:t>，但法律法规或监管要求另有规定的除外。</w:t>
      </w:r>
    </w:p>
    <w:p w14:paraId="5E3FB425" w14:textId="0746C58F"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w:t>
      </w:r>
      <w:r w:rsidR="009B1FEB" w:rsidRPr="009B1FEB">
        <w:rPr>
          <w:rFonts w:ascii="宋体" w:hAnsi="宋体" w:hint="eastAsia"/>
          <w:szCs w:val="21"/>
        </w:rPr>
        <w:t>投资人可多次申报，不可撤单，申报一经确认，认购资金即被冻结。</w:t>
      </w:r>
    </w:p>
    <w:p w14:paraId="4CEEE2AE" w14:textId="7F075EF9"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009B1FEB" w:rsidRPr="009B1FEB">
        <w:rPr>
          <w:rFonts w:ascii="宋体" w:hAnsi="宋体" w:hint="eastAsia"/>
          <w:szCs w:val="21"/>
        </w:rPr>
        <w:t>投资人提交的认购申请，由登记机构进行有效认购款项的清算交收。</w:t>
      </w:r>
    </w:p>
    <w:p w14:paraId="037B14FE" w14:textId="154F7377"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w:t>
      </w:r>
      <w:r w:rsidR="009B1FEB" w:rsidRPr="009B1FEB">
        <w:rPr>
          <w:rFonts w:ascii="宋体" w:hAnsi="宋体" w:hint="eastAsia"/>
          <w:szCs w:val="21"/>
        </w:rPr>
        <w:t>在基金合同生效后，投资人可通过其办理认购的销售网点查询认购确认</w:t>
      </w:r>
      <w:r w:rsidR="009B1FEB">
        <w:rPr>
          <w:rFonts w:ascii="宋体" w:hAnsi="宋体" w:hint="eastAsia"/>
          <w:szCs w:val="21"/>
        </w:rPr>
        <w:t>情况</w:t>
      </w:r>
      <w:r w:rsidRPr="00783CB5">
        <w:rPr>
          <w:rFonts w:ascii="宋体" w:hAnsi="宋体" w:hint="eastAsia"/>
          <w:szCs w:val="21"/>
        </w:rPr>
        <w:t>。</w:t>
      </w:r>
    </w:p>
    <w:p w14:paraId="23E0F758" w14:textId="77777777"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46C91D2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lastRenderedPageBreak/>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w:t>
      </w:r>
    </w:p>
    <w:p w14:paraId="112705BB" w14:textId="798C6E68" w:rsidR="0000499A" w:rsidRPr="0000499A" w:rsidRDefault="007F20AF" w:rsidP="0000499A">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w:t>
      </w:r>
      <w:r w:rsidR="0000499A" w:rsidRPr="0000499A">
        <w:rPr>
          <w:rFonts w:hAnsi="宋体" w:hint="eastAsia"/>
          <w:szCs w:val="15"/>
        </w:rPr>
        <w:t>通过基金管理人进行网下现金认购的投资人，认购以基金份额申请，认购费用、认购金额的计算公式为：</w:t>
      </w:r>
    </w:p>
    <w:p w14:paraId="25CF5FEA" w14:textId="48A6DFCC"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w:t>
      </w:r>
      <w:r w:rsidR="001B028D">
        <w:rPr>
          <w:rFonts w:hAnsi="宋体" w:hint="eastAsia"/>
          <w:szCs w:val="15"/>
        </w:rPr>
        <w:t>费用</w:t>
      </w:r>
      <w:r w:rsidRPr="009F138A">
        <w:rPr>
          <w:rFonts w:hAnsi="宋体" w:hint="eastAsia"/>
          <w:szCs w:val="15"/>
        </w:rPr>
        <w:t>＝认购价格×认购份额×</w:t>
      </w:r>
      <w:r w:rsidR="001B028D">
        <w:rPr>
          <w:rFonts w:hAnsi="宋体" w:hint="eastAsia"/>
          <w:szCs w:val="15"/>
        </w:rPr>
        <w:t>认购费率</w:t>
      </w:r>
    </w:p>
    <w:p w14:paraId="1F9F58DF" w14:textId="07815C5B"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w:t>
      </w:r>
      <w:r w:rsidR="001B028D">
        <w:rPr>
          <w:rFonts w:hAnsi="宋体" w:hint="eastAsia"/>
          <w:szCs w:val="15"/>
        </w:rPr>
        <w:t>费用</w:t>
      </w:r>
      <w:r w:rsidRPr="009F138A">
        <w:rPr>
          <w:rFonts w:hAnsi="宋体" w:hint="eastAsia"/>
          <w:szCs w:val="15"/>
        </w:rPr>
        <w:t>=</w:t>
      </w:r>
      <w:r w:rsidRPr="009F138A">
        <w:rPr>
          <w:rFonts w:hAnsi="宋体" w:hint="eastAsia"/>
          <w:szCs w:val="15"/>
        </w:rPr>
        <w:t>固定费用）</w:t>
      </w:r>
    </w:p>
    <w:p w14:paraId="3F2113B7" w14:textId="6A708BDE"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金额＝认购价格×认购份额×（</w:t>
      </w:r>
      <w:r w:rsidRPr="009F138A">
        <w:rPr>
          <w:rFonts w:hAnsi="宋体" w:hint="eastAsia"/>
          <w:szCs w:val="15"/>
        </w:rPr>
        <w:t>1</w:t>
      </w:r>
      <w:r w:rsidRPr="009F138A">
        <w:rPr>
          <w:rFonts w:hAnsi="宋体" w:hint="eastAsia"/>
          <w:szCs w:val="15"/>
        </w:rPr>
        <w:t>＋</w:t>
      </w:r>
      <w:r w:rsidR="001B028D">
        <w:rPr>
          <w:rFonts w:hAnsi="宋体" w:hint="eastAsia"/>
          <w:szCs w:val="15"/>
        </w:rPr>
        <w:t>认购费率</w:t>
      </w:r>
      <w:r w:rsidRPr="009F138A">
        <w:rPr>
          <w:rFonts w:hAnsi="宋体" w:hint="eastAsia"/>
          <w:szCs w:val="15"/>
        </w:rPr>
        <w:t>）</w:t>
      </w:r>
    </w:p>
    <w:p w14:paraId="6AC91ED6" w14:textId="6B0E3BC9" w:rsidR="0000499A" w:rsidRPr="0000499A" w:rsidRDefault="009F138A" w:rsidP="0000499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金额＝认购价格×认购份额</w:t>
      </w:r>
      <w:r w:rsidRPr="009F138A">
        <w:rPr>
          <w:rFonts w:hAnsi="宋体" w:hint="eastAsia"/>
          <w:szCs w:val="15"/>
        </w:rPr>
        <w:t>+</w:t>
      </w:r>
      <w:r w:rsidRPr="009F138A">
        <w:rPr>
          <w:rFonts w:hAnsi="宋体" w:hint="eastAsia"/>
          <w:szCs w:val="15"/>
        </w:rPr>
        <w:t>固定费用）</w:t>
      </w:r>
    </w:p>
    <w:p w14:paraId="648A0440" w14:textId="2E295C75" w:rsidR="009F138A" w:rsidRPr="009F138A" w:rsidRDefault="001B028D" w:rsidP="009F138A">
      <w:pPr>
        <w:autoSpaceDE w:val="0"/>
        <w:autoSpaceDN w:val="0"/>
        <w:adjustRightInd w:val="0"/>
        <w:snapToGrid w:val="0"/>
        <w:spacing w:line="360" w:lineRule="auto"/>
        <w:ind w:firstLineChars="200" w:firstLine="420"/>
        <w:rPr>
          <w:rFonts w:hAnsi="宋体"/>
          <w:szCs w:val="15"/>
        </w:rPr>
      </w:pPr>
      <w:r w:rsidRPr="001B028D">
        <w:rPr>
          <w:rFonts w:hAnsi="宋体" w:hint="eastAsia"/>
          <w:szCs w:val="15"/>
        </w:rPr>
        <w:t>认购费用由基金管理人向投资人收取，投资人需以现金方式交纳认购费用</w:t>
      </w:r>
      <w:r>
        <w:rPr>
          <w:rFonts w:hAnsi="宋体" w:hint="eastAsia"/>
          <w:szCs w:val="15"/>
        </w:rPr>
        <w:t>。</w:t>
      </w:r>
    </w:p>
    <w:p w14:paraId="1DD1EDA2" w14:textId="7C4A0CDB" w:rsidR="009F138A" w:rsidRPr="009F138A" w:rsidRDefault="00686323" w:rsidP="009F138A">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网下现金认购款项在基金募集期产生的利息将折算为基金份额归投资人所有</w:t>
      </w:r>
      <w:r w:rsidR="009F138A" w:rsidRPr="009F138A">
        <w:rPr>
          <w:rFonts w:hAnsi="宋体" w:hint="eastAsia"/>
          <w:szCs w:val="15"/>
        </w:rPr>
        <w:t>。</w:t>
      </w:r>
    </w:p>
    <w:p w14:paraId="19962649" w14:textId="77777777" w:rsidR="009F138A" w:rsidRPr="009F138A" w:rsidRDefault="009F138A" w:rsidP="009F138A">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利息折算的份额＝利息</w:t>
      </w:r>
      <w:r w:rsidRPr="009F138A">
        <w:rPr>
          <w:rFonts w:hAnsi="宋体" w:hint="eastAsia"/>
          <w:szCs w:val="15"/>
        </w:rPr>
        <w:t>/</w:t>
      </w:r>
      <w:r w:rsidRPr="009F138A">
        <w:rPr>
          <w:rFonts w:hAnsi="宋体" w:hint="eastAsia"/>
          <w:szCs w:val="15"/>
        </w:rPr>
        <w:t>认购价格</w:t>
      </w:r>
    </w:p>
    <w:p w14:paraId="5FFC9278" w14:textId="1B7EE50B" w:rsidR="0000499A" w:rsidRPr="0000499A" w:rsidRDefault="00686323" w:rsidP="0000499A">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以基金管理人的记录为准。利息折算的份额保留至整数位，小数部分舍去，舍去部分计入基金财产。</w:t>
      </w:r>
    </w:p>
    <w:p w14:paraId="71DDAD6E" w14:textId="3697D7C5" w:rsidR="00686323" w:rsidRPr="00686323" w:rsidRDefault="00686323" w:rsidP="00686323">
      <w:pPr>
        <w:autoSpaceDE w:val="0"/>
        <w:autoSpaceDN w:val="0"/>
        <w:adjustRightInd w:val="0"/>
        <w:snapToGrid w:val="0"/>
        <w:spacing w:line="360" w:lineRule="auto"/>
        <w:ind w:firstLineChars="200" w:firstLine="420"/>
        <w:rPr>
          <w:rFonts w:hAnsi="宋体"/>
          <w:szCs w:val="15"/>
        </w:rPr>
      </w:pPr>
      <w:r>
        <w:rPr>
          <w:rFonts w:hAnsi="宋体" w:hint="eastAsia"/>
          <w:szCs w:val="15"/>
        </w:rPr>
        <w:t>例：</w:t>
      </w:r>
      <w:r w:rsidRPr="00686323">
        <w:rPr>
          <w:rFonts w:hAnsi="宋体" w:hint="eastAsia"/>
          <w:szCs w:val="15"/>
        </w:rPr>
        <w:t>某投资人通过基金管理人以网下现金认购方式认购</w:t>
      </w:r>
      <w:r>
        <w:rPr>
          <w:rFonts w:hAnsi="宋体" w:hint="eastAsia"/>
          <w:szCs w:val="15"/>
        </w:rPr>
        <w:t>100,000</w:t>
      </w:r>
      <w:r w:rsidRPr="00686323">
        <w:rPr>
          <w:rFonts w:hAnsi="宋体" w:hint="eastAsia"/>
          <w:szCs w:val="15"/>
        </w:rPr>
        <w:t>份本基金，认购费率为</w:t>
      </w:r>
      <w:r w:rsidRPr="00686323">
        <w:rPr>
          <w:rFonts w:hAnsi="宋体" w:hint="eastAsia"/>
          <w:szCs w:val="15"/>
        </w:rPr>
        <w:t xml:space="preserve"> 0.</w:t>
      </w:r>
      <w:r w:rsidR="00D25F27">
        <w:rPr>
          <w:rFonts w:hAnsi="宋体"/>
          <w:szCs w:val="15"/>
        </w:rPr>
        <w:t>8</w:t>
      </w:r>
      <w:r w:rsidRPr="00686323">
        <w:rPr>
          <w:rFonts w:hAnsi="宋体" w:hint="eastAsia"/>
          <w:szCs w:val="15"/>
        </w:rPr>
        <w:t>%</w:t>
      </w:r>
      <w:r w:rsidRPr="00686323">
        <w:rPr>
          <w:rFonts w:hAnsi="宋体" w:hint="eastAsia"/>
          <w:szCs w:val="15"/>
        </w:rPr>
        <w:t>，假设认购资金募集期间产生的利息为</w:t>
      </w:r>
      <w:r w:rsidRPr="00686323">
        <w:rPr>
          <w:rFonts w:hAnsi="宋体" w:hint="eastAsia"/>
          <w:szCs w:val="15"/>
        </w:rPr>
        <w:t xml:space="preserve"> 20.00 </w:t>
      </w:r>
      <w:r w:rsidRPr="00686323">
        <w:rPr>
          <w:rFonts w:hAnsi="宋体" w:hint="eastAsia"/>
          <w:szCs w:val="15"/>
        </w:rPr>
        <w:t>元，则需准备的认购资金金额及募集期间利息折算的份额计算如下：</w:t>
      </w:r>
    </w:p>
    <w:p w14:paraId="1DA1C435" w14:textId="7A3D7F80" w:rsidR="00D25F27" w:rsidRDefault="00686323" w:rsidP="00686323">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费用＝</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0.</w:t>
      </w:r>
      <w:r w:rsidR="00D25F27">
        <w:rPr>
          <w:rFonts w:hAnsi="宋体"/>
          <w:szCs w:val="15"/>
        </w:rPr>
        <w:t>8</w:t>
      </w:r>
      <w:r w:rsidRPr="00686323">
        <w:rPr>
          <w:rFonts w:hAnsi="宋体" w:hint="eastAsia"/>
          <w:szCs w:val="15"/>
        </w:rPr>
        <w:t>%</w:t>
      </w:r>
      <w:r w:rsidRPr="00686323">
        <w:rPr>
          <w:rFonts w:hAnsi="宋体" w:hint="eastAsia"/>
          <w:szCs w:val="15"/>
        </w:rPr>
        <w:t>＝</w:t>
      </w:r>
      <w:r w:rsidR="00D25F27">
        <w:rPr>
          <w:rFonts w:hAnsi="宋体"/>
          <w:szCs w:val="15"/>
        </w:rPr>
        <w:t>80</w:t>
      </w:r>
      <w:r w:rsidR="00A74709">
        <w:rPr>
          <w:rFonts w:hAnsi="宋体"/>
          <w:szCs w:val="15"/>
        </w:rPr>
        <w:t>0</w:t>
      </w:r>
      <w:r w:rsidRPr="00686323">
        <w:rPr>
          <w:rFonts w:hAnsi="宋体" w:hint="eastAsia"/>
          <w:szCs w:val="15"/>
        </w:rPr>
        <w:t>元</w:t>
      </w:r>
    </w:p>
    <w:p w14:paraId="60533CE3" w14:textId="5B7C5D62" w:rsidR="00686323" w:rsidRPr="00686323" w:rsidRDefault="00686323" w:rsidP="00686323">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金额＝</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1+0.</w:t>
      </w:r>
      <w:r w:rsidR="00D25F27">
        <w:rPr>
          <w:rFonts w:hAnsi="宋体"/>
          <w:szCs w:val="15"/>
        </w:rPr>
        <w:t>8</w:t>
      </w:r>
      <w:r w:rsidRPr="00686323">
        <w:rPr>
          <w:rFonts w:hAnsi="宋体" w:hint="eastAsia"/>
          <w:szCs w:val="15"/>
        </w:rPr>
        <w:t>%)</w:t>
      </w:r>
      <w:r w:rsidRPr="00686323">
        <w:rPr>
          <w:rFonts w:hAnsi="宋体" w:hint="eastAsia"/>
          <w:szCs w:val="15"/>
        </w:rPr>
        <w:t>＝</w:t>
      </w:r>
      <w:r w:rsidRPr="00686323">
        <w:rPr>
          <w:rFonts w:hAnsi="宋体" w:hint="eastAsia"/>
          <w:szCs w:val="15"/>
        </w:rPr>
        <w:t>100,</w:t>
      </w:r>
      <w:r w:rsidR="00D25F27">
        <w:rPr>
          <w:rFonts w:hAnsi="宋体"/>
          <w:szCs w:val="15"/>
        </w:rPr>
        <w:t>8</w:t>
      </w:r>
      <w:r w:rsidR="00A74709">
        <w:rPr>
          <w:rFonts w:hAnsi="宋体"/>
          <w:szCs w:val="15"/>
        </w:rPr>
        <w:t>0</w:t>
      </w:r>
      <w:r w:rsidR="00D25F27" w:rsidRPr="00686323">
        <w:rPr>
          <w:rFonts w:hAnsi="宋体" w:hint="eastAsia"/>
          <w:szCs w:val="15"/>
        </w:rPr>
        <w:t>0</w:t>
      </w:r>
      <w:r w:rsidRPr="00686323">
        <w:rPr>
          <w:rFonts w:hAnsi="宋体" w:hint="eastAsia"/>
          <w:szCs w:val="15"/>
        </w:rPr>
        <w:t>元</w:t>
      </w:r>
    </w:p>
    <w:p w14:paraId="7453A7E7" w14:textId="2703FC2B" w:rsidR="00686323" w:rsidRPr="00686323" w:rsidRDefault="00686323" w:rsidP="00686323">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w:t>
      </w:r>
      <w:r w:rsidRPr="00686323">
        <w:rPr>
          <w:rFonts w:hAnsi="宋体" w:hint="eastAsia"/>
          <w:szCs w:val="15"/>
        </w:rPr>
        <w:t>=20.00/1.00=20</w:t>
      </w:r>
      <w:r w:rsidRPr="00686323">
        <w:rPr>
          <w:rFonts w:hAnsi="宋体" w:hint="eastAsia"/>
          <w:szCs w:val="15"/>
        </w:rPr>
        <w:t>份</w:t>
      </w:r>
    </w:p>
    <w:p w14:paraId="545D5DB4" w14:textId="4D175690" w:rsidR="0000499A" w:rsidRDefault="00686323" w:rsidP="007F20AF">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即投资人需准备</w:t>
      </w:r>
      <w:r w:rsidRPr="00686323">
        <w:rPr>
          <w:rFonts w:hAnsi="宋体" w:hint="eastAsia"/>
          <w:szCs w:val="15"/>
        </w:rPr>
        <w:t>100,</w:t>
      </w:r>
      <w:r w:rsidR="00724691">
        <w:rPr>
          <w:rFonts w:hAnsi="宋体"/>
          <w:szCs w:val="15"/>
        </w:rPr>
        <w:t>8</w:t>
      </w:r>
      <w:r w:rsidR="00D25F27">
        <w:rPr>
          <w:rFonts w:hAnsi="宋体"/>
          <w:szCs w:val="15"/>
        </w:rPr>
        <w:t>0</w:t>
      </w:r>
      <w:r w:rsidR="00D25F27" w:rsidRPr="00686323">
        <w:rPr>
          <w:rFonts w:hAnsi="宋体" w:hint="eastAsia"/>
          <w:szCs w:val="15"/>
        </w:rPr>
        <w:t>0</w:t>
      </w:r>
      <w:r w:rsidRPr="00686323">
        <w:rPr>
          <w:rFonts w:hAnsi="宋体" w:hint="eastAsia"/>
          <w:szCs w:val="15"/>
        </w:rPr>
        <w:t>元资金，方可认购到</w:t>
      </w:r>
      <w:r w:rsidRPr="00686323">
        <w:rPr>
          <w:rFonts w:hAnsi="宋体" w:hint="eastAsia"/>
          <w:szCs w:val="15"/>
        </w:rPr>
        <w:t>100,000</w:t>
      </w:r>
      <w:r w:rsidRPr="00686323">
        <w:rPr>
          <w:rFonts w:hAnsi="宋体" w:hint="eastAsia"/>
          <w:szCs w:val="15"/>
        </w:rPr>
        <w:t>份本基金基金份额，加上募集期间利息折算的份额后一共可以得到</w:t>
      </w:r>
      <w:r w:rsidRPr="00686323">
        <w:rPr>
          <w:rFonts w:hAnsi="宋体" w:hint="eastAsia"/>
          <w:szCs w:val="15"/>
        </w:rPr>
        <w:t>100,020</w:t>
      </w:r>
      <w:r w:rsidRPr="00686323">
        <w:rPr>
          <w:rFonts w:hAnsi="宋体" w:hint="eastAsia"/>
          <w:szCs w:val="15"/>
        </w:rPr>
        <w:t>份基金份额。</w:t>
      </w:r>
    </w:p>
    <w:p w14:paraId="14896C63" w14:textId="77777777"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770FC4EA" w14:textId="35D3CDBC"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w:t>
      </w:r>
      <w:r w:rsidR="00627143">
        <w:rPr>
          <w:rFonts w:hAnsi="宋体" w:hint="eastAsia"/>
          <w:szCs w:val="15"/>
        </w:rPr>
        <w:t>；</w:t>
      </w:r>
      <w:r w:rsidRPr="00783CB5">
        <w:rPr>
          <w:rFonts w:hAnsi="宋体" w:hint="eastAsia"/>
          <w:szCs w:val="15"/>
        </w:rPr>
        <w:t>投资人通过基金管理人办理网下现金认购的</w:t>
      </w:r>
      <w:r w:rsidR="008C2CCB">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sidR="00627143">
        <w:rPr>
          <w:rFonts w:hAnsi="宋体" w:hint="eastAsia"/>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sidR="00627143">
        <w:rPr>
          <w:rFonts w:hAnsi="宋体" w:hint="eastAsia"/>
          <w:szCs w:val="15"/>
        </w:rPr>
        <w:t>）</w:t>
      </w:r>
      <w:r w:rsidRPr="00783CB5">
        <w:rPr>
          <w:rFonts w:hAnsi="宋体" w:hint="eastAsia"/>
          <w:szCs w:val="15"/>
        </w:rPr>
        <w:t>。</w:t>
      </w:r>
      <w:r w:rsidR="00627143" w:rsidRPr="00627143">
        <w:rPr>
          <w:rFonts w:hint="eastAsia"/>
        </w:rPr>
        <w:t xml:space="preserve"> </w:t>
      </w:r>
      <w:r w:rsidR="00627143" w:rsidRPr="00627143">
        <w:rPr>
          <w:rFonts w:hAnsi="宋体" w:hint="eastAsia"/>
          <w:szCs w:val="15"/>
        </w:rPr>
        <w:t>投资人可以多次认购，累计认购份额不设上限，但法律法规或监管要求另有规定的除外。</w:t>
      </w:r>
    </w:p>
    <w:p w14:paraId="330232A1" w14:textId="157611A9"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00627143" w:rsidRPr="00627143">
        <w:rPr>
          <w:rFonts w:hint="eastAsia"/>
          <w:kern w:val="0"/>
        </w:rPr>
        <w:t>网下现金认购申请提交后在销售机构规定的时间之后不得撤销。</w:t>
      </w:r>
    </w:p>
    <w:p w14:paraId="6CCC0D42" w14:textId="75CB83EE" w:rsidR="007F20AF" w:rsidRPr="00783CB5" w:rsidRDefault="007F20AF" w:rsidP="00627143">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00627143" w:rsidRPr="00627143">
        <w:rPr>
          <w:rFonts w:hAnsi="宋体" w:hint="eastAsia"/>
          <w:szCs w:val="15"/>
        </w:rPr>
        <w:t>通过基金管理人提交的网下现金认购申请，由基金管理人进行有效认购款项的清算交收。通过发售代理机构提交的网下现金认购申请，由登记机构进行有效认购款</w:t>
      </w:r>
      <w:r w:rsidR="00627143" w:rsidRPr="00627143">
        <w:rPr>
          <w:rFonts w:hAnsi="宋体" w:hint="eastAsia"/>
          <w:szCs w:val="15"/>
        </w:rPr>
        <w:t xml:space="preserve"> </w:t>
      </w:r>
      <w:r w:rsidR="00627143" w:rsidRPr="00627143">
        <w:rPr>
          <w:rFonts w:hAnsi="宋体" w:hint="eastAsia"/>
          <w:szCs w:val="15"/>
        </w:rPr>
        <w:t>项的清算交收。</w:t>
      </w:r>
    </w:p>
    <w:p w14:paraId="6B257D68" w14:textId="240D5EC5"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w:t>
      </w:r>
      <w:r w:rsidR="00627143" w:rsidRPr="00627143">
        <w:rPr>
          <w:rFonts w:hAnsi="宋体" w:hint="eastAsia"/>
          <w:szCs w:val="15"/>
        </w:rPr>
        <w:t>在基金合同生效后，投资人可通过其办理认购的销售网点查询认购确认情况。</w:t>
      </w:r>
    </w:p>
    <w:p w14:paraId="1848F64B" w14:textId="77777777"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lastRenderedPageBreak/>
        <w:t>十一、网下股票认购</w:t>
      </w:r>
    </w:p>
    <w:p w14:paraId="7D83B149" w14:textId="2FF7DC88"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sidR="009930D7">
        <w:rPr>
          <w:rFonts w:hAnsi="宋体" w:hint="eastAsia"/>
          <w:szCs w:val="15"/>
        </w:rPr>
        <w:t>基金份额发售公告</w:t>
      </w:r>
      <w:r w:rsidRPr="00783CB5">
        <w:rPr>
          <w:rFonts w:hAnsi="宋体" w:hint="eastAsia"/>
          <w:szCs w:val="15"/>
        </w:rPr>
        <w:t>，具体业务办理时间由指定发售代理机构确定。</w:t>
      </w:r>
    </w:p>
    <w:p w14:paraId="403528E4" w14:textId="31742A37" w:rsidR="007F20AF"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sidR="008C2CCB">
        <w:rPr>
          <w:rFonts w:hAnsi="宋体" w:hint="eastAsia"/>
          <w:szCs w:val="15"/>
        </w:rPr>
        <w:t>基金</w:t>
      </w:r>
      <w:r w:rsidR="008C2CCB">
        <w:rPr>
          <w:rFonts w:hAnsi="宋体"/>
          <w:szCs w:val="15"/>
        </w:rPr>
        <w:t>份额</w:t>
      </w:r>
      <w:r w:rsidRPr="00783CB5">
        <w:rPr>
          <w:rFonts w:hAnsi="宋体" w:hint="eastAsia"/>
          <w:szCs w:val="15"/>
        </w:rPr>
        <w:t>发售公告</w:t>
      </w:r>
      <w:r w:rsidR="00074A65" w:rsidRPr="00074A65">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w:t>
      </w:r>
      <w:r w:rsidR="00627143" w:rsidRPr="00627143">
        <w:rPr>
          <w:rFonts w:hAnsi="宋体" w:hint="eastAsia"/>
          <w:szCs w:val="15"/>
        </w:rPr>
        <w:t>投资人可以多次</w:t>
      </w:r>
      <w:r w:rsidR="00627143">
        <w:rPr>
          <w:rFonts w:hAnsi="宋体" w:hint="eastAsia"/>
          <w:szCs w:val="15"/>
        </w:rPr>
        <w:t>提交认购申请</w:t>
      </w:r>
      <w:r w:rsidR="00627143" w:rsidRPr="00627143">
        <w:rPr>
          <w:rFonts w:hAnsi="宋体" w:hint="eastAsia"/>
          <w:szCs w:val="15"/>
        </w:rPr>
        <w:t>，累计</w:t>
      </w:r>
      <w:r w:rsidR="00627143">
        <w:rPr>
          <w:rFonts w:hAnsi="宋体" w:hint="eastAsia"/>
          <w:szCs w:val="15"/>
        </w:rPr>
        <w:t>申报股数</w:t>
      </w:r>
      <w:r w:rsidR="00627143" w:rsidRPr="00627143">
        <w:rPr>
          <w:rFonts w:hAnsi="宋体" w:hint="eastAsia"/>
          <w:szCs w:val="15"/>
        </w:rPr>
        <w:t>不设上限，但法律法规或监管要求另有规定的除外。</w:t>
      </w:r>
    </w:p>
    <w:p w14:paraId="50845C5E" w14:textId="25F9D82A" w:rsidR="00074A65" w:rsidRPr="00783CB5" w:rsidRDefault="00074A65" w:rsidP="007F20AF">
      <w:pPr>
        <w:pStyle w:val="aff1"/>
        <w:tabs>
          <w:tab w:val="left" w:pos="3570"/>
        </w:tabs>
        <w:autoSpaceDE w:val="0"/>
        <w:autoSpaceDN w:val="0"/>
        <w:adjustRightInd w:val="0"/>
        <w:snapToGrid w:val="0"/>
        <w:ind w:firstLineChars="0"/>
        <w:rPr>
          <w:rFonts w:hAnsi="宋体"/>
          <w:szCs w:val="15"/>
        </w:rPr>
      </w:pPr>
      <w:r w:rsidRPr="00074A65">
        <w:rPr>
          <w:rFonts w:hAnsi="宋体" w:hint="eastAsia"/>
          <w:szCs w:val="15"/>
        </w:rPr>
        <w:t>基金管理人可</w:t>
      </w:r>
      <w:r w:rsidR="00065D72">
        <w:rPr>
          <w:rFonts w:hAnsi="宋体" w:hint="eastAsia"/>
          <w:szCs w:val="15"/>
        </w:rPr>
        <w:t>视</w:t>
      </w:r>
      <w:r w:rsidRPr="00074A65">
        <w:rPr>
          <w:rFonts w:hAnsi="宋体" w:hint="eastAsia"/>
          <w:szCs w:val="15"/>
        </w:rPr>
        <w:t>情况调整上述规定网下股票认购的认购限额，并于调整实施前</w:t>
      </w:r>
      <w:r w:rsidR="00065D72" w:rsidRPr="00065D72">
        <w:rPr>
          <w:rFonts w:hAnsi="宋体"/>
          <w:szCs w:val="15"/>
        </w:rPr>
        <w:t>依照《信息披露办法》的有关规定在规定媒介上</w:t>
      </w:r>
      <w:r w:rsidRPr="00074A65">
        <w:rPr>
          <w:rFonts w:hAnsi="宋体" w:hint="eastAsia"/>
          <w:szCs w:val="15"/>
        </w:rPr>
        <w:t>公告。</w:t>
      </w:r>
    </w:p>
    <w:p w14:paraId="526E97E8" w14:textId="25E29BF5"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00627143" w:rsidRPr="00627143">
        <w:rPr>
          <w:rFonts w:hint="eastAsia"/>
          <w:kern w:val="0"/>
        </w:rPr>
        <w:t>网下</w:t>
      </w:r>
      <w:r w:rsidR="00627143">
        <w:rPr>
          <w:rFonts w:hint="eastAsia"/>
          <w:kern w:val="0"/>
        </w:rPr>
        <w:t>股票</w:t>
      </w:r>
      <w:r w:rsidR="00627143" w:rsidRPr="00627143">
        <w:rPr>
          <w:rFonts w:hint="eastAsia"/>
          <w:kern w:val="0"/>
        </w:rPr>
        <w:t>认购申请提交后在销售机构规定的时间之后不得撤销。</w:t>
      </w:r>
    </w:p>
    <w:p w14:paraId="77C67A64"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2E215DE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0797302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00074A65" w:rsidRPr="00074A65">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3E6D612C" w14:textId="511CEA5B"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00127934">
        <w:rPr>
          <w:rFonts w:ascii="宋体" w:hAnsi="宋体" w:cs="宋体" w:hint="eastAsia"/>
        </w:rPr>
        <w:t>）</w:t>
      </w:r>
      <w:r w:rsidRPr="00783CB5">
        <w:rPr>
          <w:rFonts w:ascii="宋体" w:hAnsi="宋体" w:cs="宋体" w:hint="eastAsia"/>
        </w:rPr>
        <w:t>根据法律法规本基金不得持有的标的指数成份股，将不能用于认购本基金。</w:t>
      </w:r>
    </w:p>
    <w:p w14:paraId="05359C52" w14:textId="6BF72A02"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每日日终，发售</w:t>
      </w:r>
      <w:r w:rsidR="008E4B4A">
        <w:rPr>
          <w:rFonts w:hAnsi="宋体" w:hint="eastAsia"/>
          <w:szCs w:val="15"/>
        </w:rPr>
        <w:t>代理</w:t>
      </w:r>
      <w:r w:rsidRPr="00783CB5">
        <w:rPr>
          <w:rFonts w:hAnsi="宋体" w:hint="eastAsia"/>
          <w:szCs w:val="15"/>
        </w:rPr>
        <w:t>机构将当日的股票认购数据按投资人证券账户汇总发送给基金管理人，网下股票认购最后一日，将股票认购数据按投资人证券账户汇总发送给基金管理人，基金管理人收到股票认购数据后初步确认各成份股的有效认购数量。</w:t>
      </w:r>
      <w:r w:rsidR="00F641B5" w:rsidRPr="00783CB5">
        <w:rPr>
          <w:rFonts w:hAnsi="宋体"/>
          <w:color w:val="000000"/>
        </w:rPr>
        <w:t>以基金份额方式支付佣金的</w:t>
      </w:r>
      <w:r w:rsidR="00F641B5" w:rsidRPr="00783CB5">
        <w:rPr>
          <w:rFonts w:hAnsi="宋体" w:hint="eastAsia"/>
          <w:color w:val="000000"/>
        </w:rPr>
        <w:t>，</w:t>
      </w:r>
      <w:r w:rsidR="00F641B5" w:rsidRPr="00783CB5">
        <w:rPr>
          <w:rFonts w:hAnsi="宋体" w:hint="eastAsia"/>
          <w:szCs w:val="15"/>
        </w:rPr>
        <w:t>基金管理人根据发售</w:t>
      </w:r>
      <w:r w:rsidR="00F641B5">
        <w:rPr>
          <w:rFonts w:hAnsi="宋体" w:hint="eastAsia"/>
          <w:szCs w:val="15"/>
        </w:rPr>
        <w:t>代理</w:t>
      </w:r>
      <w:r w:rsidR="00F641B5" w:rsidRPr="00783CB5">
        <w:rPr>
          <w:rFonts w:hAnsi="宋体" w:hint="eastAsia"/>
          <w:szCs w:val="15"/>
        </w:rPr>
        <w:t>机构提供的数据计算投资人应以基金份额方式支付的认购佣金，并从投资人的认购份额中扣除，为发售</w:t>
      </w:r>
      <w:r w:rsidR="00F641B5">
        <w:rPr>
          <w:rFonts w:hAnsi="宋体" w:hint="eastAsia"/>
          <w:szCs w:val="15"/>
        </w:rPr>
        <w:t>代理</w:t>
      </w:r>
      <w:r w:rsidR="00F641B5" w:rsidRPr="00783CB5">
        <w:rPr>
          <w:rFonts w:hAnsi="宋体" w:hint="eastAsia"/>
          <w:szCs w:val="15"/>
        </w:rPr>
        <w:t>机构增加相应的基金份额。</w:t>
      </w:r>
      <w:r w:rsidRPr="00783CB5">
        <w:rPr>
          <w:rFonts w:hAnsi="宋体" w:hint="eastAsia"/>
          <w:szCs w:val="15"/>
        </w:rPr>
        <w:t>登记机构根据基金管理人提供的投资人净认购份额明细数据进行投资人认购份额的初始登记，并根据基金管理人确认的认购申请股票数据，按照</w:t>
      </w:r>
      <w:r w:rsidR="00CC44E5">
        <w:rPr>
          <w:rFonts w:hAnsi="宋体" w:hint="eastAsia"/>
          <w:szCs w:val="15"/>
        </w:rPr>
        <w:t>证券</w:t>
      </w:r>
      <w:r w:rsidRPr="00783CB5">
        <w:rPr>
          <w:rFonts w:hAnsi="宋体" w:hint="eastAsia"/>
          <w:szCs w:val="15"/>
        </w:rPr>
        <w:t>交易所和登记机构的规则和流程办理网下认购股票的冻结与过户，最终将投资人申请认购的股票过户至基金证券账户。</w:t>
      </w:r>
    </w:p>
    <w:p w14:paraId="74BAA644"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36AE009B" w:rsidR="007F20AF" w:rsidRPr="00783CB5" w:rsidRDefault="00C85B93"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4pt" o:ole="">
            <v:imagedata r:id="rId8" o:title=""/>
          </v:shape>
          <o:OLEObject Type="Embed" ProgID="Equation.DSMT4" ShapeID="_x0000_i1025" DrawAspect="Content" ObjectID="_1696086645" r:id="rId9"/>
        </w:object>
      </w:r>
    </w:p>
    <w:p w14:paraId="2E161BCA"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16B4A2A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w:t>
      </w:r>
      <w:r w:rsidRPr="00783CB5">
        <w:rPr>
          <w:rFonts w:hAnsi="宋体" w:hint="eastAsia"/>
          <w:szCs w:val="15"/>
        </w:rPr>
        <w:lastRenderedPageBreak/>
        <w:t>当日行情数据，以该股票的总成交金额除以总成交股数计算，以四舍五入的方法保留小数点后两位。若该股票在当日停牌或无成交，则以同样方法计算最近一个交易日的均价作为计算价格。</w:t>
      </w:r>
    </w:p>
    <w:p w14:paraId="094EC51C"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2DEC7873" w14:textId="0F27195B"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①</w:t>
      </w:r>
      <w:r w:rsidR="007F20AF" w:rsidRPr="00783CB5">
        <w:rPr>
          <w:rFonts w:hAnsi="宋体" w:hint="eastAsia"/>
          <w:szCs w:val="15"/>
        </w:rPr>
        <w:t>除息：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每股现金股利或股息</w:t>
      </w:r>
    </w:p>
    <w:p w14:paraId="63D58CDF" w14:textId="0DFDCC13"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②</w:t>
      </w:r>
      <w:r w:rsidR="007F20AF" w:rsidRPr="00783CB5">
        <w:rPr>
          <w:rFonts w:hAnsi="宋体" w:hint="eastAsia"/>
          <w:szCs w:val="15"/>
        </w:rPr>
        <w:t>送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p>
    <w:p w14:paraId="128A3097" w14:textId="239E2EB8"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③</w:t>
      </w:r>
      <w:r w:rsidR="007F20AF" w:rsidRPr="00783CB5">
        <w:rPr>
          <w:rFonts w:hAnsi="宋体" w:hint="eastAsia"/>
          <w:szCs w:val="15"/>
        </w:rPr>
        <w:t>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配股比例）</w:t>
      </w:r>
    </w:p>
    <w:p w14:paraId="5A76C1B5" w14:textId="245D01BC" w:rsidR="007F20AF"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④</w:t>
      </w:r>
      <w:r w:rsidR="007F20AF" w:rsidRPr="00783CB5">
        <w:rPr>
          <w:rFonts w:hAnsi="宋体" w:hint="eastAsia"/>
          <w:szCs w:val="15"/>
        </w:rPr>
        <w:t>送股且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r w:rsidR="007F20AF" w:rsidRPr="00783CB5">
        <w:rPr>
          <w:rFonts w:hAnsi="宋体"/>
          <w:szCs w:val="15"/>
        </w:rPr>
        <w:t>+</w:t>
      </w:r>
      <w:r w:rsidR="007F20AF" w:rsidRPr="00783CB5">
        <w:rPr>
          <w:rFonts w:hAnsi="宋体" w:hint="eastAsia"/>
          <w:szCs w:val="15"/>
        </w:rPr>
        <w:t>每股配股比例）</w:t>
      </w:r>
    </w:p>
    <w:p w14:paraId="01E04667" w14:textId="385653DD" w:rsidR="00CC44E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⑤</w:t>
      </w:r>
      <w:r w:rsidRPr="00CC44E5">
        <w:rPr>
          <w:rFonts w:hAnsi="宋体" w:hint="eastAsia"/>
          <w:szCs w:val="15"/>
        </w:rPr>
        <w:t>除息且送股：调整后价格＝（网下股票认购期最后一日均价－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送股比例）</w:t>
      </w:r>
    </w:p>
    <w:p w14:paraId="3F9AC7EE" w14:textId="769BCFAE" w:rsidR="00CC44E5"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⑥</w:t>
      </w:r>
      <w:r w:rsidRPr="00CC44E5">
        <w:rPr>
          <w:rFonts w:hAnsi="宋体" w:hint="eastAsia"/>
          <w:szCs w:val="15"/>
        </w:rPr>
        <w:t>除息且配股：调整后价格＝（网下股票认购期最后一日均价＋配股价×配股比例－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配股比例）</w:t>
      </w:r>
    </w:p>
    <w:p w14:paraId="18F22714" w14:textId="191D075D" w:rsidR="007F20AF" w:rsidRPr="00783CB5" w:rsidRDefault="00CC44E5" w:rsidP="007F20AF">
      <w:pPr>
        <w:pStyle w:val="aff1"/>
        <w:tabs>
          <w:tab w:val="left" w:pos="3570"/>
        </w:tabs>
        <w:autoSpaceDE w:val="0"/>
        <w:autoSpaceDN w:val="0"/>
        <w:adjustRightInd w:val="0"/>
        <w:snapToGrid w:val="0"/>
        <w:ind w:firstLineChars="0"/>
        <w:rPr>
          <w:rFonts w:hAnsi="宋体"/>
          <w:szCs w:val="15"/>
        </w:rPr>
      </w:pPr>
      <w:r>
        <w:rPr>
          <w:rFonts w:hAnsi="宋体" w:hint="eastAsia"/>
          <w:szCs w:val="15"/>
        </w:rPr>
        <w:t>⑦</w:t>
      </w:r>
      <w:r w:rsidR="007F20AF" w:rsidRPr="00783CB5">
        <w:rPr>
          <w:rFonts w:hAnsi="宋体" w:hint="eastAsia"/>
          <w:szCs w:val="15"/>
        </w:rPr>
        <w:t>除息、送股且配股：调整后价格</w:t>
      </w:r>
      <w:r w:rsidR="007F20AF" w:rsidRPr="00783CB5">
        <w:rPr>
          <w:rFonts w:hAnsi="宋体"/>
          <w:szCs w:val="15"/>
        </w:rPr>
        <w:t>=</w:t>
      </w:r>
      <w:r w:rsidR="007F20AF" w:rsidRPr="00783CB5">
        <w:rPr>
          <w:rFonts w:hAnsi="宋体" w:hint="eastAsia"/>
          <w:szCs w:val="15"/>
        </w:rPr>
        <w:t>（网下股票认购期最后一日均价</w:t>
      </w:r>
      <w:r w:rsidR="007F20AF" w:rsidRPr="00783CB5">
        <w:rPr>
          <w:rFonts w:hAnsi="宋体"/>
          <w:szCs w:val="15"/>
        </w:rPr>
        <w:t>+</w:t>
      </w:r>
      <w:r w:rsidR="007F20AF" w:rsidRPr="00783CB5">
        <w:rPr>
          <w:rFonts w:hAnsi="宋体" w:hint="eastAsia"/>
          <w:szCs w:val="15"/>
        </w:rPr>
        <w:t>配股价×配股比例</w:t>
      </w:r>
      <w:r w:rsidR="007F20AF" w:rsidRPr="00783CB5">
        <w:rPr>
          <w:rFonts w:hAnsi="宋体"/>
          <w:szCs w:val="15"/>
        </w:rPr>
        <w:t>-</w:t>
      </w:r>
      <w:r w:rsidR="007F20AF" w:rsidRPr="00783CB5">
        <w:rPr>
          <w:rFonts w:hAnsi="宋体" w:hint="eastAsia"/>
          <w:szCs w:val="15"/>
        </w:rPr>
        <w:t>每股现金股利或股息）</w:t>
      </w:r>
      <w:r w:rsidR="007F20AF" w:rsidRPr="00783CB5">
        <w:rPr>
          <w:rFonts w:hAnsi="宋体"/>
          <w:szCs w:val="15"/>
        </w:rPr>
        <w:t>/</w:t>
      </w:r>
      <w:r w:rsidR="007F20AF" w:rsidRPr="00783CB5">
        <w:rPr>
          <w:rFonts w:hAnsi="宋体" w:hint="eastAsia"/>
          <w:szCs w:val="15"/>
        </w:rPr>
        <w:t>（</w:t>
      </w:r>
      <w:r w:rsidR="007F20AF" w:rsidRPr="00783CB5">
        <w:rPr>
          <w:rFonts w:hAnsi="宋体"/>
          <w:szCs w:val="15"/>
        </w:rPr>
        <w:t>1+</w:t>
      </w:r>
      <w:r w:rsidR="007F20AF" w:rsidRPr="00783CB5">
        <w:rPr>
          <w:rFonts w:hAnsi="宋体" w:hint="eastAsia"/>
          <w:szCs w:val="15"/>
        </w:rPr>
        <w:t>每股送股比例</w:t>
      </w:r>
      <w:r w:rsidR="007F20AF" w:rsidRPr="00783CB5">
        <w:rPr>
          <w:rFonts w:hAnsi="宋体"/>
          <w:szCs w:val="15"/>
        </w:rPr>
        <w:t>+</w:t>
      </w:r>
      <w:r w:rsidR="007F20AF" w:rsidRPr="00783CB5">
        <w:rPr>
          <w:rFonts w:hAnsi="宋体" w:hint="eastAsia"/>
          <w:szCs w:val="15"/>
        </w:rPr>
        <w:t>每股配股比例）</w:t>
      </w:r>
    </w:p>
    <w:p w14:paraId="1CD1FA71" w14:textId="77777777" w:rsidR="007F20AF" w:rsidRPr="00783CB5" w:rsidDel="00BC3AAC"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7777777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0325E2AD"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7648FDF8" w14:textId="5F75C26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证券交易所相关规定进行</w:t>
      </w:r>
      <w:r w:rsidR="00BA6CC4">
        <w:rPr>
          <w:rFonts w:hAnsi="宋体" w:hint="eastAsia"/>
          <w:szCs w:val="15"/>
        </w:rPr>
        <w:t>网下</w:t>
      </w:r>
      <w:r w:rsidRPr="00783CB5">
        <w:rPr>
          <w:rFonts w:hAnsi="宋体" w:hint="eastAsia"/>
          <w:szCs w:val="15"/>
        </w:rPr>
        <w:t>股票认购，并及时履行因股票认购导致的股份减持所涉及的信息披露等义务。</w:t>
      </w:r>
    </w:p>
    <w:p w14:paraId="6943FF23" w14:textId="77777777" w:rsidR="007F20AF" w:rsidRPr="00783CB5" w:rsidRDefault="007F20AF" w:rsidP="007F20AF">
      <w:pPr>
        <w:pStyle w:val="aff1"/>
        <w:tabs>
          <w:tab w:val="left" w:pos="3570"/>
        </w:tabs>
        <w:autoSpaceDE w:val="0"/>
        <w:autoSpaceDN w:val="0"/>
        <w:adjustRightInd w:val="0"/>
        <w:snapToGrid w:val="0"/>
        <w:ind w:firstLineChars="0"/>
      </w:pPr>
    </w:p>
    <w:p w14:paraId="0B0FE73F" w14:textId="77777777" w:rsidR="006E2460" w:rsidRPr="00044800" w:rsidRDefault="006E2460" w:rsidP="006E2460">
      <w:pPr>
        <w:autoSpaceDE w:val="0"/>
        <w:autoSpaceDN w:val="0"/>
        <w:adjustRightInd w:val="0"/>
        <w:snapToGrid w:val="0"/>
        <w:spacing w:line="360" w:lineRule="auto"/>
        <w:ind w:firstLineChars="200" w:firstLine="420"/>
        <w:rPr>
          <w:bCs/>
          <w:color w:val="000000"/>
          <w:kern w:val="0"/>
        </w:rPr>
      </w:pPr>
      <w:r w:rsidRPr="00044800">
        <w:rPr>
          <w:rFonts w:hint="eastAsia"/>
          <w:bCs/>
          <w:color w:val="000000"/>
          <w:kern w:val="0"/>
        </w:rPr>
        <w:t>十二、募集资金利息与募集股票权益的处理方式</w:t>
      </w:r>
    </w:p>
    <w:p w14:paraId="51FAD9AD" w14:textId="04331156" w:rsidR="006E2460" w:rsidRDefault="006E2460" w:rsidP="006E2460">
      <w:pPr>
        <w:autoSpaceDE w:val="0"/>
        <w:autoSpaceDN w:val="0"/>
        <w:adjustRightInd w:val="0"/>
        <w:snapToGrid w:val="0"/>
        <w:spacing w:line="360" w:lineRule="auto"/>
        <w:ind w:firstLineChars="200" w:firstLine="420"/>
        <w:rPr>
          <w:bCs/>
          <w:color w:val="000000"/>
          <w:kern w:val="0"/>
        </w:rPr>
      </w:pPr>
      <w:r w:rsidRPr="00954BB4">
        <w:rPr>
          <w:rFonts w:hint="eastAsia"/>
          <w:bCs/>
          <w:color w:val="000000"/>
          <w:kern w:val="0"/>
        </w:rPr>
        <w:t>网下现金认购及网上现金认购的</w:t>
      </w:r>
      <w:r w:rsidRPr="00232088">
        <w:rPr>
          <w:rFonts w:hint="eastAsia"/>
          <w:bCs/>
          <w:color w:val="000000"/>
          <w:kern w:val="0"/>
        </w:rPr>
        <w:t>有效认购款项在募集期间产生的利息将折算为基金份额归基金份额持有人所有</w:t>
      </w:r>
      <w:r w:rsidRPr="00954BB4">
        <w:rPr>
          <w:rFonts w:hint="eastAsia"/>
          <w:bCs/>
          <w:color w:val="000000"/>
          <w:kern w:val="0"/>
        </w:rPr>
        <w:t>。</w:t>
      </w:r>
      <w:r w:rsidRPr="00127934">
        <w:rPr>
          <w:rFonts w:ascii="宋体" w:hAnsi="宋体" w:cs="Arial" w:hint="eastAsia"/>
          <w:szCs w:val="21"/>
        </w:rPr>
        <w:t>投资人以股票认购的，认购股票应予以冻结，该股票自认购日至登记机构进行股票过户前的冻结期间所产生的权益归认购投资人本人所有</w:t>
      </w:r>
      <w:r w:rsidRPr="00127934">
        <w:rPr>
          <w:rFonts w:ascii="宋体" w:hAnsi="宋体" w:cs="Arial"/>
          <w:szCs w:val="21"/>
        </w:rPr>
        <w:t>。</w:t>
      </w:r>
    </w:p>
    <w:p w14:paraId="2C84B086" w14:textId="77777777" w:rsidR="006E2460" w:rsidRDefault="006E2460" w:rsidP="006E2460">
      <w:pPr>
        <w:autoSpaceDE w:val="0"/>
        <w:autoSpaceDN w:val="0"/>
        <w:adjustRightInd w:val="0"/>
        <w:snapToGrid w:val="0"/>
        <w:spacing w:line="360" w:lineRule="auto"/>
        <w:ind w:firstLineChars="200" w:firstLine="420"/>
        <w:rPr>
          <w:bCs/>
          <w:color w:val="000000"/>
          <w:kern w:val="0"/>
        </w:rPr>
      </w:pPr>
    </w:p>
    <w:p w14:paraId="709FDF38" w14:textId="2FF96A6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w:t>
      </w:r>
      <w:r w:rsidR="00820547">
        <w:rPr>
          <w:rFonts w:hint="eastAsia"/>
          <w:bCs/>
          <w:color w:val="000000"/>
          <w:kern w:val="0"/>
        </w:rPr>
        <w:t>三</w:t>
      </w:r>
      <w:r w:rsidRPr="00783CB5">
        <w:rPr>
          <w:rFonts w:hint="eastAsia"/>
          <w:bCs/>
          <w:color w:val="000000"/>
          <w:kern w:val="0"/>
        </w:rPr>
        <w:t>、募集期间的资金</w:t>
      </w:r>
      <w:r w:rsidR="006E2460">
        <w:rPr>
          <w:rFonts w:hint="eastAsia"/>
          <w:bCs/>
          <w:color w:val="000000"/>
          <w:kern w:val="0"/>
        </w:rPr>
        <w:t>、</w:t>
      </w:r>
      <w:r w:rsidRPr="00783CB5">
        <w:rPr>
          <w:rFonts w:hint="eastAsia"/>
          <w:bCs/>
          <w:color w:val="000000"/>
          <w:kern w:val="0"/>
        </w:rPr>
        <w:t>股票</w:t>
      </w:r>
      <w:r w:rsidR="006E2460">
        <w:rPr>
          <w:rFonts w:hint="eastAsia"/>
          <w:bCs/>
          <w:color w:val="000000"/>
          <w:kern w:val="0"/>
        </w:rPr>
        <w:t>与费用</w:t>
      </w:r>
    </w:p>
    <w:p w14:paraId="79FC5DF6" w14:textId="0B18056C" w:rsidR="006E2460" w:rsidRPr="006E2460" w:rsidRDefault="00127934" w:rsidP="006E2460">
      <w:pPr>
        <w:autoSpaceDE w:val="0"/>
        <w:autoSpaceDN w:val="0"/>
        <w:adjustRightInd w:val="0"/>
        <w:snapToGrid w:val="0"/>
        <w:spacing w:line="360" w:lineRule="auto"/>
        <w:ind w:firstLineChars="200" w:firstLine="420"/>
        <w:rPr>
          <w:rFonts w:ascii="宋体" w:hAnsi="宋体" w:cs="Arial"/>
          <w:szCs w:val="21"/>
        </w:rPr>
      </w:pPr>
      <w:r w:rsidRPr="00127934">
        <w:rPr>
          <w:rFonts w:ascii="宋体" w:hAnsi="宋体" w:cs="Arial"/>
          <w:szCs w:val="21"/>
        </w:rPr>
        <w:t>基金募集期间募集的资金存入专门账户，在基金募集行为结束前，任何人不得动用。</w:t>
      </w:r>
      <w:r w:rsidR="006E2460" w:rsidRPr="006E2460">
        <w:rPr>
          <w:rFonts w:ascii="宋体" w:hAnsi="宋体" w:cs="Arial" w:hint="eastAsia"/>
          <w:szCs w:val="21"/>
        </w:rPr>
        <w:t>网下股票认购募集的股票应予以冻结，于基金募集期结束后过户至预先开立的专门账户，股票在冻结期间的权益归投资人所有。</w:t>
      </w:r>
    </w:p>
    <w:p w14:paraId="3F1C8A88" w14:textId="5A7CEAF0" w:rsidR="00127934" w:rsidRPr="00127934" w:rsidRDefault="006E2460" w:rsidP="006E2460">
      <w:pPr>
        <w:autoSpaceDE w:val="0"/>
        <w:autoSpaceDN w:val="0"/>
        <w:adjustRightInd w:val="0"/>
        <w:snapToGrid w:val="0"/>
        <w:spacing w:line="360" w:lineRule="auto"/>
        <w:ind w:firstLineChars="200" w:firstLine="420"/>
        <w:rPr>
          <w:rFonts w:ascii="宋体" w:hAnsi="宋体" w:cs="Arial"/>
          <w:szCs w:val="21"/>
        </w:rPr>
      </w:pPr>
      <w:r w:rsidRPr="006E2460">
        <w:rPr>
          <w:rFonts w:ascii="宋体" w:hAnsi="宋体" w:cs="Arial" w:hint="eastAsia"/>
          <w:szCs w:val="21"/>
        </w:rPr>
        <w:t>基金募集期间的信息披露费、会计师费、律师费以及其他费用，不得从基金财产中列支。</w:t>
      </w:r>
    </w:p>
    <w:p w14:paraId="5127498F" w14:textId="150D2C12" w:rsidR="00435D71" w:rsidRDefault="00435D71" w:rsidP="00435D71">
      <w:pPr>
        <w:pStyle w:val="14"/>
        <w:snapToGrid w:val="0"/>
        <w:spacing w:line="360" w:lineRule="auto"/>
        <w:ind w:firstLineChars="200" w:firstLine="420"/>
        <w:rPr>
          <w:rFonts w:hAnsi="宋体" w:cs="Arial"/>
          <w:szCs w:val="21"/>
        </w:rPr>
      </w:pP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127934"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3975430"/>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075D1A15" w14:textId="64EE6F71" w:rsidR="00A774B9" w:rsidRPr="00A774B9" w:rsidRDefault="00074A65" w:rsidP="00A774B9">
      <w:pPr>
        <w:snapToGrid w:val="0"/>
        <w:spacing w:line="360" w:lineRule="auto"/>
        <w:ind w:firstLineChars="200" w:firstLine="420"/>
        <w:rPr>
          <w:rFonts w:ascii="宋体" w:hAnsi="宋体"/>
          <w:bCs/>
          <w:szCs w:val="21"/>
        </w:rPr>
      </w:pPr>
      <w:r w:rsidRPr="00074A65">
        <w:rPr>
          <w:rFonts w:ascii="宋体" w:hAnsi="宋体" w:hint="eastAsia"/>
          <w:bCs/>
          <w:szCs w:val="21"/>
        </w:rPr>
        <w:t>《基金合同》生效后，连续20个工作日出现基金份额持有人数量不满200人或者基金资产净值低于5000万元情形的，基金管理人应当在定期报告中予以披露；连续60个工作日出现前述情形的，基金管理人应当在10个工作日内向中国证监会报告并提出解决方案，解决方案包括持续运作、转换运作方式、与其他基金合并或者终止基金合同等，并在6个月内召集基金份额持有人大会并进行表决。</w:t>
      </w:r>
    </w:p>
    <w:p w14:paraId="52878776" w14:textId="6037F7EE" w:rsidR="003640F2" w:rsidRPr="00783CB5" w:rsidRDefault="00A774B9">
      <w:pPr>
        <w:snapToGrid w:val="0"/>
        <w:spacing w:line="360" w:lineRule="auto"/>
        <w:ind w:firstLineChars="200" w:firstLine="420"/>
        <w:rPr>
          <w:rFonts w:ascii="宋体" w:hAnsi="宋体"/>
          <w:bCs/>
          <w:szCs w:val="21"/>
        </w:rPr>
      </w:pPr>
      <w:r w:rsidRPr="00A774B9">
        <w:rPr>
          <w:rFonts w:ascii="宋体" w:hAnsi="宋体" w:hint="eastAsia"/>
          <w:bCs/>
          <w:szCs w:val="21"/>
        </w:rPr>
        <w:t>法律法规或中国证监会另有规定时，从其规定。</w:t>
      </w:r>
    </w:p>
    <w:p w14:paraId="346492F5"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3975431"/>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3975432"/>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7EB8A81D"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一、基金份额的上市</w:t>
      </w:r>
    </w:p>
    <w:p w14:paraId="0D166E87"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基金合同生效后，具备下列条件的，基金管理人可依据《深圳证券交易所证券投资基金上市规则》，向深圳证券交易所申请基金份额上市：</w:t>
      </w:r>
    </w:p>
    <w:p w14:paraId="309AEC9D" w14:textId="06C5F697" w:rsidR="009B1A3F" w:rsidRPr="009B1A3F" w:rsidRDefault="009B1A3F" w:rsidP="00B73F93">
      <w:pPr>
        <w:snapToGrid w:val="0"/>
        <w:spacing w:line="360" w:lineRule="auto"/>
        <w:ind w:firstLineChars="200" w:firstLine="420"/>
        <w:jc w:val="left"/>
        <w:rPr>
          <w:szCs w:val="21"/>
        </w:rPr>
      </w:pPr>
      <w:r w:rsidRPr="009B1A3F">
        <w:rPr>
          <w:rFonts w:hint="eastAsia"/>
          <w:szCs w:val="21"/>
        </w:rPr>
        <w:t>1</w:t>
      </w:r>
      <w:r w:rsidRPr="009B1A3F">
        <w:rPr>
          <w:rFonts w:hint="eastAsia"/>
          <w:szCs w:val="21"/>
        </w:rPr>
        <w:t>、</w:t>
      </w:r>
      <w:r w:rsidR="001858B8" w:rsidRPr="001858B8">
        <w:rPr>
          <w:rFonts w:hint="eastAsia"/>
          <w:szCs w:val="21"/>
        </w:rPr>
        <w:t>基金</w:t>
      </w:r>
      <w:r w:rsidR="0050626C">
        <w:rPr>
          <w:rFonts w:hint="eastAsia"/>
          <w:szCs w:val="21"/>
        </w:rPr>
        <w:t>场内</w:t>
      </w:r>
      <w:r w:rsidR="001858B8" w:rsidRPr="001858B8">
        <w:rPr>
          <w:rFonts w:hint="eastAsia"/>
          <w:szCs w:val="21"/>
        </w:rPr>
        <w:t>募集金额（含网下股票所认购募集的股票市值）</w:t>
      </w:r>
      <w:r w:rsidR="00606482" w:rsidRPr="00606482">
        <w:rPr>
          <w:rFonts w:hint="eastAsia"/>
          <w:szCs w:val="21"/>
        </w:rPr>
        <w:t>不低于</w:t>
      </w:r>
      <w:r w:rsidR="00606482" w:rsidRPr="00606482">
        <w:rPr>
          <w:rFonts w:hint="eastAsia"/>
          <w:szCs w:val="21"/>
        </w:rPr>
        <w:t>2</w:t>
      </w:r>
      <w:r w:rsidR="00606482" w:rsidRPr="00606482">
        <w:rPr>
          <w:rFonts w:hint="eastAsia"/>
          <w:szCs w:val="21"/>
        </w:rPr>
        <w:t>亿元</w:t>
      </w:r>
      <w:r w:rsidRPr="009B1A3F">
        <w:rPr>
          <w:rFonts w:hint="eastAsia"/>
          <w:szCs w:val="21"/>
        </w:rPr>
        <w:t>；</w:t>
      </w:r>
    </w:p>
    <w:p w14:paraId="42740605" w14:textId="35D9C13D" w:rsidR="009B1A3F" w:rsidRPr="009B1A3F" w:rsidRDefault="009B1A3F" w:rsidP="00B73F93">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w:t>
      </w:r>
      <w:r w:rsidR="0050626C">
        <w:rPr>
          <w:rFonts w:hint="eastAsia"/>
          <w:szCs w:val="21"/>
        </w:rPr>
        <w:t>场内</w:t>
      </w:r>
      <w:r w:rsidRPr="009B1A3F">
        <w:rPr>
          <w:rFonts w:hint="eastAsia"/>
          <w:szCs w:val="21"/>
        </w:rPr>
        <w:t>份额持有人不少于</w:t>
      </w:r>
      <w:r w:rsidRPr="009B1A3F">
        <w:rPr>
          <w:rFonts w:hint="eastAsia"/>
          <w:szCs w:val="21"/>
        </w:rPr>
        <w:t>1000</w:t>
      </w:r>
      <w:r w:rsidRPr="009B1A3F">
        <w:rPr>
          <w:rFonts w:hint="eastAsia"/>
          <w:szCs w:val="21"/>
        </w:rPr>
        <w:t>人；</w:t>
      </w:r>
    </w:p>
    <w:p w14:paraId="7817D67D" w14:textId="103C38E9" w:rsidR="009B1A3F" w:rsidRPr="009B1A3F" w:rsidRDefault="009B1A3F" w:rsidP="00B73F93">
      <w:pPr>
        <w:snapToGrid w:val="0"/>
        <w:spacing w:line="360" w:lineRule="auto"/>
        <w:ind w:firstLineChars="200" w:firstLine="420"/>
        <w:jc w:val="left"/>
        <w:rPr>
          <w:szCs w:val="21"/>
        </w:rPr>
      </w:pPr>
      <w:r w:rsidRPr="009B1A3F">
        <w:rPr>
          <w:rFonts w:hint="eastAsia"/>
          <w:szCs w:val="21"/>
        </w:rPr>
        <w:t>3</w:t>
      </w:r>
      <w:r w:rsidRPr="009B1A3F">
        <w:rPr>
          <w:rFonts w:hint="eastAsia"/>
          <w:szCs w:val="21"/>
        </w:rPr>
        <w:t>、</w:t>
      </w:r>
      <w:r w:rsidR="00724691" w:rsidRPr="00724691">
        <w:rPr>
          <w:rFonts w:hint="eastAsia"/>
          <w:szCs w:val="21"/>
        </w:rPr>
        <w:t>《深圳证券交易所证券投资基金上市规则》</w:t>
      </w:r>
      <w:r w:rsidRPr="009B1A3F">
        <w:rPr>
          <w:rFonts w:hint="eastAsia"/>
          <w:szCs w:val="21"/>
        </w:rPr>
        <w:t>规定的其他条件。</w:t>
      </w:r>
    </w:p>
    <w:p w14:paraId="458C7019" w14:textId="77777777" w:rsidR="009B1A3F" w:rsidRPr="009B1A3F" w:rsidRDefault="009B1A3F" w:rsidP="00B73F93">
      <w:pPr>
        <w:snapToGrid w:val="0"/>
        <w:spacing w:line="360" w:lineRule="auto"/>
        <w:ind w:firstLineChars="200" w:firstLine="420"/>
        <w:jc w:val="left"/>
        <w:rPr>
          <w:szCs w:val="21"/>
        </w:rPr>
      </w:pPr>
    </w:p>
    <w:p w14:paraId="37B53E22"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二、基金份额的上市交易</w:t>
      </w:r>
    </w:p>
    <w:p w14:paraId="3F1D6A08" w14:textId="77777777" w:rsidR="009B1A3F" w:rsidRPr="009B1A3F" w:rsidRDefault="009B1A3F" w:rsidP="00B73F93">
      <w:pPr>
        <w:snapToGrid w:val="0"/>
        <w:spacing w:line="360" w:lineRule="auto"/>
        <w:ind w:firstLineChars="200" w:firstLine="420"/>
        <w:jc w:val="left"/>
        <w:rPr>
          <w:szCs w:val="21"/>
        </w:rPr>
      </w:pPr>
      <w:r w:rsidRPr="009B1A3F">
        <w:rPr>
          <w:rFonts w:hint="eastAsia"/>
          <w:szCs w:val="21"/>
        </w:rPr>
        <w:t>本基金基金份额在深圳证券交易所的上市交易，应遵照《深圳证券交易所交易规则》、《深圳证券交易所证券投资基金上市规则》、《深圳证券交易所证券投资基金交易和申购赎回实施细则》等有关规定。</w:t>
      </w:r>
    </w:p>
    <w:p w14:paraId="667979EA" w14:textId="77777777" w:rsidR="009B1A3F" w:rsidRPr="009B1A3F" w:rsidRDefault="009B1A3F" w:rsidP="00B73F93">
      <w:pPr>
        <w:snapToGrid w:val="0"/>
        <w:spacing w:line="360" w:lineRule="auto"/>
        <w:ind w:firstLineChars="200" w:firstLine="420"/>
        <w:jc w:val="left"/>
        <w:rPr>
          <w:szCs w:val="21"/>
        </w:rPr>
      </w:pPr>
    </w:p>
    <w:p w14:paraId="5D46EB02" w14:textId="7BB14E74" w:rsidR="009B1A3F" w:rsidRPr="009B1A3F" w:rsidRDefault="009B1A3F" w:rsidP="00B73F93">
      <w:pPr>
        <w:snapToGrid w:val="0"/>
        <w:spacing w:line="360" w:lineRule="auto"/>
        <w:ind w:firstLineChars="200" w:firstLine="420"/>
        <w:jc w:val="left"/>
        <w:rPr>
          <w:szCs w:val="21"/>
        </w:rPr>
      </w:pPr>
      <w:r w:rsidRPr="009B1A3F">
        <w:rPr>
          <w:rFonts w:hint="eastAsia"/>
          <w:szCs w:val="21"/>
        </w:rPr>
        <w:t>三、停复牌、暂停上市、恢复上市及终止上市交易</w:t>
      </w:r>
    </w:p>
    <w:p w14:paraId="3E7F6DE5" w14:textId="1B912724" w:rsidR="00373CD0" w:rsidRPr="00373CD0" w:rsidRDefault="009B1A3F" w:rsidP="00EA6A3E">
      <w:pPr>
        <w:snapToGrid w:val="0"/>
        <w:spacing w:line="360" w:lineRule="auto"/>
        <w:ind w:firstLineChars="200" w:firstLine="420"/>
        <w:jc w:val="left"/>
        <w:rPr>
          <w:szCs w:val="21"/>
        </w:rPr>
      </w:pPr>
      <w:r w:rsidRPr="009B1A3F">
        <w:rPr>
          <w:rFonts w:hint="eastAsia"/>
          <w:szCs w:val="21"/>
        </w:rPr>
        <w:t>基金份额在深圳证券交易所上市后，如遇停复牌、暂停上市、恢复上市或终止上市的情形，按照深圳证券交易所的相关规定执行。</w:t>
      </w:r>
      <w:r w:rsidR="00EA6A3E" w:rsidRPr="00EA6A3E">
        <w:rPr>
          <w:rFonts w:hint="eastAsia"/>
          <w:szCs w:val="21"/>
        </w:rPr>
        <w:t>当基金发生深圳证券交易所规定的因不再具备上市条件而应当终止上市的情形时</w:t>
      </w:r>
      <w:r w:rsidRPr="009B1A3F">
        <w:rPr>
          <w:rFonts w:hint="eastAsia"/>
          <w:szCs w:val="21"/>
        </w:rPr>
        <w:t>，本基金变更为跟踪标的指数的普通开放式基金或上市开放式基金（</w:t>
      </w:r>
      <w:r w:rsidRPr="009B1A3F">
        <w:rPr>
          <w:rFonts w:hint="eastAsia"/>
          <w:szCs w:val="21"/>
        </w:rPr>
        <w:t>LOF</w:t>
      </w:r>
      <w:r w:rsidRPr="009B1A3F">
        <w:rPr>
          <w:rFonts w:hint="eastAsia"/>
          <w:szCs w:val="21"/>
        </w:rPr>
        <w:t>）</w:t>
      </w:r>
      <w:r w:rsidR="00EA6A3E">
        <w:rPr>
          <w:rFonts w:hint="eastAsia"/>
          <w:szCs w:val="21"/>
        </w:rPr>
        <w:t>，</w:t>
      </w:r>
      <w:r w:rsidRPr="009B1A3F">
        <w:rPr>
          <w:rFonts w:hint="eastAsia"/>
          <w:szCs w:val="21"/>
        </w:rPr>
        <w:t>无需召开基金份额持有人大会。届时，基金管理人可变更本基金的登记机构</w:t>
      </w:r>
      <w:r w:rsidR="000662E3" w:rsidRPr="000662E3">
        <w:rPr>
          <w:rFonts w:hint="eastAsia"/>
          <w:szCs w:val="21"/>
        </w:rPr>
        <w:t>、相应调整申购赎回业务规则、提前制定基金终止上市后场内份额的处理规则并公告</w:t>
      </w:r>
      <w:r w:rsidR="000662E3">
        <w:rPr>
          <w:rFonts w:hint="eastAsia"/>
          <w:szCs w:val="21"/>
        </w:rPr>
        <w:t>，</w:t>
      </w:r>
      <w:r w:rsidRPr="009B1A3F">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494775F5" w:rsidR="00435D71" w:rsidRPr="00435D71" w:rsidRDefault="009B1A3F" w:rsidP="00435D71">
      <w:pPr>
        <w:snapToGrid w:val="0"/>
        <w:spacing w:line="360" w:lineRule="auto"/>
        <w:ind w:firstLineChars="200" w:firstLine="420"/>
        <w:jc w:val="left"/>
        <w:rPr>
          <w:szCs w:val="21"/>
        </w:rPr>
      </w:pPr>
      <w:r w:rsidRPr="009B1A3F">
        <w:rPr>
          <w:rFonts w:hint="eastAsia"/>
          <w:szCs w:val="21"/>
        </w:rPr>
        <w:t>基金管理人在每一交易日开市前公告当日的申购赎回清单，基金管理人或基金管理人委托的其他机构</w:t>
      </w:r>
      <w:r w:rsidR="00713937">
        <w:rPr>
          <w:rFonts w:hint="eastAsia"/>
          <w:szCs w:val="21"/>
        </w:rPr>
        <w:t>可以</w:t>
      </w:r>
      <w:r w:rsidRPr="009B1A3F">
        <w:rPr>
          <w:rFonts w:hint="eastAsia"/>
          <w:szCs w:val="21"/>
        </w:rPr>
        <w:t>在相关证券交易所开市后根据申购赎回清单和组合证券内各只证券的实时成交数据，计算基金份额参考净值（</w:t>
      </w:r>
      <w:r w:rsidRPr="009B1A3F">
        <w:rPr>
          <w:rFonts w:hint="eastAsia"/>
          <w:szCs w:val="21"/>
        </w:rPr>
        <w:t>IOPV</w:t>
      </w:r>
      <w:r w:rsidRPr="009B1A3F">
        <w:rPr>
          <w:rFonts w:hint="eastAsia"/>
          <w:szCs w:val="21"/>
        </w:rPr>
        <w:t>），并将计算结果向深圳证券交易所发送，由深圳证券交易所对外发布，仅供投资者交易、申购、赎回基金份额时参考。</w:t>
      </w:r>
    </w:p>
    <w:p w14:paraId="7BC71CB7" w14:textId="77777777" w:rsidR="009B1A3F" w:rsidRPr="009B1A3F" w:rsidRDefault="009B1A3F" w:rsidP="009B1A3F">
      <w:pPr>
        <w:snapToGrid w:val="0"/>
        <w:spacing w:line="360" w:lineRule="auto"/>
        <w:ind w:firstLineChars="200" w:firstLine="420"/>
        <w:jc w:val="left"/>
        <w:rPr>
          <w:szCs w:val="21"/>
        </w:rPr>
      </w:pPr>
      <w:r w:rsidRPr="009B1A3F">
        <w:rPr>
          <w:rFonts w:hint="eastAsia"/>
          <w:szCs w:val="21"/>
        </w:rPr>
        <w:t>1</w:t>
      </w:r>
      <w:r w:rsidRPr="009B1A3F">
        <w:rPr>
          <w:rFonts w:hint="eastAsia"/>
          <w:szCs w:val="21"/>
        </w:rPr>
        <w:t>、基金份额参考净值计算公式为：</w:t>
      </w:r>
    </w:p>
    <w:p w14:paraId="20A593BE" w14:textId="609D28CC" w:rsidR="009B1A3F" w:rsidRPr="009B1A3F" w:rsidRDefault="009B1A3F" w:rsidP="009B1A3F">
      <w:pPr>
        <w:snapToGrid w:val="0"/>
        <w:spacing w:line="360" w:lineRule="auto"/>
        <w:ind w:firstLineChars="200" w:firstLine="420"/>
        <w:jc w:val="left"/>
        <w:rPr>
          <w:szCs w:val="21"/>
        </w:rPr>
      </w:pPr>
      <w:r w:rsidRPr="009B1A3F">
        <w:rPr>
          <w:rFonts w:hint="eastAsia"/>
          <w:szCs w:val="21"/>
        </w:rPr>
        <w:t>基金份额参考净值＝</w:t>
      </w:r>
      <w:r>
        <w:rPr>
          <w:rFonts w:hint="eastAsia"/>
          <w:szCs w:val="21"/>
        </w:rPr>
        <w:t>（</w:t>
      </w:r>
      <w:r w:rsidRPr="009B1A3F">
        <w:rPr>
          <w:rFonts w:hint="eastAsia"/>
          <w:szCs w:val="21"/>
        </w:rPr>
        <w:t>申购赎回清单中必须用现金替代的替代金额</w:t>
      </w:r>
      <w:r w:rsidRPr="009B1A3F">
        <w:rPr>
          <w:rFonts w:hint="eastAsia"/>
          <w:szCs w:val="21"/>
        </w:rPr>
        <w:t>+</w:t>
      </w:r>
      <w:r w:rsidRPr="009B1A3F">
        <w:rPr>
          <w:rFonts w:hint="eastAsia"/>
          <w:szCs w:val="21"/>
        </w:rPr>
        <w:t>申购赎回清单中可以用现金替代成份证券的数量与最新成交价相乘之和</w:t>
      </w:r>
      <w:r w:rsidRPr="009B1A3F">
        <w:rPr>
          <w:rFonts w:hint="eastAsia"/>
          <w:szCs w:val="21"/>
        </w:rPr>
        <w:t>+</w:t>
      </w:r>
      <w:r w:rsidRPr="009B1A3F">
        <w:rPr>
          <w:rFonts w:hint="eastAsia"/>
          <w:szCs w:val="21"/>
        </w:rPr>
        <w:t>申购赎回清单中禁止用现金替代成份证券的数量与最新成交价相乘之和</w:t>
      </w:r>
      <w:r w:rsidRPr="009B1A3F">
        <w:rPr>
          <w:rFonts w:hint="eastAsia"/>
          <w:szCs w:val="21"/>
        </w:rPr>
        <w:t>+</w:t>
      </w:r>
      <w:r w:rsidRPr="009B1A3F">
        <w:rPr>
          <w:rFonts w:hint="eastAsia"/>
          <w:szCs w:val="21"/>
        </w:rPr>
        <w:t>申购、赎回清单中的预估现金差额</w:t>
      </w:r>
      <w:r>
        <w:rPr>
          <w:rFonts w:hint="eastAsia"/>
          <w:szCs w:val="21"/>
        </w:rPr>
        <w:t>）</w:t>
      </w:r>
      <w:r w:rsidRPr="009B1A3F">
        <w:rPr>
          <w:rFonts w:hint="eastAsia"/>
          <w:szCs w:val="21"/>
        </w:rPr>
        <w:t>/</w:t>
      </w:r>
      <w:r w:rsidRPr="009B1A3F">
        <w:rPr>
          <w:rFonts w:hint="eastAsia"/>
          <w:szCs w:val="21"/>
        </w:rPr>
        <w:t>最小申购赎</w:t>
      </w:r>
      <w:r w:rsidRPr="009B1A3F">
        <w:rPr>
          <w:rFonts w:hint="eastAsia"/>
          <w:szCs w:val="21"/>
        </w:rPr>
        <w:lastRenderedPageBreak/>
        <w:t>回单位对应的基金份额。</w:t>
      </w:r>
    </w:p>
    <w:p w14:paraId="0B219766" w14:textId="77777777" w:rsidR="009B1A3F" w:rsidRPr="009B1A3F" w:rsidRDefault="009B1A3F" w:rsidP="009B1A3F">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份额参考净值的计算以四舍五入的方法保留小数点后</w:t>
      </w:r>
      <w:r w:rsidRPr="009B1A3F">
        <w:rPr>
          <w:rFonts w:hint="eastAsia"/>
          <w:szCs w:val="21"/>
        </w:rPr>
        <w:t>3</w:t>
      </w:r>
      <w:r w:rsidRPr="009B1A3F">
        <w:rPr>
          <w:rFonts w:hint="eastAsia"/>
          <w:szCs w:val="21"/>
        </w:rPr>
        <w:t>位。若深圳证券交易所调整有关基金份额参考净值保留位数，本基金将相应调整。</w:t>
      </w:r>
    </w:p>
    <w:p w14:paraId="632EA006" w14:textId="1F444838" w:rsidR="00435D71" w:rsidRPr="00435D71" w:rsidRDefault="009B1A3F" w:rsidP="00030720">
      <w:pPr>
        <w:snapToGrid w:val="0"/>
        <w:spacing w:line="360" w:lineRule="auto"/>
        <w:ind w:firstLineChars="200" w:firstLine="420"/>
        <w:jc w:val="left"/>
        <w:rPr>
          <w:szCs w:val="21"/>
        </w:rPr>
      </w:pPr>
      <w:r w:rsidRPr="009B1A3F">
        <w:rPr>
          <w:rFonts w:hint="eastAsia"/>
          <w:szCs w:val="21"/>
        </w:rPr>
        <w:t>3</w:t>
      </w:r>
      <w:r w:rsidRPr="009B1A3F">
        <w:rPr>
          <w:rFonts w:hint="eastAsia"/>
          <w:szCs w:val="21"/>
        </w:rPr>
        <w:t>、深圳证券交易所和基金管理人可以调整基金份额参考净值计算公式，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40239ACF" w14:textId="2A97564A" w:rsidR="00E8726E"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w:t>
      </w:r>
      <w:r w:rsidR="009B1A3F" w:rsidRPr="009B1A3F">
        <w:rPr>
          <w:rFonts w:hint="eastAsia"/>
          <w:szCs w:val="21"/>
        </w:rPr>
        <w:t>深圳证券交易所</w:t>
      </w:r>
      <w:r w:rsidRPr="00E8726E">
        <w:rPr>
          <w:rFonts w:hint="eastAsia"/>
          <w:szCs w:val="21"/>
        </w:rPr>
        <w:t>对基金上市交易的规则等相关规定内容进行调整的，基金合同相应予以修改，并按照新规定执行，且此项修改无须召开基金份额持有人大会。</w:t>
      </w:r>
    </w:p>
    <w:p w14:paraId="30F6BF48" w14:textId="77777777" w:rsidR="00E8726E" w:rsidRPr="00E8726E" w:rsidRDefault="00E8726E" w:rsidP="00E8726E">
      <w:pPr>
        <w:snapToGrid w:val="0"/>
        <w:spacing w:line="360" w:lineRule="auto"/>
        <w:ind w:firstLineChars="200" w:firstLine="420"/>
        <w:jc w:val="left"/>
        <w:rPr>
          <w:szCs w:val="21"/>
        </w:rPr>
      </w:pPr>
    </w:p>
    <w:p w14:paraId="0514FCF5" w14:textId="44C738A4" w:rsidR="00E8726E" w:rsidRPr="00E8726E" w:rsidRDefault="00E8726E" w:rsidP="00E8726E">
      <w:pPr>
        <w:snapToGrid w:val="0"/>
        <w:spacing w:line="360" w:lineRule="auto"/>
        <w:ind w:firstLineChars="200" w:firstLine="420"/>
        <w:jc w:val="left"/>
        <w:rPr>
          <w:szCs w:val="21"/>
        </w:rPr>
      </w:pPr>
      <w:r w:rsidRPr="00E8726E">
        <w:rPr>
          <w:rFonts w:hint="eastAsia"/>
          <w:szCs w:val="21"/>
        </w:rPr>
        <w:t>七、若</w:t>
      </w:r>
      <w:r w:rsidR="009B1A3F" w:rsidRPr="009B1A3F">
        <w:rPr>
          <w:rFonts w:hint="eastAsia"/>
          <w:szCs w:val="21"/>
        </w:rPr>
        <w:t>深圳证券交易所</w:t>
      </w:r>
      <w:r w:rsidRPr="00E8726E">
        <w:rPr>
          <w:rFonts w:hint="eastAsia"/>
          <w:szCs w:val="21"/>
        </w:rPr>
        <w:t>、中国证券登记结算有限责任公司增加了基金上市交易的新功能，基金管理人可以在履行适当的程序后增加相应功能。</w:t>
      </w: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3975433"/>
      <w:r w:rsidRPr="00783CB5">
        <w:rPr>
          <w:rFonts w:hint="eastAsia"/>
        </w:rPr>
        <w:t>基金份额的申购赎回</w:t>
      </w:r>
      <w:bookmarkEnd w:id="83"/>
      <w:bookmarkEnd w:id="84"/>
      <w:bookmarkEnd w:id="85"/>
      <w:bookmarkEnd w:id="86"/>
      <w:bookmarkEnd w:id="87"/>
      <w:bookmarkEnd w:id="88"/>
      <w:bookmarkEnd w:id="89"/>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35FD04BD" w14:textId="77777777" w:rsidR="00501BA3" w:rsidRDefault="00501BA3" w:rsidP="007F20AF">
      <w:pPr>
        <w:snapToGrid w:val="0"/>
        <w:spacing w:line="360" w:lineRule="auto"/>
        <w:ind w:firstLineChars="200" w:firstLine="420"/>
        <w:rPr>
          <w:rFonts w:ascii="宋体" w:hAnsi="宋体"/>
          <w:bCs/>
          <w:szCs w:val="21"/>
        </w:rPr>
      </w:pPr>
      <w:r w:rsidRPr="00501BA3">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2350D131" w14:textId="77777777" w:rsidR="00501BA3" w:rsidRDefault="00501BA3" w:rsidP="007F20AF">
      <w:pPr>
        <w:snapToGrid w:val="0"/>
        <w:spacing w:line="360" w:lineRule="auto"/>
        <w:ind w:firstLineChars="200" w:firstLine="420"/>
        <w:rPr>
          <w:rFonts w:ascii="宋体" w:hAnsi="宋体"/>
          <w:bCs/>
          <w:szCs w:val="21"/>
        </w:rPr>
      </w:pPr>
    </w:p>
    <w:p w14:paraId="290CA307" w14:textId="0997E5A0"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69EC890B" w:rsidR="00E8726E" w:rsidRPr="00E8726E" w:rsidRDefault="00601AB2" w:rsidP="00E8726E">
      <w:pPr>
        <w:snapToGrid w:val="0"/>
        <w:spacing w:line="360" w:lineRule="auto"/>
        <w:ind w:firstLineChars="200" w:firstLine="420"/>
        <w:rPr>
          <w:rFonts w:ascii="宋体" w:hAnsi="宋体"/>
          <w:bCs/>
          <w:szCs w:val="21"/>
        </w:rPr>
      </w:pPr>
      <w:r w:rsidRPr="00601AB2">
        <w:rPr>
          <w:rFonts w:ascii="宋体" w:hAnsi="宋体" w:hint="eastAsia"/>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0AD60FEE" w:rsidR="00E8726E" w:rsidRPr="00E8726E" w:rsidRDefault="00E8726E" w:rsidP="00E8726E">
      <w:pPr>
        <w:snapToGrid w:val="0"/>
        <w:spacing w:line="360" w:lineRule="auto"/>
        <w:ind w:firstLineChars="200" w:firstLine="420"/>
        <w:rPr>
          <w:rFonts w:ascii="宋体" w:hAnsi="宋体"/>
          <w:bCs/>
          <w:szCs w:val="21"/>
        </w:rPr>
      </w:pPr>
      <w:bookmarkStart w:id="90" w:name="OLE_LINK6"/>
      <w:bookmarkStart w:id="91"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w:t>
      </w:r>
      <w:bookmarkEnd w:id="90"/>
      <w:bookmarkEnd w:id="91"/>
      <w:r w:rsidRPr="00E8726E">
        <w:rPr>
          <w:rFonts w:ascii="宋体" w:hAnsi="宋体"/>
          <w:bCs/>
          <w:szCs w:val="21"/>
        </w:rPr>
        <w:t>，但基金管理人根据法律法规、中国证监会的要求或基金合同的规定公告暂停申购、赎回时除外。</w:t>
      </w:r>
    </w:p>
    <w:p w14:paraId="4EDDDB40" w14:textId="1B88FC00"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00BE171D">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117EF6">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17242EC5"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117EF6">
        <w:rPr>
          <w:rFonts w:ascii="宋体" w:hAnsi="宋体"/>
          <w:bCs/>
          <w:szCs w:val="21"/>
        </w:rPr>
        <w:t>规定媒介</w:t>
      </w:r>
      <w:r w:rsidRPr="00E8726E">
        <w:rPr>
          <w:rFonts w:ascii="宋体" w:hAnsi="宋体"/>
          <w:bCs/>
          <w:szCs w:val="21"/>
        </w:rPr>
        <w:t>上公告申购与赎回的开始时间。</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1、本基金采用份额申购和份额赎回的方式，即申购和赎回均以份额申请。</w:t>
      </w:r>
    </w:p>
    <w:p w14:paraId="0B21EA0E" w14:textId="0E74E704"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w:t>
      </w:r>
      <w:r w:rsidR="006A6535" w:rsidRPr="006A6535">
        <w:rPr>
          <w:rFonts w:ascii="宋体" w:hAnsi="宋体" w:hint="eastAsia"/>
          <w:bCs/>
          <w:szCs w:val="21"/>
        </w:rPr>
        <w:t>和/或</w:t>
      </w:r>
      <w:r w:rsidRPr="00E8726E">
        <w:rPr>
          <w:rFonts w:ascii="宋体" w:hAnsi="宋体" w:hint="eastAsia"/>
          <w:bCs/>
          <w:szCs w:val="21"/>
        </w:rPr>
        <w:t>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0162B648"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4、申购、赎回应遵守《业务规则》的规定</w:t>
      </w:r>
      <w:r w:rsidR="004F1D53">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6222F5A2"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w:t>
      </w:r>
      <w:r w:rsidR="00B06FAF" w:rsidRPr="00B06FAF">
        <w:rPr>
          <w:rFonts w:ascii="宋体" w:hAnsi="宋体" w:hint="eastAsia"/>
          <w:bCs/>
          <w:szCs w:val="21"/>
        </w:rPr>
        <w:t>深圳证券交易所</w:t>
      </w:r>
      <w:r w:rsidRPr="00E8726E">
        <w:rPr>
          <w:rFonts w:ascii="宋体" w:hAnsi="宋体" w:hint="eastAsia"/>
          <w:bCs/>
          <w:szCs w:val="21"/>
        </w:rPr>
        <w:t>或登记机构相关规则及其变更调整上述原则，但必须在新规则开始实施前依照《信息披露办法》的有关规定在</w:t>
      </w:r>
      <w:r w:rsidR="00117EF6">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23F20A8A" w14:textId="77777777" w:rsidR="00B06FAF" w:rsidRDefault="00B06FAF" w:rsidP="00E8726E">
      <w:pPr>
        <w:snapToGrid w:val="0"/>
        <w:spacing w:line="360" w:lineRule="auto"/>
        <w:ind w:firstLine="480"/>
        <w:rPr>
          <w:rFonts w:ascii="宋体" w:hAnsi="宋体"/>
          <w:bCs/>
          <w:szCs w:val="21"/>
        </w:rPr>
      </w:pPr>
      <w:r w:rsidRPr="00B06FAF">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5848FE7D" w14:textId="4353A3F6" w:rsidR="00B06FAF" w:rsidRDefault="00B06FAF" w:rsidP="00E8726E">
      <w:pPr>
        <w:snapToGrid w:val="0"/>
        <w:spacing w:line="360" w:lineRule="auto"/>
        <w:ind w:firstLine="480"/>
        <w:rPr>
          <w:rFonts w:ascii="宋体" w:hAnsi="宋体"/>
          <w:bCs/>
          <w:szCs w:val="21"/>
        </w:rPr>
      </w:pPr>
      <w:r w:rsidRPr="00B06FAF">
        <w:rPr>
          <w:rFonts w:ascii="宋体" w:hAnsi="宋体" w:hint="eastAsia"/>
          <w:bCs/>
          <w:szCs w:val="21"/>
        </w:rPr>
        <w:t>（一）场外实物申购赎回方式</w:t>
      </w:r>
    </w:p>
    <w:p w14:paraId="5EA84AC6"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1、申购和赎回的申请方式</w:t>
      </w:r>
    </w:p>
    <w:p w14:paraId="794987E9" w14:textId="7605FA31"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1）</w:t>
      </w:r>
      <w:r w:rsidR="00B06FAF" w:rsidRPr="00B06FAF">
        <w:rPr>
          <w:rFonts w:ascii="宋体" w:hAnsi="宋体" w:hint="eastAsia"/>
          <w:bCs/>
          <w:szCs w:val="21"/>
        </w:rPr>
        <w:t>投资者办理申购或赎回业务，应同时持有并使用深圳A股账户和上海A股账户，并保证该两个账户的证件号码和名称属于同一投资者所有；</w:t>
      </w:r>
    </w:p>
    <w:p w14:paraId="14EFEAC3" w14:textId="063DC627"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2）</w:t>
      </w:r>
      <w:r w:rsidR="00B06FAF" w:rsidRPr="00B06FAF">
        <w:rPr>
          <w:rFonts w:ascii="宋体" w:hAnsi="宋体" w:hint="eastAsia"/>
          <w:bCs/>
          <w:szCs w:val="21"/>
        </w:rPr>
        <w:t>投资者的相关证券和基金份额应当托管在申购赎回代理券商，且投资者深圳托管的托管单元与上海指定交易的交易单元为同一申购赎回代理券商；</w:t>
      </w:r>
    </w:p>
    <w:p w14:paraId="530DEAB8" w14:textId="1DA7A9E5" w:rsidR="00B06FAF" w:rsidRPr="00B06FAF" w:rsidRDefault="00575B28" w:rsidP="00B06FAF">
      <w:pPr>
        <w:snapToGrid w:val="0"/>
        <w:spacing w:line="360" w:lineRule="auto"/>
        <w:ind w:firstLine="480"/>
        <w:rPr>
          <w:rFonts w:ascii="宋体" w:hAnsi="宋体"/>
          <w:bCs/>
          <w:szCs w:val="21"/>
        </w:rPr>
      </w:pPr>
      <w:r>
        <w:rPr>
          <w:rFonts w:ascii="宋体" w:hAnsi="宋体" w:hint="eastAsia"/>
          <w:bCs/>
          <w:szCs w:val="21"/>
        </w:rPr>
        <w:t>（3）</w:t>
      </w:r>
      <w:r w:rsidR="00B06FAF" w:rsidRPr="00B06FAF">
        <w:rPr>
          <w:rFonts w:ascii="宋体" w:hAnsi="宋体" w:hint="eastAsia"/>
          <w:bCs/>
          <w:szCs w:val="21"/>
        </w:rPr>
        <w:t>投资者通过该申购赎回代理券商申报申购、赎回业务。</w:t>
      </w:r>
    </w:p>
    <w:p w14:paraId="0AF19CB9" w14:textId="5B3446AF" w:rsidR="00B06FAF" w:rsidRPr="00B06FAF" w:rsidRDefault="006D419D" w:rsidP="00B06FAF">
      <w:pPr>
        <w:snapToGrid w:val="0"/>
        <w:spacing w:line="360" w:lineRule="auto"/>
        <w:ind w:firstLine="480"/>
        <w:rPr>
          <w:rFonts w:ascii="宋体" w:hAnsi="宋体"/>
          <w:bCs/>
          <w:szCs w:val="21"/>
        </w:rPr>
      </w:pPr>
      <w:r w:rsidRPr="006D419D">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72162172"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2、申购和赎回的确认</w:t>
      </w:r>
    </w:p>
    <w:p w14:paraId="560E141D"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基金投资者申购、赎回申请在T+1日进行确认。</w:t>
      </w:r>
    </w:p>
    <w:p w14:paraId="7526868E" w14:textId="38D0F668"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对于投资者提交的申购申请，申购赎回代理券商根据投资者提交的申购申请以及T日基金管理人公布的申购赎回清单，相应冻结投资者账户内的组合证券、现金替代款和预估现金差额。T+1日，基金管理人对冻结情况符合要求的申购申请予以确认。如冻结情况不符合要求，则申购申请失败。</w:t>
      </w:r>
    </w:p>
    <w:p w14:paraId="6204F69C" w14:textId="3189705B"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对于投资者提交的赎回申请，申购赎回代理券商根据投资者提交的赎回申请以及T日基金管理人公布的申购赎回清单，相应冻结投资者账户内的基金份额、预估现金差额。T+1</w:t>
      </w:r>
      <w:r w:rsidRPr="00B06FAF">
        <w:rPr>
          <w:rFonts w:ascii="宋体" w:hAnsi="宋体" w:hint="eastAsia"/>
          <w:bCs/>
          <w:szCs w:val="21"/>
        </w:rPr>
        <w:lastRenderedPageBreak/>
        <w:t>日，基金管理人根据冻结情况对投资者的赎回申请予以确认。如投资者持有的符合要求的基金份额不足或未能根据要求准备足额的现金，或本基金投资组合内不具备足额的符合要求的赎回对价，则赎回申请失败。</w:t>
      </w:r>
    </w:p>
    <w:p w14:paraId="7375B6C7"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投资者可在T+2日通过其办理申购、赎回的销售网点查询有关申请的确认情况。投资者应及时查询有关申请的确认情况。</w:t>
      </w:r>
    </w:p>
    <w:p w14:paraId="05F1F705"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3、申购与赎回的清算交收与登记</w:t>
      </w:r>
    </w:p>
    <w:p w14:paraId="2E9E1EB5" w14:textId="71574A4E" w:rsidR="00B06FAF" w:rsidRPr="00B06FAF" w:rsidRDefault="006D419D" w:rsidP="00B06FAF">
      <w:pPr>
        <w:snapToGrid w:val="0"/>
        <w:spacing w:line="360" w:lineRule="auto"/>
        <w:ind w:firstLine="480"/>
        <w:rPr>
          <w:rFonts w:ascii="宋体" w:hAnsi="宋体"/>
          <w:bCs/>
          <w:szCs w:val="21"/>
        </w:rPr>
      </w:pPr>
      <w:r w:rsidRPr="006D419D">
        <w:rPr>
          <w:rFonts w:ascii="宋体" w:hAnsi="宋体" w:hint="eastAsia"/>
          <w:bCs/>
          <w:szCs w:val="21"/>
        </w:rPr>
        <w:t>本基金申购和赎回过程中涉及的申购赎回对价和基金份额的交收适用《业务规则》的规定</w:t>
      </w:r>
      <w:r>
        <w:rPr>
          <w:rFonts w:ascii="宋体" w:hAnsi="宋体" w:hint="eastAsia"/>
          <w:bCs/>
          <w:szCs w:val="21"/>
        </w:rPr>
        <w:t>。</w:t>
      </w:r>
    </w:p>
    <w:p w14:paraId="030CDFD2"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T+1日，登记机构根据基金管理人对申购、赎回申请的确认信息，为投资者办理组合证券、基金份额的清算交收，并将结果发送给相关证券交易所、申购赎回代理券商、基金管理人和基金托管人。通常情况下，投资者T日申购所得的基金份额、赎回所得的组合证券在T+2日可用。现金替代和现金差额由基金管理人与申购赎回代理券商于T+1日进行清算，T+2日进行交收，登记机构可以依据相关规则对此提供代收代付服务并完成交收。对于确认失败的申请，登记机构将对冻结的组合证券和基金份额予以解冻，申购赎回代理券商将对冻结的资金予以解冻。</w:t>
      </w:r>
    </w:p>
    <w:p w14:paraId="1FF33B81" w14:textId="77777777"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如果登记机构在清算交收时发生清算交收参与方不能正常履约的情形，则依据《登记结算业务实施细则》的有关规定进行处理。</w:t>
      </w:r>
    </w:p>
    <w:p w14:paraId="513E90E4" w14:textId="72E2433F" w:rsid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投资者应按照基金合同的约定和申购赎回代理券商的规定按时足额支付应付的现金差额、现金替代和现金替代退补款。因投资者原因导致现金差额、现金替代和现金替代退补款未能按时足额交收的，基金管理人有权为基金的利益向该投资者追偿并要求其承担由此导致的其他基金份额持有人或基金资产的损失。</w:t>
      </w:r>
    </w:p>
    <w:p w14:paraId="6D3AC41E" w14:textId="441CE352" w:rsidR="004F479E" w:rsidRPr="00B06FAF" w:rsidRDefault="004F479E" w:rsidP="00B06FAF">
      <w:pPr>
        <w:snapToGrid w:val="0"/>
        <w:spacing w:line="360" w:lineRule="auto"/>
        <w:ind w:firstLine="48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62220032" w14:textId="72363F49" w:rsidR="00B06FAF" w:rsidRP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4、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sidR="003C12E1">
        <w:rPr>
          <w:rFonts w:ascii="宋体" w:hAnsi="宋体" w:hint="eastAsia"/>
          <w:bCs/>
          <w:szCs w:val="21"/>
        </w:rPr>
        <w:t>规定媒介</w:t>
      </w:r>
      <w:r w:rsidRPr="00B06FAF">
        <w:rPr>
          <w:rFonts w:ascii="宋体" w:hAnsi="宋体" w:hint="eastAsia"/>
          <w:bCs/>
          <w:szCs w:val="21"/>
        </w:rPr>
        <w:t>公告。</w:t>
      </w:r>
    </w:p>
    <w:p w14:paraId="7AC5F10D" w14:textId="4D6E59E0" w:rsidR="00B06FAF" w:rsidRDefault="00B06FAF" w:rsidP="00B06FAF">
      <w:pPr>
        <w:snapToGrid w:val="0"/>
        <w:spacing w:line="360" w:lineRule="auto"/>
        <w:ind w:firstLine="480"/>
        <w:rPr>
          <w:rFonts w:ascii="宋体" w:hAnsi="宋体"/>
          <w:bCs/>
          <w:szCs w:val="21"/>
        </w:rPr>
      </w:pPr>
      <w:r w:rsidRPr="00B06FAF">
        <w:rPr>
          <w:rFonts w:ascii="宋体" w:hAnsi="宋体" w:hint="eastAsia"/>
          <w:bCs/>
          <w:szCs w:val="21"/>
        </w:rPr>
        <w:t>（二）场内申购赎回方式</w:t>
      </w:r>
    </w:p>
    <w:p w14:paraId="3E688183" w14:textId="75DDC7DA"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5772288C" w14:textId="49318FDC" w:rsidR="00960779" w:rsidRPr="00960779" w:rsidRDefault="00960779" w:rsidP="00960779">
      <w:pPr>
        <w:snapToGrid w:val="0"/>
        <w:spacing w:line="360" w:lineRule="auto"/>
        <w:ind w:firstLine="480"/>
        <w:rPr>
          <w:rFonts w:ascii="宋体" w:hAnsi="宋体"/>
          <w:bCs/>
          <w:szCs w:val="21"/>
        </w:rPr>
      </w:pPr>
      <w:r>
        <w:rPr>
          <w:rFonts w:ascii="宋体" w:hAnsi="宋体" w:hint="eastAsia"/>
          <w:bCs/>
          <w:szCs w:val="21"/>
        </w:rPr>
        <w:t>（1）</w:t>
      </w:r>
      <w:r w:rsidRPr="00960779">
        <w:rPr>
          <w:rFonts w:ascii="宋体" w:hAnsi="宋体" w:hint="eastAsia"/>
          <w:bCs/>
          <w:szCs w:val="21"/>
        </w:rPr>
        <w:t>投资者办理申购或赎回业务，应持有并使用深圳A股账户；</w:t>
      </w:r>
    </w:p>
    <w:p w14:paraId="518A63F7" w14:textId="729FB253" w:rsidR="00960779" w:rsidRPr="00960779" w:rsidRDefault="00960779" w:rsidP="00960779">
      <w:pPr>
        <w:snapToGrid w:val="0"/>
        <w:spacing w:line="360" w:lineRule="auto"/>
        <w:ind w:firstLine="480"/>
        <w:rPr>
          <w:rFonts w:ascii="宋体" w:hAnsi="宋体"/>
          <w:bCs/>
          <w:szCs w:val="21"/>
        </w:rPr>
      </w:pPr>
      <w:r>
        <w:rPr>
          <w:rFonts w:ascii="宋体" w:hAnsi="宋体" w:hint="eastAsia"/>
          <w:bCs/>
          <w:szCs w:val="21"/>
        </w:rPr>
        <w:t>（2）</w:t>
      </w:r>
      <w:r w:rsidRPr="00960779">
        <w:rPr>
          <w:rFonts w:ascii="宋体" w:hAnsi="宋体" w:hint="eastAsia"/>
          <w:bCs/>
          <w:szCs w:val="21"/>
        </w:rPr>
        <w:t>投资者的相关证券和基金份额应当托管在申购赎回代理券商；</w:t>
      </w:r>
    </w:p>
    <w:p w14:paraId="65C4D5F6" w14:textId="50BD79ED" w:rsidR="00960779" w:rsidRDefault="00960779" w:rsidP="00960779">
      <w:pPr>
        <w:snapToGrid w:val="0"/>
        <w:spacing w:line="360" w:lineRule="auto"/>
        <w:ind w:firstLine="480"/>
        <w:rPr>
          <w:rFonts w:ascii="宋体" w:hAnsi="宋体"/>
          <w:bCs/>
          <w:szCs w:val="21"/>
        </w:rPr>
      </w:pPr>
      <w:r>
        <w:rPr>
          <w:rFonts w:ascii="宋体" w:hAnsi="宋体" w:hint="eastAsia"/>
          <w:bCs/>
          <w:szCs w:val="21"/>
        </w:rPr>
        <w:t>（3）</w:t>
      </w:r>
      <w:r w:rsidRPr="00960779">
        <w:rPr>
          <w:rFonts w:ascii="宋体" w:hAnsi="宋体" w:hint="eastAsia"/>
          <w:bCs/>
          <w:szCs w:val="21"/>
        </w:rPr>
        <w:t>投资者通过该申购赎回代理券商申报申购、赎回业务。</w:t>
      </w:r>
    </w:p>
    <w:p w14:paraId="4A3D4B17" w14:textId="699DCCC0" w:rsidR="00E8726E" w:rsidRPr="00E8726E" w:rsidRDefault="00E8726E" w:rsidP="00960779">
      <w:pPr>
        <w:snapToGrid w:val="0"/>
        <w:spacing w:line="360" w:lineRule="auto"/>
        <w:ind w:firstLine="480"/>
        <w:rPr>
          <w:rFonts w:ascii="宋体" w:hAnsi="宋体"/>
          <w:bCs/>
          <w:szCs w:val="21"/>
        </w:rPr>
      </w:pPr>
      <w:r w:rsidRPr="00E8726E">
        <w:rPr>
          <w:rFonts w:ascii="宋体" w:hAnsi="宋体" w:hint="eastAsia"/>
          <w:bCs/>
          <w:szCs w:val="21"/>
        </w:rPr>
        <w:lastRenderedPageBreak/>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391DE46" w14:textId="7839055E" w:rsidR="00960779" w:rsidRPr="00960779" w:rsidRDefault="00960779" w:rsidP="00A92014">
      <w:pPr>
        <w:snapToGrid w:val="0"/>
        <w:spacing w:line="360" w:lineRule="auto"/>
        <w:ind w:firstLine="480"/>
        <w:rPr>
          <w:rFonts w:ascii="宋体" w:hAnsi="宋体"/>
          <w:bCs/>
          <w:szCs w:val="21"/>
        </w:rPr>
      </w:pPr>
      <w:r w:rsidRPr="00960779">
        <w:rPr>
          <w:rFonts w:ascii="宋体" w:hAnsi="宋体" w:hint="eastAsia"/>
          <w:bCs/>
          <w:szCs w:val="21"/>
        </w:rPr>
        <w:t>基金投资者申购、赎回申请在受理当日进行确认。</w:t>
      </w:r>
      <w:r w:rsidR="00A92014" w:rsidRPr="00A92014">
        <w:rPr>
          <w:rFonts w:ascii="宋体" w:hAnsi="宋体" w:hint="eastAsia"/>
          <w:bCs/>
          <w:szCs w:val="21"/>
        </w:rPr>
        <w:t>如投资</w:t>
      </w:r>
      <w:r w:rsidR="00A92014">
        <w:rPr>
          <w:rFonts w:ascii="宋体" w:hAnsi="宋体" w:hint="eastAsia"/>
          <w:bCs/>
          <w:szCs w:val="21"/>
        </w:rPr>
        <w:t>者</w:t>
      </w:r>
      <w:r w:rsidR="00A92014" w:rsidRPr="00A92014">
        <w:rPr>
          <w:rFonts w:ascii="宋体" w:hAnsi="宋体" w:hint="eastAsia"/>
          <w:bCs/>
          <w:szCs w:val="21"/>
        </w:rPr>
        <w:t>未能提供符合要求的申购对价</w:t>
      </w:r>
      <w:r w:rsidRPr="00960779">
        <w:rPr>
          <w:rFonts w:ascii="宋体" w:hAnsi="宋体" w:hint="eastAsia"/>
          <w:bCs/>
          <w:szCs w:val="21"/>
        </w:rPr>
        <w:t>，则申购申请失败。如投资者持有的符合要求的基金份额不足或未能根据要求准备足额的现金，或本基金投资组合内不具备足额的符合要求的赎回对价，</w:t>
      </w:r>
      <w:r w:rsidR="00461E12" w:rsidRPr="00461E12">
        <w:rPr>
          <w:rFonts w:ascii="宋体" w:hAnsi="宋体" w:hint="eastAsia"/>
          <w:bCs/>
          <w:szCs w:val="21"/>
        </w:rPr>
        <w:t>或投资人提交的赎回申请超过基金管理人设定的当日净赎回份额上限、当日累计赎回份额上限、单个账户当日净赎回份额上限或单个账户当日累计赎回份额上限，</w:t>
      </w:r>
      <w:r w:rsidRPr="00960779">
        <w:rPr>
          <w:rFonts w:ascii="宋体" w:hAnsi="宋体" w:hint="eastAsia"/>
          <w:bCs/>
          <w:szCs w:val="21"/>
        </w:rPr>
        <w:t>则赎回申请失败。</w:t>
      </w:r>
    </w:p>
    <w:p w14:paraId="04E467BD" w14:textId="77777777" w:rsidR="003B086D" w:rsidRPr="003B086D" w:rsidRDefault="003B086D" w:rsidP="003B086D">
      <w:pPr>
        <w:snapToGrid w:val="0"/>
        <w:spacing w:line="360" w:lineRule="auto"/>
        <w:ind w:firstLine="480"/>
        <w:rPr>
          <w:rFonts w:ascii="宋体" w:hAnsi="宋体"/>
          <w:bCs/>
          <w:szCs w:val="21"/>
        </w:rPr>
      </w:pPr>
      <w:r w:rsidRPr="003B086D">
        <w:rPr>
          <w:rFonts w:ascii="宋体" w:hAnsi="宋体" w:hint="eastAsia"/>
          <w:bCs/>
          <w:szCs w:val="21"/>
        </w:rPr>
        <w:t>申购赎回代理券商受理申购、赎回申请并不代表该申购、赎回申请一定成功。申购、赎回的确认以登记机构的确认结果为准。对于申购、赎回申请的确认情况，投资人应及时查询并妥善行使合法权利。</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063F821B" w:rsidR="00E8726E" w:rsidRDefault="00960779" w:rsidP="00E8726E">
      <w:pPr>
        <w:snapToGrid w:val="0"/>
        <w:spacing w:line="360" w:lineRule="auto"/>
        <w:ind w:firstLine="480"/>
        <w:rPr>
          <w:rFonts w:ascii="宋体" w:hAnsi="宋体"/>
          <w:bCs/>
          <w:szCs w:val="21"/>
        </w:rPr>
      </w:pPr>
      <w:r w:rsidRPr="00960779">
        <w:rPr>
          <w:rFonts w:ascii="宋体" w:hAnsi="宋体" w:hint="eastAsia"/>
          <w:bCs/>
          <w:szCs w:val="21"/>
        </w:rPr>
        <w:t>本基金申购和赎回过程中涉及的申购赎回对价和基金份额的交收适用《业务规则》的规定。</w:t>
      </w:r>
    </w:p>
    <w:p w14:paraId="20AFB4EB" w14:textId="77777777" w:rsidR="00960779" w:rsidRPr="00960779" w:rsidRDefault="00960779" w:rsidP="00960779">
      <w:pPr>
        <w:snapToGrid w:val="0"/>
        <w:spacing w:line="360" w:lineRule="auto"/>
        <w:ind w:firstLine="480"/>
        <w:rPr>
          <w:rFonts w:ascii="宋体" w:hAnsi="宋体"/>
          <w:bCs/>
          <w:szCs w:val="21"/>
        </w:rPr>
      </w:pPr>
      <w:r w:rsidRPr="00960779">
        <w:rPr>
          <w:rFonts w:ascii="宋体" w:hAnsi="宋体" w:hint="eastAsia"/>
          <w:bCs/>
          <w:szCs w:val="21"/>
        </w:rPr>
        <w:t>投资者T日申购成功后，登记结算机构在T日收市后为投资者办理基金份额与深交所上市的成份股的交收以及现金替代的清算；在T+1日办理现金替代的交收以及现金差额的清算，在T+2日办理现金差额的交收，并将结果发送给申购赎回代理券商、基金管理人和基金托管人。</w:t>
      </w:r>
    </w:p>
    <w:p w14:paraId="2229FDF7" w14:textId="4D8AB99A" w:rsidR="00E228DB" w:rsidRPr="00E228DB" w:rsidRDefault="00960779" w:rsidP="00E228DB">
      <w:pPr>
        <w:snapToGrid w:val="0"/>
        <w:spacing w:line="360" w:lineRule="auto"/>
        <w:ind w:firstLineChars="200" w:firstLine="420"/>
        <w:rPr>
          <w:rFonts w:ascii="宋体" w:hAnsi="宋体"/>
          <w:bCs/>
          <w:szCs w:val="21"/>
        </w:rPr>
      </w:pPr>
      <w:r w:rsidRPr="00960779">
        <w:rPr>
          <w:rFonts w:ascii="宋体" w:hAnsi="宋体" w:hint="eastAsia"/>
          <w:bCs/>
          <w:szCs w:val="21"/>
        </w:rPr>
        <w:t>投资者T日赎回成功后，登记结算机构在T日收市后为投资者办理基金份额的注销与深交所上市的成份股的交收以及现金替代的清算；在T+1日办理现金替代的交收以及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3BA06399" w14:textId="7B379BA7" w:rsid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287B66E6" w14:textId="40DB2EFA" w:rsidR="004F479E" w:rsidRPr="00E228DB" w:rsidRDefault="004F479E" w:rsidP="00E228DB">
      <w:pPr>
        <w:snapToGrid w:val="0"/>
        <w:spacing w:line="360" w:lineRule="auto"/>
        <w:ind w:firstLineChars="200" w:firstLine="42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1319AFD0" w14:textId="2626C1E4"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w:t>
      </w:r>
      <w:r w:rsidR="00960779" w:rsidRPr="00960779">
        <w:rPr>
          <w:rFonts w:ascii="宋体" w:hAnsi="宋体" w:hint="eastAsia"/>
          <w:bCs/>
          <w:szCs w:val="21"/>
        </w:rPr>
        <w:t>如深圳证券交易所、中国证券登记结算有限责任公司修改或更新上述规则并适用于</w:t>
      </w:r>
      <w:r w:rsidR="00960779" w:rsidRPr="00960779">
        <w:rPr>
          <w:rFonts w:ascii="宋体" w:hAnsi="宋体" w:hint="eastAsia"/>
          <w:bCs/>
          <w:szCs w:val="21"/>
        </w:rPr>
        <w:lastRenderedPageBreak/>
        <w:t>本基金的，则按照新的规则执行。基金管理人在不损害基金份额持有人权益、并不违背交易所和登记机构相关规则的情况下可更改上述程序。基金管理人最迟须于新规则开始日前按照《信息披露办法》的有关规定在</w:t>
      </w:r>
      <w:r w:rsidR="003C12E1">
        <w:rPr>
          <w:rFonts w:ascii="宋体" w:hAnsi="宋体" w:hint="eastAsia"/>
          <w:bCs/>
          <w:szCs w:val="21"/>
        </w:rPr>
        <w:t>规定媒介</w:t>
      </w:r>
      <w:r w:rsidR="00960779" w:rsidRPr="00960779">
        <w:rPr>
          <w:rFonts w:ascii="宋体" w:hAnsi="宋体" w:hint="eastAsia"/>
          <w:bCs/>
          <w:szCs w:val="21"/>
        </w:rPr>
        <w:t>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7D119ADF" w:rsidR="00274A03" w:rsidRP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倍。本基金最小</w:t>
      </w:r>
      <w:r w:rsidR="00E75863">
        <w:rPr>
          <w:rFonts w:ascii="宋体" w:hAnsi="宋体" w:hint="eastAsia"/>
          <w:bCs/>
          <w:szCs w:val="21"/>
        </w:rPr>
        <w:t>申购赎回单位</w:t>
      </w:r>
      <w:r w:rsidRPr="00274A03">
        <w:rPr>
          <w:rFonts w:ascii="宋体" w:hAnsi="宋体" w:hint="eastAsia"/>
          <w:bCs/>
          <w:szCs w:val="21"/>
        </w:rPr>
        <w:t>为</w:t>
      </w:r>
      <w:r w:rsidR="005638A5">
        <w:rPr>
          <w:rFonts w:ascii="宋体" w:hAnsi="宋体"/>
          <w:bCs/>
          <w:szCs w:val="21"/>
        </w:rPr>
        <w:t>200</w:t>
      </w:r>
      <w:r w:rsidR="00AD7154">
        <w:rPr>
          <w:rFonts w:ascii="宋体" w:hAnsi="宋体"/>
          <w:bCs/>
          <w:szCs w:val="21"/>
        </w:rPr>
        <w:t>万份</w:t>
      </w:r>
      <w:r w:rsidRPr="00274A03">
        <w:rPr>
          <w:rFonts w:ascii="宋体" w:hAnsi="宋体" w:hint="eastAsia"/>
          <w:bCs/>
          <w:szCs w:val="21"/>
        </w:rPr>
        <w:t>，基金管理人有权对其进行调整，并在调整实施前依照《信息披露办法》</w:t>
      </w:r>
      <w:r w:rsidR="00E75863" w:rsidRPr="00E75863">
        <w:rPr>
          <w:rFonts w:ascii="宋体" w:hAnsi="宋体" w:hint="eastAsia"/>
          <w:bCs/>
          <w:szCs w:val="21"/>
        </w:rPr>
        <w:t>的有关规定在</w:t>
      </w:r>
      <w:r w:rsidR="00117EF6">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042467DD" w14:textId="77777777" w:rsidR="001B0CA7" w:rsidRPr="001B0CA7" w:rsidRDefault="001B0CA7" w:rsidP="001B0CA7">
      <w:pPr>
        <w:snapToGrid w:val="0"/>
        <w:spacing w:line="360" w:lineRule="auto"/>
        <w:ind w:firstLineChars="200" w:firstLine="420"/>
        <w:rPr>
          <w:rFonts w:ascii="宋体" w:hAnsi="宋体"/>
          <w:bCs/>
          <w:szCs w:val="21"/>
        </w:rPr>
      </w:pPr>
      <w:r w:rsidRPr="001B0CA7">
        <w:rPr>
          <w:rFonts w:ascii="宋体" w:hAnsi="宋体" w:hint="eastAsia"/>
          <w:bCs/>
          <w:szCs w:val="21"/>
        </w:rPr>
        <w:t>基金管理人可以规定本基金当日申购份额及当日赎回份额上限，具体规定请参见相关公告。</w:t>
      </w:r>
    </w:p>
    <w:p w14:paraId="71A3119F" w14:textId="1F5B544D"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13937" w:rsidRPr="00713937">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7E7F235" w14:textId="7526BFD8"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117EF6">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3B49B4DF"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履行适当程序，可以适当延迟计算或公告</w:t>
      </w:r>
      <w:r w:rsidR="00B72FDB" w:rsidRPr="00783CB5">
        <w:rPr>
          <w:rFonts w:ascii="宋体" w:hAnsi="宋体"/>
          <w:bCs/>
          <w:szCs w:val="21"/>
        </w:rPr>
        <w:t>。</w:t>
      </w:r>
    </w:p>
    <w:p w14:paraId="17F222EE" w14:textId="4A36BFF8"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w:t>
      </w:r>
      <w:r w:rsidR="006A6535" w:rsidRPr="006A6535">
        <w:rPr>
          <w:rFonts w:ascii="宋体" w:hAnsi="宋体" w:cs="Arial" w:hint="eastAsia"/>
          <w:szCs w:val="21"/>
        </w:rPr>
        <w:t>和/或</w:t>
      </w:r>
      <w:r w:rsidR="00BC7759" w:rsidRPr="00BC7759">
        <w:rPr>
          <w:rFonts w:ascii="宋体" w:hAnsi="宋体" w:cs="Arial" w:hint="eastAsia"/>
          <w:szCs w:val="21"/>
        </w:rPr>
        <w:t>其他对价。赎回对价是指基金份额持有人赎回基金份额时，基金管理人应交付的组合证券、现金替代、现金差额</w:t>
      </w:r>
      <w:r w:rsidR="006A6535" w:rsidRPr="006A6535">
        <w:rPr>
          <w:rFonts w:ascii="宋体" w:hAnsi="宋体" w:cs="Arial" w:hint="eastAsia"/>
          <w:szCs w:val="21"/>
        </w:rPr>
        <w:t>和/或</w:t>
      </w:r>
      <w:r w:rsidR="00BC7759" w:rsidRPr="00BC7759">
        <w:rPr>
          <w:rFonts w:ascii="宋体" w:hAnsi="宋体" w:cs="Arial" w:hint="eastAsia"/>
          <w:szCs w:val="21"/>
        </w:rPr>
        <w:t>其他对价。</w:t>
      </w:r>
      <w:r w:rsidR="00CE3BDE" w:rsidRPr="00BC7759">
        <w:rPr>
          <w:rFonts w:ascii="宋体" w:hAnsi="宋体" w:cs="Arial" w:hint="eastAsia"/>
          <w:szCs w:val="21"/>
        </w:rPr>
        <w:t>申购对价、赎回对价根据</w:t>
      </w:r>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30C33B3E"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1B0CA7" w:rsidRPr="001B0CA7">
        <w:rPr>
          <w:rFonts w:ascii="宋体" w:hAnsi="宋体" w:cs="Arial" w:hint="eastAsia"/>
          <w:szCs w:val="21"/>
        </w:rPr>
        <w:t>深圳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150A9B7" w14:textId="77777777" w:rsidR="005E168F" w:rsidRPr="005E168F" w:rsidRDefault="005E168F" w:rsidP="005E168F">
      <w:pPr>
        <w:snapToGrid w:val="0"/>
        <w:spacing w:line="360" w:lineRule="auto"/>
        <w:ind w:firstLine="480"/>
        <w:rPr>
          <w:rFonts w:ascii="宋体" w:hAnsi="宋体"/>
          <w:bCs/>
          <w:szCs w:val="21"/>
        </w:rPr>
      </w:pPr>
      <w:r w:rsidRPr="005E168F">
        <w:rPr>
          <w:rFonts w:ascii="宋体" w:hAnsi="宋体" w:hint="eastAsia"/>
          <w:bCs/>
          <w:szCs w:val="21"/>
        </w:rPr>
        <w:t>本基金的基金份额申购与赎回包括场外实物申购赎回方式和场内申购赎回方式2种方式，将采用不同的申购赎回清单。</w:t>
      </w:r>
    </w:p>
    <w:p w14:paraId="2C32C469" w14:textId="77777777" w:rsidR="005E168F" w:rsidRDefault="005E168F" w:rsidP="005E168F">
      <w:pPr>
        <w:snapToGrid w:val="0"/>
        <w:spacing w:line="360" w:lineRule="auto"/>
        <w:ind w:firstLine="480"/>
        <w:rPr>
          <w:rFonts w:ascii="宋体" w:hAnsi="宋体"/>
          <w:bCs/>
          <w:szCs w:val="21"/>
        </w:rPr>
      </w:pPr>
      <w:r w:rsidRPr="005E168F">
        <w:rPr>
          <w:rFonts w:ascii="宋体" w:hAnsi="宋体" w:hint="eastAsia"/>
          <w:bCs/>
          <w:szCs w:val="21"/>
        </w:rPr>
        <w:t>（一）场外实物申购赎回方式</w:t>
      </w:r>
    </w:p>
    <w:p w14:paraId="04BA69A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1、申购赎回清单的内容</w:t>
      </w:r>
    </w:p>
    <w:p w14:paraId="7E74A8D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内容包括最小申购赎回单位所对应的组合证券、现金替代、T日预估现金差额、T-1日现金差额、基金份额净值及其他相关内容。</w:t>
      </w:r>
    </w:p>
    <w:p w14:paraId="5C7E83F7"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2、组合证券</w:t>
      </w:r>
    </w:p>
    <w:p w14:paraId="7C9993B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组合证券是指本基金标的指数所包含的全部或部分证券。申购赎回清单将公告最小申购赎回单位所对应的各成份证券名称、证券代码及数量。</w:t>
      </w:r>
    </w:p>
    <w:p w14:paraId="2AC5A0EA"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现金替代相关内容</w:t>
      </w:r>
    </w:p>
    <w:p w14:paraId="7ABAF02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替代是指申购、赎回过程中，投资者按基金合同和招募说明书的规定，用于替代组合证券中部分证券的一定数量的现金。</w:t>
      </w:r>
    </w:p>
    <w:p w14:paraId="709CA68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采用现金替代是为了在相关成份股停牌等情况下便利投资者的申购、提高基金运作的效率，基金管理人在制定具体的现金替代方法时遵循公平及公开的原则，以保护基金份额持有人利益为出发点，并进行及时充分的信息披露。</w:t>
      </w:r>
    </w:p>
    <w:p w14:paraId="44AE055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1)现金替代分为3种类型：禁止现金替代(标志为“禁止”)、可以现金替代(标志为“允许”)和必须现金替代(标志为“必须”)。</w:t>
      </w:r>
    </w:p>
    <w:p w14:paraId="630F3178"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禁止现金替代是指在申购、赎回基金份额时，该成份证券不允许使用现金作为替代。</w:t>
      </w:r>
    </w:p>
    <w:p w14:paraId="58E9AD2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是指在申购基金份额时，允许使用现金作为全部或部分该成份证券的替代，但在赎回基金份额时，该成份证券不允许使用现金作为替代。</w:t>
      </w:r>
    </w:p>
    <w:p w14:paraId="17A45B81"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必须现金替代是指在申购、赎回基金份额时，该成份证券必须使用现金作为替代。</w:t>
      </w:r>
    </w:p>
    <w:p w14:paraId="17572F6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2)可以现金替代</w:t>
      </w:r>
    </w:p>
    <w:p w14:paraId="06C1ECC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可以现金替代的证券一般是因停牌等原因导致投资者无法在申购时买入的证券或基金管理人认为可以适用的其他情形。</w:t>
      </w:r>
    </w:p>
    <w:p w14:paraId="58A4E216"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可以现金替代的证券</w:t>
      </w:r>
      <w:r w:rsidRPr="005E168F">
        <w:rPr>
          <w:rFonts w:ascii="宋体" w:hAnsi="宋体"/>
          <w:color w:val="222222"/>
          <w:kern w:val="0"/>
          <w:szCs w:val="21"/>
          <w:lang w:val="x-none" w:eastAsia="x-none"/>
        </w:rPr>
        <w:t>,替代金额的计算公式为：</w:t>
      </w:r>
    </w:p>
    <w:p w14:paraId="48823963"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替代金额＝替代证券数量×该证券经除权调整的</w:t>
      </w:r>
      <w:r w:rsidRPr="005E168F">
        <w:rPr>
          <w:rFonts w:ascii="宋体" w:hAnsi="宋体"/>
          <w:color w:val="222222"/>
          <w:kern w:val="0"/>
          <w:szCs w:val="21"/>
          <w:lang w:val="x-none" w:eastAsia="x-none"/>
        </w:rPr>
        <w:t>T-1日收盘价×(1＋现金替代保证金率)</w:t>
      </w:r>
    </w:p>
    <w:p w14:paraId="46E06B2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2A7C5984"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③替代金额的处理程序</w:t>
      </w:r>
    </w:p>
    <w:p w14:paraId="7F82F15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基金管理人在申购赎回清单中公布现金替代保证金率，并据此在T+2日收取替代金额。</w:t>
      </w:r>
    </w:p>
    <w:p w14:paraId="5D70C4D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在</w:t>
      </w:r>
      <w:r w:rsidRPr="005E168F">
        <w:rPr>
          <w:rFonts w:ascii="宋体" w:hAnsi="宋体"/>
          <w:color w:val="222222"/>
          <w:kern w:val="0"/>
          <w:szCs w:val="21"/>
          <w:lang w:val="x-none" w:eastAsia="x-none"/>
        </w:rPr>
        <w:t>T+1日后被替代的成份证券有正常交易的2个交易日(简称为T＋3日)内，基金管理人将以收到的替代金额买入被替代的部分证券。</w:t>
      </w:r>
    </w:p>
    <w:p w14:paraId="4A3CFF51"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日终，若已购入全部被替代的证券，则以替代金额与被替代证券的实际购入成本(包括买入价格与交易费用)的差额，确定基金应退还投资者或投资者应补交的款项；若未能购入全部被替代的证券，则以替代金额与所购入的部分被替代证券实际购入成本加上按照T＋3日收盘价计算的未购入的部分被替代证券价值的差额，确定基金应退还投资者或投资者应补交的款项。</w:t>
      </w:r>
    </w:p>
    <w:p w14:paraId="211BA6A3" w14:textId="6BF483FE" w:rsid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特例情况：若自</w:t>
      </w:r>
      <w:r w:rsidRPr="005E168F">
        <w:rPr>
          <w:rFonts w:ascii="宋体" w:hAnsi="宋体"/>
          <w:color w:val="222222"/>
          <w:kern w:val="0"/>
          <w:szCs w:val="21"/>
          <w:lang w:val="x-none" w:eastAsia="x-none"/>
        </w:rPr>
        <w:t>T+1日起，相关证券交易所正常交易日已达到20日而该证券正常交易日低于2日，则以替代金额与所购入的部分被替代证券实际购入成本加上按照最近一次收盘价计算的未购入的部分被替代证券价值的差额，确定基金应退还投资者或投资者应补交的款项。</w:t>
      </w:r>
    </w:p>
    <w:p w14:paraId="3CD4776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后第1个工作日(若在特例情况下，则为T+1日起第21个交易日),基金管理人将应退款和补款的明细数据发送给申购赎回代理券商和基金托管人，现金替代多退少补资金的清算和交收在T＋3日后2个工作日(若在特例情况下，则为T+1日起第22个交易日)内完成，登记机构对此提供代收代付服务。</w:t>
      </w:r>
    </w:p>
    <w:p w14:paraId="3DF4BEF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④替代限制：为有效控制基金的跟踪偏离度和跟踪误差，基金管理人可规定投资者使用可以现金替代的比例合计不得超过申购基金份额资产净值的一定比例。现金替代比例的计算公式为：</w:t>
      </w:r>
    </w:p>
    <w:p w14:paraId="714F1E29"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noProof/>
          <w:color w:val="222222"/>
          <w:kern w:val="0"/>
          <w:szCs w:val="21"/>
        </w:rPr>
        <w:drawing>
          <wp:inline distT="0" distB="0" distL="0" distR="0" wp14:anchorId="1E92A850" wp14:editId="7B4FC114">
            <wp:extent cx="4126865" cy="620395"/>
            <wp:effectExtent l="19050" t="0" r="6985" b="0"/>
            <wp:docPr id="6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0345049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说明：假设当天可以现金替代的股票只数为</w:t>
      </w:r>
      <w:r w:rsidRPr="005E168F">
        <w:rPr>
          <w:rFonts w:ascii="宋体" w:hAnsi="宋体"/>
          <w:color w:val="222222"/>
          <w:kern w:val="0"/>
          <w:szCs w:val="21"/>
          <w:lang w:val="x-none" w:eastAsia="x-none"/>
        </w:rPr>
        <w:t>n。</w:t>
      </w:r>
    </w:p>
    <w:p w14:paraId="09CD7B0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必须现金替代</w:t>
      </w:r>
    </w:p>
    <w:p w14:paraId="2AF4BC0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必须现金替代的证券一般是因标的指数调整将被剔除、或基金管理人出于保护持有人利益原则等原因认为有必要实行必须现金替代的成份证券。</w:t>
      </w:r>
    </w:p>
    <w:p w14:paraId="09DDD07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olor w:val="222222"/>
          <w:kern w:val="0"/>
          <w:szCs w:val="21"/>
          <w:lang w:val="x-none" w:eastAsia="x-none"/>
        </w:rPr>
        <w:t>T-1 日收盘价。</w:t>
      </w:r>
    </w:p>
    <w:p w14:paraId="1D925855"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4、预估现金差额相关内容</w:t>
      </w:r>
    </w:p>
    <w:p w14:paraId="246891B6" w14:textId="316F57F3" w:rsidR="005E168F" w:rsidRPr="005E168F" w:rsidRDefault="005E168F" w:rsidP="00410DBE">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是指由基金管理人估计并在</w:t>
      </w:r>
      <w:r w:rsidRPr="005E168F">
        <w:rPr>
          <w:rFonts w:ascii="宋体" w:hAnsi="宋体"/>
          <w:color w:val="222222"/>
          <w:kern w:val="0"/>
          <w:szCs w:val="21"/>
          <w:lang w:val="x-none" w:eastAsia="x-none"/>
        </w:rPr>
        <w:t>T 日申购赎回清单中公布的当日现金差额的</w:t>
      </w:r>
      <w:r w:rsidRPr="005E168F">
        <w:rPr>
          <w:rFonts w:ascii="宋体" w:hAnsi="宋体" w:hint="eastAsia"/>
          <w:color w:val="222222"/>
          <w:kern w:val="0"/>
          <w:szCs w:val="21"/>
          <w:lang w:val="x-none" w:eastAsia="x-none"/>
        </w:rPr>
        <w:t>估计值，预估现金差额由申购赎回代理券商预先冻结。</w:t>
      </w:r>
    </w:p>
    <w:p w14:paraId="5AAABE88"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预估现金差额的计算公式为：</w:t>
      </w:r>
    </w:p>
    <w:p w14:paraId="635C4D9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预估现金差额＝T-1 日最小申购赎回单位的基金资产净值-(申购赎回清单中必须用现金替代的固定替代金额＋申购赎回清单中可以用现金替代成份证券的数量与T 日经除权调整后的开盘参考价乘积之和＋申购赎回清单中禁止用现金替代成份证券的数量与T 日经除权调整后的开盘参考价乘积之和)</w:t>
      </w:r>
    </w:p>
    <w:p w14:paraId="6718BA3F" w14:textId="178DCA5D"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其中，</w:t>
      </w:r>
      <w:r w:rsidRPr="005E168F">
        <w:rPr>
          <w:rFonts w:ascii="宋体" w:hAnsi="宋体"/>
          <w:color w:val="222222"/>
          <w:kern w:val="0"/>
          <w:szCs w:val="21"/>
          <w:lang w:val="x-none" w:eastAsia="x-none"/>
        </w:rPr>
        <w:t>T 日经除权调整后的开盘参考价主要根据</w:t>
      </w:r>
      <w:r w:rsidR="0057185A">
        <w:rPr>
          <w:rFonts w:ascii="宋体" w:hAnsi="宋体"/>
          <w:color w:val="222222"/>
          <w:kern w:val="0"/>
          <w:szCs w:val="21"/>
          <w:lang w:val="x-none" w:eastAsia="x-none"/>
        </w:rPr>
        <w:t>中证指数有限公司</w:t>
      </w:r>
      <w:r w:rsidRPr="005E168F">
        <w:rPr>
          <w:rFonts w:ascii="宋体" w:hAnsi="宋体"/>
          <w:color w:val="222222"/>
          <w:kern w:val="0"/>
          <w:szCs w:val="21"/>
          <w:lang w:val="x-none" w:eastAsia="x-none"/>
        </w:rPr>
        <w:t>所提供的标的指数成份证券调整后开盘参考价确定。另外，若T 日为基金分红除息日，则计算公式中的“T-1 日最小申购、赎回单位的基金资产净值”需扣减相应的收益分配数额。预估现金差额的数值可能为正、为负或为零。</w:t>
      </w:r>
    </w:p>
    <w:p w14:paraId="3AADE56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5、现金差额相关内容</w:t>
      </w:r>
    </w:p>
    <w:p w14:paraId="3C470E3E"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在T＋1 日的申购赎回清单中公告，其计算公式为：</w:t>
      </w:r>
    </w:p>
    <w:p w14:paraId="0CFA283C"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T 日最小申购赎回单位的资产净值-(申购赎回清单中必须用现金替代的固定替代金额＋申购赎回清单中可以用现金替代成份证券的数量与T 日收盘价乘积之和＋申购赎回清单中禁止用现金替代成份证券的数量与T 日收盘价乘积之和)</w:t>
      </w:r>
    </w:p>
    <w:p w14:paraId="73E632C0"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现金替代标志为禁止现金替代或可以现金替代时，若</w:t>
      </w:r>
      <w:r w:rsidRPr="005E168F">
        <w:rPr>
          <w:rFonts w:ascii="宋体" w:hAnsi="宋体"/>
          <w:color w:val="222222"/>
          <w:kern w:val="0"/>
          <w:szCs w:val="21"/>
          <w:lang w:val="x-none" w:eastAsia="x-none"/>
        </w:rPr>
        <w:t>T日为某一股票除息、送股(转增)、配股等权益变动的权益登记日,由于T日投资者或基金资产将获得相应的权益,在上述公式中，基金管理人将以该股票经除权调整的T日收盘价为基础计算T日现金差额。</w:t>
      </w:r>
    </w:p>
    <w:p w14:paraId="6135EF5A"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投资者申购、赎回基金份额时，需按T＋1 日公告的T 日现金差额进行资金的清算交收。</w:t>
      </w:r>
    </w:p>
    <w:p w14:paraId="6D2C366B"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5430A832" w14:textId="77777777" w:rsidR="005E168F" w:rsidRP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6、申购赎回清单的格式</w:t>
      </w:r>
    </w:p>
    <w:p w14:paraId="69B173C8" w14:textId="5B37912E" w:rsidR="005E168F" w:rsidRDefault="005E168F" w:rsidP="005E168F">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的格式举例如下：</w:t>
      </w:r>
    </w:p>
    <w:p w14:paraId="70880AA1"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本信息</w:t>
      </w:r>
    </w:p>
    <w:tbl>
      <w:tblPr>
        <w:tblStyle w:val="-noheader"/>
        <w:tblW w:w="0" w:type="auto"/>
        <w:tblLayout w:type="fixed"/>
        <w:tblLook w:val="04A0" w:firstRow="1" w:lastRow="0" w:firstColumn="1" w:lastColumn="0" w:noHBand="0" w:noVBand="1"/>
      </w:tblPr>
      <w:tblGrid>
        <w:gridCol w:w="4153"/>
        <w:gridCol w:w="4153"/>
      </w:tblGrid>
      <w:tr w:rsidR="00D74C8A" w:rsidRPr="005E168F" w14:paraId="3A5C7BE5" w14:textId="77777777" w:rsidTr="005519C4">
        <w:tc>
          <w:tcPr>
            <w:tcW w:w="4153" w:type="dxa"/>
          </w:tcPr>
          <w:p w14:paraId="2E0CAAC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新公告日期：</w:t>
            </w:r>
          </w:p>
        </w:tc>
        <w:tc>
          <w:tcPr>
            <w:tcW w:w="4153" w:type="dxa"/>
          </w:tcPr>
          <w:p w14:paraId="3700F24E"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w:t>
            </w:r>
            <w:r w:rsidRPr="005E168F">
              <w:rPr>
                <w:rFonts w:ascii="宋体" w:hAnsi="宋体"/>
                <w:color w:val="222222"/>
                <w:kern w:val="0"/>
                <w:szCs w:val="21"/>
                <w:lang w:val="x-none" w:eastAsia="x-none"/>
              </w:rPr>
              <w:t>年</w:t>
            </w:r>
            <w:r>
              <w:rPr>
                <w:rFonts w:ascii="宋体" w:hAnsi="宋体"/>
                <w:color w:val="222222"/>
                <w:kern w:val="0"/>
                <w:szCs w:val="21"/>
                <w:lang w:val="x-none" w:eastAsia="x-none"/>
              </w:rPr>
              <w:t>XX</w:t>
            </w:r>
            <w:r w:rsidRPr="005E168F">
              <w:rPr>
                <w:rFonts w:ascii="宋体" w:hAnsi="宋体"/>
                <w:color w:val="222222"/>
                <w:kern w:val="0"/>
                <w:szCs w:val="21"/>
                <w:lang w:val="x-none" w:eastAsia="x-none"/>
              </w:rPr>
              <w:t>月</w:t>
            </w:r>
            <w:r>
              <w:rPr>
                <w:rFonts w:ascii="宋体" w:hAnsi="宋体"/>
                <w:color w:val="222222"/>
                <w:kern w:val="0"/>
                <w:szCs w:val="21"/>
                <w:lang w:val="x-none" w:eastAsia="x-none"/>
              </w:rPr>
              <w:t>XX</w:t>
            </w:r>
            <w:r w:rsidRPr="005E168F">
              <w:rPr>
                <w:rFonts w:ascii="宋体" w:hAnsi="宋体"/>
                <w:color w:val="222222"/>
                <w:kern w:val="0"/>
                <w:szCs w:val="21"/>
                <w:lang w:val="x-none" w:eastAsia="x-none"/>
              </w:rPr>
              <w:t>日</w:t>
            </w:r>
          </w:p>
        </w:tc>
      </w:tr>
      <w:tr w:rsidR="00D74C8A" w:rsidRPr="005E168F" w14:paraId="6589ED5D" w14:textId="77777777" w:rsidTr="005519C4">
        <w:tc>
          <w:tcPr>
            <w:tcW w:w="4153" w:type="dxa"/>
          </w:tcPr>
          <w:p w14:paraId="0909C6B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名称：</w:t>
            </w:r>
          </w:p>
        </w:tc>
        <w:tc>
          <w:tcPr>
            <w:tcW w:w="4153" w:type="dxa"/>
          </w:tcPr>
          <w:p w14:paraId="571897F1" w14:textId="276F4DC8" w:rsidR="00D74C8A" w:rsidRPr="005E168F" w:rsidRDefault="006A2144" w:rsidP="005519C4">
            <w:pPr>
              <w:widowControl/>
              <w:snapToGrid w:val="0"/>
              <w:spacing w:line="360" w:lineRule="auto"/>
              <w:jc w:val="left"/>
              <w:rPr>
                <w:rFonts w:ascii="宋体" w:hAnsi="宋体"/>
                <w:color w:val="222222"/>
                <w:kern w:val="0"/>
                <w:szCs w:val="21"/>
                <w:lang w:val="x-none"/>
              </w:rPr>
            </w:pPr>
            <w:r>
              <w:rPr>
                <w:rFonts w:ascii="宋体" w:hAnsi="宋体" w:hint="eastAsia"/>
                <w:color w:val="222222"/>
                <w:kern w:val="0"/>
                <w:szCs w:val="21"/>
                <w:lang w:val="x-none"/>
              </w:rPr>
              <w:t>南方</w:t>
            </w:r>
            <w:r w:rsidR="00F41A1D">
              <w:rPr>
                <w:rFonts w:ascii="宋体" w:hAnsi="宋体" w:hint="eastAsia"/>
                <w:color w:val="222222"/>
                <w:kern w:val="0"/>
                <w:szCs w:val="21"/>
                <w:lang w:val="x-none"/>
              </w:rPr>
              <w:t>MSCI中国A50互联互通</w:t>
            </w:r>
            <w:r>
              <w:rPr>
                <w:rFonts w:ascii="宋体" w:hAnsi="宋体" w:hint="eastAsia"/>
                <w:color w:val="222222"/>
                <w:kern w:val="0"/>
                <w:szCs w:val="21"/>
                <w:lang w:val="x-none"/>
              </w:rPr>
              <w:t>交易型开放式指数证券投资基金</w:t>
            </w:r>
          </w:p>
        </w:tc>
      </w:tr>
      <w:tr w:rsidR="00D74C8A" w:rsidRPr="005E168F" w14:paraId="39F940A0" w14:textId="77777777" w:rsidTr="005519C4">
        <w:tc>
          <w:tcPr>
            <w:tcW w:w="4153" w:type="dxa"/>
          </w:tcPr>
          <w:p w14:paraId="7763E971"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管理公司名称：</w:t>
            </w:r>
          </w:p>
        </w:tc>
        <w:tc>
          <w:tcPr>
            <w:tcW w:w="4153" w:type="dxa"/>
          </w:tcPr>
          <w:p w14:paraId="4EFF7A07"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南方基金管理股份有限公司</w:t>
            </w:r>
          </w:p>
        </w:tc>
      </w:tr>
      <w:tr w:rsidR="00D74C8A" w:rsidRPr="005E168F" w14:paraId="27A85BD2" w14:textId="77777777" w:rsidTr="005519C4">
        <w:tc>
          <w:tcPr>
            <w:tcW w:w="4153" w:type="dxa"/>
          </w:tcPr>
          <w:p w14:paraId="2A310B0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代码：</w:t>
            </w:r>
          </w:p>
        </w:tc>
        <w:tc>
          <w:tcPr>
            <w:tcW w:w="4153" w:type="dxa"/>
          </w:tcPr>
          <w:p w14:paraId="3681ABC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18CDBACF" w14:textId="77777777" w:rsidTr="005519C4">
        <w:tc>
          <w:tcPr>
            <w:tcW w:w="4153" w:type="dxa"/>
          </w:tcPr>
          <w:p w14:paraId="00D74F4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标的指数代码：</w:t>
            </w:r>
          </w:p>
        </w:tc>
        <w:tc>
          <w:tcPr>
            <w:tcW w:w="4153" w:type="dxa"/>
          </w:tcPr>
          <w:p w14:paraId="5F09DF70"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4E863218" w14:textId="77777777" w:rsidTr="005519C4">
        <w:tc>
          <w:tcPr>
            <w:tcW w:w="4153" w:type="dxa"/>
          </w:tcPr>
          <w:p w14:paraId="2784647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基金类型</w:t>
            </w:r>
          </w:p>
        </w:tc>
        <w:tc>
          <w:tcPr>
            <w:tcW w:w="4153" w:type="dxa"/>
          </w:tcPr>
          <w:p w14:paraId="1D0E7409"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跨市场</w:t>
            </w:r>
            <w:r w:rsidRPr="005E168F">
              <w:rPr>
                <w:rFonts w:ascii="宋体" w:hAnsi="宋体"/>
                <w:color w:val="222222"/>
                <w:kern w:val="0"/>
                <w:szCs w:val="21"/>
                <w:lang w:val="x-none" w:eastAsia="x-none"/>
              </w:rPr>
              <w:t>ETF</w:t>
            </w:r>
          </w:p>
        </w:tc>
      </w:tr>
    </w:tbl>
    <w:p w14:paraId="0D3C9EBC"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1日信息内容</w:t>
      </w:r>
    </w:p>
    <w:tbl>
      <w:tblPr>
        <w:tblStyle w:val="-noheader"/>
        <w:tblW w:w="8306" w:type="dxa"/>
        <w:tblLayout w:type="fixed"/>
        <w:tblLook w:val="04A0" w:firstRow="1" w:lastRow="0" w:firstColumn="1" w:lastColumn="0" w:noHBand="0" w:noVBand="1"/>
      </w:tblPr>
      <w:tblGrid>
        <w:gridCol w:w="4153"/>
        <w:gridCol w:w="4153"/>
      </w:tblGrid>
      <w:tr w:rsidR="00D74C8A" w:rsidRPr="005E168F" w14:paraId="102E1847" w14:textId="77777777" w:rsidTr="005519C4">
        <w:tc>
          <w:tcPr>
            <w:tcW w:w="4153" w:type="dxa"/>
          </w:tcPr>
          <w:p w14:paraId="69A247DE"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w:t>
            </w:r>
          </w:p>
        </w:tc>
        <w:tc>
          <w:tcPr>
            <w:tcW w:w="4153" w:type="dxa"/>
          </w:tcPr>
          <w:p w14:paraId="11AC0AFC"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719746B0" w14:textId="77777777" w:rsidTr="005519C4">
        <w:tc>
          <w:tcPr>
            <w:tcW w:w="4153" w:type="dxa"/>
          </w:tcPr>
          <w:p w14:paraId="53660E2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资产净值：</w:t>
            </w:r>
          </w:p>
        </w:tc>
        <w:tc>
          <w:tcPr>
            <w:tcW w:w="4153" w:type="dxa"/>
          </w:tcPr>
          <w:p w14:paraId="0D397DAE"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2DF9B829" w14:textId="77777777" w:rsidTr="005519C4">
        <w:tc>
          <w:tcPr>
            <w:tcW w:w="4153" w:type="dxa"/>
          </w:tcPr>
          <w:p w14:paraId="537FBCE8"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份额净值：</w:t>
            </w:r>
          </w:p>
        </w:tc>
        <w:tc>
          <w:tcPr>
            <w:tcW w:w="4153" w:type="dxa"/>
          </w:tcPr>
          <w:p w14:paraId="667EEA91"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w:t>
            </w:r>
          </w:p>
        </w:tc>
      </w:tr>
    </w:tbl>
    <w:p w14:paraId="601ABD8E" w14:textId="77777777" w:rsidR="00D74C8A" w:rsidRPr="005E168F" w:rsidRDefault="00D74C8A" w:rsidP="00D74C8A">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信息内容</w:t>
      </w:r>
    </w:p>
    <w:tbl>
      <w:tblPr>
        <w:tblStyle w:val="-noheader"/>
        <w:tblW w:w="8306" w:type="dxa"/>
        <w:tblLayout w:type="fixed"/>
        <w:tblLook w:val="04A0" w:firstRow="1" w:lastRow="0" w:firstColumn="1" w:lastColumn="0" w:noHBand="0" w:noVBand="1"/>
      </w:tblPr>
      <w:tblGrid>
        <w:gridCol w:w="4153"/>
        <w:gridCol w:w="4153"/>
      </w:tblGrid>
      <w:tr w:rsidR="00D74C8A" w:rsidRPr="005E168F" w14:paraId="27410938" w14:textId="77777777" w:rsidTr="005519C4">
        <w:tc>
          <w:tcPr>
            <w:tcW w:w="4153" w:type="dxa"/>
          </w:tcPr>
          <w:p w14:paraId="7CE6E76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单位</w:t>
            </w:r>
            <w:r w:rsidRPr="005E168F">
              <w:rPr>
                <w:rFonts w:ascii="宋体" w:hAnsi="宋体"/>
                <w:color w:val="222222"/>
                <w:kern w:val="0"/>
                <w:szCs w:val="21"/>
                <w:lang w:val="x-none" w:eastAsia="x-none"/>
              </w:rPr>
              <w:t>:元）</w:t>
            </w:r>
          </w:p>
        </w:tc>
        <w:tc>
          <w:tcPr>
            <w:tcW w:w="4153" w:type="dxa"/>
          </w:tcPr>
          <w:p w14:paraId="4148F738" w14:textId="77777777" w:rsidR="00D74C8A" w:rsidRPr="005E168F" w:rsidRDefault="00D74C8A" w:rsidP="005519C4">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D74C8A" w:rsidRPr="005E168F" w14:paraId="34A6DCE9" w14:textId="77777777" w:rsidTr="005519C4">
        <w:tc>
          <w:tcPr>
            <w:tcW w:w="4153" w:type="dxa"/>
          </w:tcPr>
          <w:p w14:paraId="050B7613"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w:t>
            </w:r>
            <w:r w:rsidRPr="005E168F">
              <w:rPr>
                <w:rFonts w:ascii="宋体" w:hAnsi="宋体"/>
                <w:color w:val="222222"/>
                <w:kern w:val="0"/>
                <w:szCs w:val="21"/>
                <w:lang w:val="x-none" w:eastAsia="x-none"/>
              </w:rPr>
              <w:t>(单位:份)</w:t>
            </w:r>
          </w:p>
        </w:tc>
        <w:tc>
          <w:tcPr>
            <w:tcW w:w="4153" w:type="dxa"/>
          </w:tcPr>
          <w:p w14:paraId="23BD6A61" w14:textId="77777777" w:rsidR="00D74C8A" w:rsidRPr="005E168F" w:rsidRDefault="00D74C8A" w:rsidP="005519C4">
            <w:pPr>
              <w:widowControl/>
              <w:snapToGrid w:val="0"/>
              <w:spacing w:line="360" w:lineRule="auto"/>
              <w:jc w:val="right"/>
              <w:rPr>
                <w:rFonts w:ascii="宋体" w:hAnsi="宋体"/>
                <w:color w:val="222222"/>
                <w:kern w:val="0"/>
                <w:szCs w:val="21"/>
                <w:lang w:val="x-none"/>
              </w:rPr>
            </w:pPr>
            <w:r>
              <w:rPr>
                <w:rFonts w:ascii="宋体" w:hAnsi="宋体" w:hint="eastAsia"/>
                <w:color w:val="222222"/>
                <w:kern w:val="0"/>
                <w:szCs w:val="21"/>
                <w:lang w:val="x-none"/>
              </w:rPr>
              <w:t>X</w:t>
            </w:r>
            <w:r>
              <w:rPr>
                <w:rFonts w:ascii="宋体" w:hAnsi="宋体"/>
                <w:color w:val="222222"/>
                <w:kern w:val="0"/>
                <w:szCs w:val="21"/>
                <w:lang w:val="x-none"/>
              </w:rPr>
              <w:t>X</w:t>
            </w:r>
          </w:p>
        </w:tc>
      </w:tr>
      <w:tr w:rsidR="00D74C8A" w:rsidRPr="005E168F" w14:paraId="18652EE5" w14:textId="77777777" w:rsidTr="005519C4">
        <w:tc>
          <w:tcPr>
            <w:tcW w:w="4153" w:type="dxa"/>
          </w:tcPr>
          <w:p w14:paraId="0075B00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color w:val="222222"/>
                <w:kern w:val="0"/>
                <w:szCs w:val="21"/>
                <w:lang w:val="x-none" w:eastAsia="x-none"/>
              </w:rPr>
              <w:t>T日最小申购赎回单位分红金额（单位：元）</w:t>
            </w:r>
          </w:p>
        </w:tc>
        <w:tc>
          <w:tcPr>
            <w:tcW w:w="4153" w:type="dxa"/>
          </w:tcPr>
          <w:p w14:paraId="3DEF177F"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无</w:t>
            </w:r>
          </w:p>
        </w:tc>
      </w:tr>
      <w:tr w:rsidR="00D74C8A" w:rsidRPr="005E168F" w14:paraId="5DE31FC8" w14:textId="77777777" w:rsidTr="005519C4">
        <w:tc>
          <w:tcPr>
            <w:tcW w:w="4153" w:type="dxa"/>
          </w:tcPr>
          <w:p w14:paraId="7CC4B844"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比例上限</w:t>
            </w:r>
          </w:p>
        </w:tc>
        <w:tc>
          <w:tcPr>
            <w:tcW w:w="4153" w:type="dxa"/>
          </w:tcPr>
          <w:p w14:paraId="21DE07EF"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r w:rsidRPr="005E168F">
              <w:rPr>
                <w:rFonts w:ascii="宋体" w:hAnsi="宋体"/>
                <w:color w:val="222222"/>
                <w:kern w:val="0"/>
                <w:szCs w:val="21"/>
                <w:lang w:val="x-none" w:eastAsia="x-none"/>
              </w:rPr>
              <w:t>%</w:t>
            </w:r>
          </w:p>
        </w:tc>
      </w:tr>
      <w:tr w:rsidR="00D74C8A" w:rsidRPr="005E168F" w14:paraId="1D9C9CCA" w14:textId="77777777" w:rsidTr="005519C4">
        <w:tc>
          <w:tcPr>
            <w:tcW w:w="4153" w:type="dxa"/>
          </w:tcPr>
          <w:p w14:paraId="6D473231"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申购赎回组合证券只数</w:t>
            </w:r>
          </w:p>
        </w:tc>
        <w:tc>
          <w:tcPr>
            <w:tcW w:w="4153" w:type="dxa"/>
          </w:tcPr>
          <w:p w14:paraId="5F5D6946"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p>
        </w:tc>
      </w:tr>
      <w:tr w:rsidR="00D74C8A" w:rsidRPr="005E168F" w14:paraId="6B9088F2" w14:textId="77777777" w:rsidTr="005519C4">
        <w:tc>
          <w:tcPr>
            <w:tcW w:w="4153" w:type="dxa"/>
          </w:tcPr>
          <w:p w14:paraId="1C37BC9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需要公布</w:t>
            </w:r>
            <w:r w:rsidRPr="005E168F">
              <w:rPr>
                <w:rFonts w:ascii="宋体" w:hAnsi="宋体"/>
                <w:color w:val="222222"/>
                <w:kern w:val="0"/>
                <w:szCs w:val="21"/>
                <w:lang w:val="x-none" w:eastAsia="x-none"/>
              </w:rPr>
              <w:t>IOPV</w:t>
            </w:r>
          </w:p>
        </w:tc>
        <w:tc>
          <w:tcPr>
            <w:tcW w:w="4153" w:type="dxa"/>
          </w:tcPr>
          <w:p w14:paraId="214B949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6A1CDDE3" w14:textId="77777777" w:rsidTr="005519C4">
        <w:tc>
          <w:tcPr>
            <w:tcW w:w="4153" w:type="dxa"/>
          </w:tcPr>
          <w:p w14:paraId="22E2A42D"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申购</w:t>
            </w:r>
          </w:p>
        </w:tc>
        <w:tc>
          <w:tcPr>
            <w:tcW w:w="4153" w:type="dxa"/>
          </w:tcPr>
          <w:p w14:paraId="6BC11A5A"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46487837" w14:textId="77777777" w:rsidTr="005519C4">
        <w:tc>
          <w:tcPr>
            <w:tcW w:w="4153" w:type="dxa"/>
          </w:tcPr>
          <w:p w14:paraId="70793C9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赎回</w:t>
            </w:r>
          </w:p>
        </w:tc>
        <w:tc>
          <w:tcPr>
            <w:tcW w:w="4153" w:type="dxa"/>
          </w:tcPr>
          <w:p w14:paraId="76160847"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D74C8A" w:rsidRPr="005E168F" w14:paraId="41B7E3F1" w14:textId="77777777" w:rsidTr="005519C4">
        <w:tc>
          <w:tcPr>
            <w:tcW w:w="4153" w:type="dxa"/>
          </w:tcPr>
          <w:p w14:paraId="6538A986"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申购的基金份额上限</w:t>
            </w:r>
          </w:p>
        </w:tc>
        <w:tc>
          <w:tcPr>
            <w:tcW w:w="4153" w:type="dxa"/>
          </w:tcPr>
          <w:p w14:paraId="49CC67D3"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r w:rsidR="00D74C8A" w:rsidRPr="005E168F" w14:paraId="4522FE47" w14:textId="77777777" w:rsidTr="005519C4">
        <w:tc>
          <w:tcPr>
            <w:tcW w:w="4153" w:type="dxa"/>
          </w:tcPr>
          <w:p w14:paraId="46B069AB"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赎回的基金份额上限</w:t>
            </w:r>
          </w:p>
        </w:tc>
        <w:tc>
          <w:tcPr>
            <w:tcW w:w="4153" w:type="dxa"/>
          </w:tcPr>
          <w:p w14:paraId="78D2AC25" w14:textId="77777777" w:rsidR="00D74C8A" w:rsidRPr="005E168F" w:rsidRDefault="00D74C8A" w:rsidP="005519C4">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bl>
    <w:p w14:paraId="6A81C6ED" w14:textId="77777777" w:rsidR="00D74C8A" w:rsidRDefault="00D74C8A" w:rsidP="00D74C8A">
      <w:pPr>
        <w:snapToGrid w:val="0"/>
        <w:spacing w:line="360" w:lineRule="auto"/>
        <w:ind w:firstLineChars="200" w:firstLine="420"/>
        <w:rPr>
          <w:rFonts w:ascii="宋体" w:hAnsi="宋体" w:cs="宋体"/>
        </w:rPr>
      </w:pPr>
    </w:p>
    <w:p w14:paraId="0FB969D6" w14:textId="77777777" w:rsidR="00D74C8A" w:rsidRPr="002C2DED" w:rsidRDefault="00D74C8A" w:rsidP="00D74C8A">
      <w:pPr>
        <w:snapToGrid w:val="0"/>
        <w:spacing w:line="360" w:lineRule="auto"/>
        <w:ind w:firstLine="420"/>
        <w:rPr>
          <w:rFonts w:ascii="宋体" w:cs="宋体"/>
          <w:kern w:val="0"/>
        </w:rPr>
      </w:pPr>
      <w:r w:rsidRPr="002C2DED">
        <w:rPr>
          <w:rFonts w:ascii="宋体" w:cs="宋体"/>
          <w:kern w:val="0"/>
        </w:rPr>
        <w:t>成份股信息内容</w:t>
      </w:r>
    </w:p>
    <w:tbl>
      <w:tblPr>
        <w:tblW w:w="9133"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D74C8A" w:rsidRPr="002C2DED" w14:paraId="723FF9B9" w14:textId="77777777" w:rsidTr="005519C4">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DF442"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333066B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62E0383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4ED889D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标志</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42DC9D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溢价比例</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4BA5F05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3800FC6A"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18E02FB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6B929A8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挂牌市场</w:t>
            </w:r>
          </w:p>
        </w:tc>
      </w:tr>
      <w:tr w:rsidR="00D74C8A" w:rsidRPr="002C2DED" w14:paraId="6E313203"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B5C1AA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37766609"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4352F0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175AE00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1450A8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7551E047"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115FAA1"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233CCFA0" w14:textId="77777777" w:rsidR="00D74C8A" w:rsidRPr="002C2DED" w:rsidRDefault="00D74C8A" w:rsidP="005519C4">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EF5FE7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D74C8A" w:rsidRPr="002C2DED" w14:paraId="3CF094CD"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7058A23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354CF76" w14:textId="77777777" w:rsidR="00D74C8A" w:rsidRPr="002C2DED" w:rsidRDefault="00D74C8A" w:rsidP="005519C4">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7A7987E"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391DD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7DE0265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1B2D0ED6"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2A9EF93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FCA9149"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0934781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D74C8A" w:rsidRPr="002C2DED" w14:paraId="4E352EBE"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7489530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5342926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BF82EA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3B2261F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3115C58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B48BD97"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09E1E0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CF1BF2A"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113F8DF2"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D74C8A" w:rsidRPr="002C2DED" w14:paraId="465C4996"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694F00D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6E045CC"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4E2691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6CE68A38"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635171A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46817E9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70E3254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51AD3C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013AC320"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r w:rsidR="00D74C8A" w:rsidRPr="002C2DED" w14:paraId="10B3908C"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5D7FEAB7"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0F5C510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639CB475"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0DC3DA94"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DA50CB9"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FE5EE73"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2F9721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699CA2B"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4EDC53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D74C8A" w:rsidRPr="002C2DED" w14:paraId="7D4638FA" w14:textId="77777777" w:rsidTr="005519C4">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3BCFBDD"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4171F2F" w14:textId="77777777" w:rsidR="00D74C8A" w:rsidRPr="002C2DED" w:rsidRDefault="00D74C8A" w:rsidP="005519C4">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6141601"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B9D0C9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32F8C9BC"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0D5FF2B6"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34EEF98C" w14:textId="77777777" w:rsidR="00D74C8A" w:rsidRPr="002C2DED" w:rsidRDefault="00D74C8A" w:rsidP="005519C4">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4EE849FF" w14:textId="77777777" w:rsidR="00D74C8A" w:rsidRPr="002C2DED" w:rsidRDefault="00D74C8A" w:rsidP="005519C4">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406BA92F" w14:textId="77777777" w:rsidR="00D74C8A" w:rsidRPr="002C2DED" w:rsidRDefault="00D74C8A" w:rsidP="005519C4">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bl>
    <w:p w14:paraId="7DC967A6" w14:textId="78044313" w:rsidR="00530F61" w:rsidRDefault="00D74C8A" w:rsidP="005E168F">
      <w:pPr>
        <w:widowControl/>
        <w:shd w:val="clear" w:color="auto" w:fill="FFFFFF"/>
        <w:snapToGrid w:val="0"/>
        <w:spacing w:line="360" w:lineRule="auto"/>
        <w:ind w:firstLineChars="200" w:firstLine="420"/>
        <w:rPr>
          <w:rFonts w:ascii="宋体" w:hAnsi="宋体" w:cs="Tahoma"/>
          <w:bCs/>
          <w:color w:val="000000"/>
          <w:kern w:val="0"/>
          <w:szCs w:val="21"/>
        </w:rPr>
      </w:pPr>
      <w:r w:rsidRPr="002C2DED">
        <w:rPr>
          <w:rFonts w:ascii="宋体" w:hAnsi="宋体" w:cs="Tahoma" w:hint="eastAsia"/>
          <w:bCs/>
          <w:color w:val="000000"/>
          <w:kern w:val="0"/>
          <w:szCs w:val="21"/>
        </w:rPr>
        <w:t>说明：此表仅为示意，以实际公布的为准。</w:t>
      </w:r>
    </w:p>
    <w:p w14:paraId="568E15F4" w14:textId="77777777" w:rsidR="00D74C8A" w:rsidRPr="003A7B12" w:rsidRDefault="00D74C8A" w:rsidP="005E168F">
      <w:pPr>
        <w:widowControl/>
        <w:shd w:val="clear" w:color="auto" w:fill="FFFFFF"/>
        <w:snapToGrid w:val="0"/>
        <w:spacing w:line="360" w:lineRule="auto"/>
        <w:ind w:firstLineChars="200" w:firstLine="420"/>
        <w:rPr>
          <w:rFonts w:ascii="宋体" w:hAnsi="宋体"/>
          <w:color w:val="222222"/>
          <w:kern w:val="0"/>
          <w:szCs w:val="21"/>
          <w:lang w:eastAsia="x-none"/>
        </w:rPr>
      </w:pPr>
    </w:p>
    <w:p w14:paraId="7A3F27E7" w14:textId="77777777" w:rsidR="005E168F" w:rsidRPr="005E168F" w:rsidRDefault="005E168F" w:rsidP="005E168F">
      <w:pPr>
        <w:snapToGrid w:val="0"/>
        <w:spacing w:line="360" w:lineRule="auto"/>
        <w:ind w:firstLineChars="200" w:firstLine="420"/>
        <w:rPr>
          <w:rFonts w:ascii="宋体" w:hAnsi="宋体" w:cs="宋体"/>
          <w:lang w:val="x-none"/>
        </w:rPr>
      </w:pPr>
      <w:r w:rsidRPr="005E168F">
        <w:rPr>
          <w:rFonts w:ascii="宋体" w:hAnsi="宋体" w:cs="宋体" w:hint="eastAsia"/>
        </w:rPr>
        <w:t>（二）场内申购赎回方式</w:t>
      </w:r>
    </w:p>
    <w:p w14:paraId="63EAD076" w14:textId="77777777" w:rsidR="005E168F" w:rsidRPr="005E168F" w:rsidRDefault="005E168F" w:rsidP="005E168F">
      <w:pPr>
        <w:snapToGrid w:val="0"/>
        <w:spacing w:line="360" w:lineRule="auto"/>
        <w:ind w:firstLineChars="200" w:firstLine="420"/>
        <w:rPr>
          <w:rFonts w:ascii="宋体"/>
        </w:rPr>
      </w:pPr>
      <w:r w:rsidRPr="005E168F">
        <w:rPr>
          <w:rFonts w:ascii="宋体" w:hAnsi="宋体" w:cs="宋体"/>
        </w:rPr>
        <w:t>1</w:t>
      </w:r>
      <w:r w:rsidRPr="005E168F">
        <w:rPr>
          <w:rFonts w:ascii="宋体" w:hAnsi="宋体" w:cs="宋体" w:hint="eastAsia"/>
        </w:rPr>
        <w:t>、申购赎回清单的内容</w:t>
      </w:r>
    </w:p>
    <w:p w14:paraId="424C2F56"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申购赎回清单内容包括最小申购赎回单位所对应的申赎现金、组合证券、现金替代、</w:t>
      </w:r>
      <w:r w:rsidRPr="005E168F">
        <w:rPr>
          <w:rFonts w:ascii="宋体" w:hAnsi="宋体" w:cs="宋体"/>
        </w:rPr>
        <w:t>T</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现金差额、基金份额净值及其他相关内容。</w:t>
      </w:r>
    </w:p>
    <w:p w14:paraId="7FC0C25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2</w:t>
      </w:r>
      <w:r w:rsidRPr="005E168F">
        <w:rPr>
          <w:rFonts w:ascii="宋体" w:hAnsi="宋体" w:cs="宋体" w:hint="eastAsia"/>
        </w:rPr>
        <w:t>、申赎现金</w:t>
      </w:r>
    </w:p>
    <w:p w14:paraId="20ED7EF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申赎现金”不属于组合成份证券，是为了便于登记结算机构的清算交收安排，在申</w:t>
      </w:r>
      <w:r w:rsidRPr="005E168F">
        <w:rPr>
          <w:rFonts w:ascii="宋体" w:hAnsi="宋体" w:cs="宋体" w:hint="eastAsia"/>
        </w:rPr>
        <w:lastRenderedPageBreak/>
        <w:t>购赎回清单中增加的虚拟证券。“申赎现金”的现金替代标志为“必须”，但含义与组合成份证券的必须现金替代不同，“申赎现金”的申购替代金额为最小申购单位所对应的现金替代标志为“必须”的非深市成份证券的必须现金替代与现金替代标志为“允许”的非深市成份证券的申购替代金额之和，赎回替代金额为最小赎回单位所对应的现金替代标志为“必须”的非深市成份证券的必须现金替代与现金替代标志为“允许”的非深市成份证券的赎回替代金额之和。</w:t>
      </w:r>
    </w:p>
    <w:p w14:paraId="522CBC72"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3、组合证券</w:t>
      </w:r>
    </w:p>
    <w:p w14:paraId="19463EC7"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组合证券是指本基金标的指数所包含的全部或部分证券。申购赎回清单将公告最小申购赎回单位所对应的各成份证券名称、证券代码及数量。</w:t>
      </w:r>
    </w:p>
    <w:p w14:paraId="36E31835" w14:textId="77777777" w:rsidR="005E168F" w:rsidRPr="005E168F" w:rsidRDefault="005E168F" w:rsidP="005E168F">
      <w:pPr>
        <w:snapToGrid w:val="0"/>
        <w:spacing w:line="360" w:lineRule="auto"/>
        <w:ind w:firstLine="480"/>
        <w:rPr>
          <w:rFonts w:ascii="宋体"/>
        </w:rPr>
      </w:pPr>
      <w:r w:rsidRPr="005E168F">
        <w:rPr>
          <w:rFonts w:ascii="宋体" w:hAnsi="宋体" w:cs="宋体"/>
        </w:rPr>
        <w:t>4</w:t>
      </w:r>
      <w:r w:rsidRPr="005E168F">
        <w:rPr>
          <w:rFonts w:ascii="宋体" w:hAnsi="宋体" w:cs="宋体" w:hint="eastAsia"/>
        </w:rPr>
        <w:t>、现金替代相关内容</w:t>
      </w:r>
    </w:p>
    <w:p w14:paraId="412480C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现金替代是指申购、赎回过程中，投资者按基金合同和招募说明书的规定，用于替代组合证券中部分证券的一定数量的现金。</w:t>
      </w:r>
    </w:p>
    <w:p w14:paraId="306CE56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w:t>
      </w:r>
      <w:r w:rsidRPr="005E168F">
        <w:rPr>
          <w:rFonts w:ascii="宋体" w:hAnsi="宋体" w:cs="宋体"/>
        </w:rPr>
        <w:t>1)</w:t>
      </w:r>
      <w:r w:rsidRPr="005E168F">
        <w:rPr>
          <w:rFonts w:ascii="宋体" w:hAnsi="宋体" w:cs="宋体" w:hint="eastAsia"/>
        </w:rPr>
        <w:t>现金替代分为3种类型：禁止现金替代（标志为“禁止”）、可以现金替代（标志为“允许”）和必须现金替代（标志为“必须”）。</w:t>
      </w:r>
    </w:p>
    <w:p w14:paraId="5CA9601B"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对于深市成份证券，现金替代的类型可以设为：“禁止”、“允许”和“必须”。</w:t>
      </w:r>
    </w:p>
    <w:p w14:paraId="68D8D4C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对于沪市成份证券，可以设为：“允许”和“必须”。</w:t>
      </w:r>
    </w:p>
    <w:p w14:paraId="6167E8DA"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禁止现金替代适用于深交所上市的成份股，是指在申购赎回基金份额时，该成份证券不允许使用现金作为替代。</w:t>
      </w:r>
    </w:p>
    <w:p w14:paraId="6A5CD81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可以现金替代适用于所有成份股。</w:t>
      </w:r>
    </w:p>
    <w:p w14:paraId="06DC10C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当可以现金替代适用于深交所上市的成份股时，可以现金替代是指在申购基金份额时，允许使用现金作为全部或部分该成份证券的替代，但在赎回基金份额时，该成份证券不允许使用现金作为替代。</w:t>
      </w:r>
    </w:p>
    <w:p w14:paraId="437D65C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当可以现金替代适用于上交所上市的成份股，是指在申购赎回基金份额时，该成份证券必须使用现金作为替代，根据基金管理人买卖情况，与投资者进行退款或补款。</w:t>
      </w:r>
    </w:p>
    <w:p w14:paraId="3CB5A2C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必须现金替代适用于所有成份股，是指在申购赎回基金份额时，该成份证券必须使用固定现金作为替代。</w:t>
      </w:r>
    </w:p>
    <w:p w14:paraId="1F32D4A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w:t>
      </w:r>
      <w:r w:rsidRPr="005E168F">
        <w:rPr>
          <w:rFonts w:ascii="宋体" w:hAnsi="宋体" w:cs="宋体"/>
        </w:rPr>
        <w:t>2)</w:t>
      </w:r>
      <w:r w:rsidRPr="005E168F">
        <w:rPr>
          <w:rFonts w:ascii="宋体" w:hAnsi="宋体" w:cs="宋体" w:hint="eastAsia"/>
        </w:rPr>
        <w:t>可以现金替代</w:t>
      </w:r>
    </w:p>
    <w:p w14:paraId="7C15107D"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可以现金替代的组合证券分为：深市成份证券和沪市成份证券。</w:t>
      </w:r>
    </w:p>
    <w:p w14:paraId="4F2674F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1）对于深市成份证券</w:t>
      </w:r>
    </w:p>
    <w:p w14:paraId="1162BED7" w14:textId="1DB3FCFB" w:rsidR="005E168F" w:rsidRPr="005E168F" w:rsidRDefault="005E168F" w:rsidP="005E168F">
      <w:pPr>
        <w:snapToGrid w:val="0"/>
        <w:spacing w:line="360" w:lineRule="auto"/>
        <w:ind w:firstLine="480"/>
        <w:rPr>
          <w:rFonts w:ascii="宋体"/>
        </w:rPr>
      </w:pPr>
      <w:r w:rsidRPr="005E168F">
        <w:rPr>
          <w:rFonts w:ascii="宋体" w:hAnsi="宋体" w:cs="宋体" w:hint="eastAsia"/>
        </w:rPr>
        <w:t>①适用情形：可以现金替代的证券一般是因停牌等原因导致投资者无法在申购时买入的证券，或基金管理人认为可以适用的其他情形。</w:t>
      </w:r>
    </w:p>
    <w:p w14:paraId="14400909"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②替代金额：对于可以现金替代的证券</w:t>
      </w:r>
      <w:r w:rsidRPr="005E168F">
        <w:rPr>
          <w:rFonts w:ascii="宋体" w:cs="宋体"/>
        </w:rPr>
        <w:t>,</w:t>
      </w:r>
      <w:r w:rsidRPr="005E168F">
        <w:rPr>
          <w:rFonts w:ascii="宋体" w:hAnsi="宋体" w:cs="宋体" w:hint="eastAsia"/>
        </w:rPr>
        <w:t>替代金额的计算公式为：</w:t>
      </w:r>
    </w:p>
    <w:p w14:paraId="77A76A52"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替代金额＝替代证券数量×该证券经除权调整的</w:t>
      </w:r>
      <w:r w:rsidRPr="005E168F">
        <w:rPr>
          <w:rFonts w:ascii="宋体" w:hAnsi="宋体" w:cs="宋体"/>
        </w:rPr>
        <w:t>T-1</w:t>
      </w:r>
      <w:r w:rsidRPr="005E168F">
        <w:rPr>
          <w:rFonts w:ascii="宋体" w:hAnsi="宋体" w:cs="宋体" w:hint="eastAsia"/>
        </w:rPr>
        <w:t>日收盘价×</w:t>
      </w:r>
      <w:r w:rsidRPr="005E168F">
        <w:rPr>
          <w:rFonts w:ascii="宋体" w:hAnsi="宋体" w:cs="宋体"/>
        </w:rPr>
        <w:t>(1</w:t>
      </w:r>
      <w:r w:rsidRPr="005E168F">
        <w:rPr>
          <w:rFonts w:ascii="宋体" w:hAnsi="宋体" w:cs="宋体" w:hint="eastAsia"/>
        </w:rPr>
        <w:t>＋现金替代保证金率</w:t>
      </w:r>
      <w:r w:rsidRPr="005E168F">
        <w:rPr>
          <w:rFonts w:ascii="宋体" w:hAnsi="宋体" w:cs="宋体"/>
        </w:rPr>
        <w:t>)</w:t>
      </w:r>
    </w:p>
    <w:p w14:paraId="6CA6B3A3"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lastRenderedPageBreak/>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52466B20"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③替代金额的处理程序</w:t>
      </w:r>
    </w:p>
    <w:p w14:paraId="72888EA7"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基金管理人在申购赎回清单中公布现金替代保证金率，并据此收取替代金额。</w:t>
      </w:r>
    </w:p>
    <w:p w14:paraId="7BD58950"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在</w:t>
      </w:r>
      <w:r w:rsidRPr="005E168F">
        <w:rPr>
          <w:rFonts w:ascii="宋体" w:hAnsi="宋体" w:cs="宋体"/>
        </w:rPr>
        <w:t>T</w:t>
      </w:r>
      <w:r w:rsidRPr="005E168F">
        <w:rPr>
          <w:rFonts w:ascii="宋体" w:hAnsi="宋体" w:cs="宋体" w:hint="eastAsia"/>
        </w:rPr>
        <w:t>日后被替代的成份证券有正常交易的</w:t>
      </w:r>
      <w:r w:rsidRPr="005E168F">
        <w:rPr>
          <w:rFonts w:ascii="宋体" w:hAnsi="宋体" w:cs="宋体"/>
        </w:rPr>
        <w:t>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简称为</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w:t>
      </w:r>
      <w:r w:rsidRPr="005E168F">
        <w:rPr>
          <w:rFonts w:ascii="宋体" w:hAnsi="宋体" w:cs="宋体"/>
        </w:rPr>
        <w:t>)</w:t>
      </w:r>
      <w:r w:rsidRPr="005E168F">
        <w:rPr>
          <w:rFonts w:ascii="宋体" w:hAnsi="宋体" w:cs="宋体" w:hint="eastAsia"/>
        </w:rPr>
        <w:t>内，基金管理人将以收到的替代金额买入被替代的部分证券。</w:t>
      </w:r>
    </w:p>
    <w:p w14:paraId="4A01AA96" w14:textId="053A072F"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日终，若已购入全部被替代的证券，则以替代金额与被替代证券的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的差额，确定基金应退还投资者或投资者应补交的款项；若未能购入全部被替代的证券，则以替代金额与所购入的部分被替代证券实际购入成本</w:t>
      </w:r>
      <w:r w:rsidR="00A975BA" w:rsidRPr="005E168F">
        <w:rPr>
          <w:rFonts w:ascii="宋体" w:hAnsi="宋体" w:cs="宋体"/>
        </w:rPr>
        <w:t>(</w:t>
      </w:r>
      <w:r w:rsidR="00A975BA" w:rsidRPr="005E168F">
        <w:rPr>
          <w:rFonts w:ascii="宋体" w:hAnsi="宋体" w:cs="宋体" w:hint="eastAsia"/>
        </w:rPr>
        <w:t>包括买入价格与交易费用</w:t>
      </w:r>
      <w:r w:rsidR="00A975BA" w:rsidRPr="005E168F">
        <w:rPr>
          <w:rFonts w:ascii="宋体" w:hAnsi="宋体" w:cs="宋体"/>
        </w:rPr>
        <w:t>)</w:t>
      </w:r>
      <w:r w:rsidRPr="005E168F">
        <w:rPr>
          <w:rFonts w:ascii="宋体" w:hAnsi="宋体" w:cs="宋体" w:hint="eastAsia"/>
        </w:rPr>
        <w:t>加上按照</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收盘价计算的未购入的部分被替代证券价值的差额，确定基金应退还投资者或投资者应补交的款项。</w:t>
      </w:r>
    </w:p>
    <w:p w14:paraId="3CFA2551" w14:textId="1FE7F289" w:rsidR="005E168F" w:rsidRDefault="005E168F" w:rsidP="005E168F">
      <w:pPr>
        <w:snapToGrid w:val="0"/>
        <w:spacing w:line="360" w:lineRule="auto"/>
        <w:ind w:firstLine="480"/>
        <w:rPr>
          <w:rFonts w:ascii="宋体" w:hAnsi="宋体" w:cs="宋体"/>
        </w:rPr>
      </w:pPr>
      <w:r w:rsidRPr="005E168F">
        <w:rPr>
          <w:rFonts w:ascii="宋体" w:hAnsi="宋体" w:cs="宋体" w:hint="eastAsia"/>
        </w:rPr>
        <w:t>特例情况：若自</w:t>
      </w:r>
      <w:r w:rsidRPr="005E168F">
        <w:rPr>
          <w:rFonts w:ascii="宋体" w:hAnsi="宋体" w:cs="宋体"/>
        </w:rPr>
        <w:t>T</w:t>
      </w:r>
      <w:r w:rsidRPr="005E168F">
        <w:rPr>
          <w:rFonts w:ascii="宋体" w:hAnsi="宋体" w:cs="宋体" w:hint="eastAsia"/>
        </w:rPr>
        <w:t>日起，相关证券交易所正常交易日已达到</w:t>
      </w:r>
      <w:r w:rsidRPr="005E168F">
        <w:rPr>
          <w:rFonts w:ascii="宋体" w:hAnsi="宋体" w:cs="宋体"/>
        </w:rPr>
        <w:t>20</w:t>
      </w:r>
      <w:r w:rsidRPr="005E168F">
        <w:rPr>
          <w:rFonts w:ascii="宋体" w:hAnsi="宋体" w:cs="宋体" w:hint="eastAsia"/>
        </w:rPr>
        <w:t>日而该证券正常交易日低于</w:t>
      </w:r>
      <w:r w:rsidRPr="005E168F">
        <w:rPr>
          <w:rFonts w:ascii="宋体" w:hAnsi="宋体" w:cs="宋体"/>
        </w:rPr>
        <w:t>2</w:t>
      </w:r>
      <w:r w:rsidRPr="005E168F">
        <w:rPr>
          <w:rFonts w:ascii="宋体" w:hAnsi="宋体" w:cs="宋体" w:hint="eastAsia"/>
        </w:rPr>
        <w:t>日，则以替代金额与所购入的部分被替代证券实际购入成本加上按照最近一次收盘价计算的未购入的部分被替代证券价值的差额，确定基金应退还投资者或投资者应补交的款项。</w:t>
      </w:r>
    </w:p>
    <w:p w14:paraId="2050362E" w14:textId="7BE7D088" w:rsidR="009B41EA" w:rsidRPr="005E168F" w:rsidRDefault="009B41EA" w:rsidP="005E168F">
      <w:pPr>
        <w:snapToGrid w:val="0"/>
        <w:spacing w:line="360" w:lineRule="auto"/>
        <w:ind w:firstLine="480"/>
        <w:rPr>
          <w:rFonts w:ascii="宋体"/>
        </w:rPr>
      </w:pPr>
      <w:r w:rsidRPr="009B41EA">
        <w:rPr>
          <w:rFonts w:ascii="宋体" w:hint="eastAsia"/>
        </w:rPr>
        <w:t>若现金替代日（T日）后至T+2日（若在特例情况下，则为T日起第20个交易日）期间发生除息、送股（转增）、配股等权益变动，则进行相应调整。</w:t>
      </w:r>
    </w:p>
    <w:p w14:paraId="637672AF" w14:textId="77777777" w:rsidR="005E168F" w:rsidRPr="005E168F" w:rsidRDefault="005E168F" w:rsidP="005E168F">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第</w:t>
      </w:r>
      <w:r w:rsidRPr="005E168F">
        <w:rPr>
          <w:rFonts w:ascii="宋体" w:hAnsi="宋体" w:cs="宋体"/>
        </w:rPr>
        <w:t>1</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1</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基金管理人将应退款和补款的明细数据发送给申购赎回代理券商和基金托管人，现金替代多退少补资金的清算和交收在</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w:t>
      </w:r>
      <w:r w:rsidRPr="005E168F">
        <w:rPr>
          <w:rFonts w:ascii="宋体" w:hAnsi="宋体" w:cs="宋体"/>
        </w:rPr>
        <w:t>2</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内完成，登记机构对此提供代收代付服务。</w:t>
      </w:r>
    </w:p>
    <w:p w14:paraId="521A90BE"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④替代限制：为有效控制基金的跟踪偏离度和跟踪误差，基金管理人可规定投资者使用可以现金替代的比例合计不得超过申购基金份额资产净值的一定比例。现金替代比例的计算公式为：</w:t>
      </w:r>
    </w:p>
    <w:p w14:paraId="602FBBD0" w14:textId="77777777" w:rsidR="005E168F" w:rsidRPr="005E168F" w:rsidRDefault="005E168F" w:rsidP="005E168F">
      <w:pPr>
        <w:snapToGrid w:val="0"/>
        <w:spacing w:line="360" w:lineRule="auto"/>
        <w:ind w:firstLine="480"/>
        <w:rPr>
          <w:rFonts w:ascii="宋体"/>
        </w:rPr>
      </w:pPr>
      <w:r w:rsidRPr="005E168F">
        <w:rPr>
          <w:rFonts w:ascii="宋体"/>
          <w:noProof/>
        </w:rPr>
        <w:drawing>
          <wp:inline distT="0" distB="0" distL="0" distR="0" wp14:anchorId="3DAF0910" wp14:editId="7EFB7AC2">
            <wp:extent cx="4126865" cy="620395"/>
            <wp:effectExtent l="19050" t="0" r="6985" b="0"/>
            <wp:docPr id="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2244FEE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说明：假设当天可以现金替代的股票只数为</w:t>
      </w:r>
      <w:r w:rsidRPr="005E168F">
        <w:rPr>
          <w:rFonts w:ascii="宋体" w:hAnsi="宋体" w:cs="宋体"/>
        </w:rPr>
        <w:t>n</w:t>
      </w:r>
      <w:r w:rsidRPr="005E168F">
        <w:rPr>
          <w:rFonts w:ascii="宋体" w:hAnsi="宋体" w:cs="宋体" w:hint="eastAsia"/>
        </w:rPr>
        <w:t>。</w:t>
      </w:r>
    </w:p>
    <w:p w14:paraId="4BF352F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2）对于沪市成份证券</w:t>
      </w:r>
    </w:p>
    <w:p w14:paraId="50C36570" w14:textId="17408A59"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①适用情形：投资者申购和赎回时的沪市成份证券。登记结</w:t>
      </w:r>
      <w:r w:rsidR="00FD6507">
        <w:rPr>
          <w:rFonts w:ascii="宋体" w:hAnsi="宋体" w:cs="宋体" w:hint="eastAsia"/>
        </w:rPr>
        <w:t>算</w:t>
      </w:r>
      <w:r w:rsidRPr="005E168F">
        <w:rPr>
          <w:rFonts w:ascii="宋体" w:hAnsi="宋体" w:cs="宋体" w:hint="eastAsia"/>
        </w:rPr>
        <w:t>机构对设置可以现金替代的沪市成份证券全部用现金替代。</w:t>
      </w:r>
    </w:p>
    <w:p w14:paraId="731755F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lastRenderedPageBreak/>
        <w:t>②替代金额：对于可以现金替代的沪市成份证券，替代金额的计算公式为：</w:t>
      </w:r>
    </w:p>
    <w:p w14:paraId="614B0F7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申购替代金额＝替代证券数量×该证券参考价格×（1+现金替代溢价比例）</w:t>
      </w:r>
    </w:p>
    <w:p w14:paraId="179C735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赎回替代金额＝替代证券数量×该证券参考价格×（1-现金替代折价比例）</w:t>
      </w:r>
    </w:p>
    <w:p w14:paraId="68018BC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其中，“该证券参考价格”为该证券经除权调整的T-1日收盘价。如果上海证券交易所参考价格确定原则发生变化，以上海证券交易所通知规定的参考价格为准。</w:t>
      </w:r>
    </w:p>
    <w:p w14:paraId="1E5CFDFC" w14:textId="32DA1424" w:rsidR="005E168F" w:rsidRPr="005E168F" w:rsidRDefault="00FD6507" w:rsidP="005E168F">
      <w:pPr>
        <w:snapToGrid w:val="0"/>
        <w:spacing w:line="360" w:lineRule="auto"/>
        <w:ind w:firstLine="480"/>
        <w:rPr>
          <w:rFonts w:ascii="宋体" w:hAnsi="宋体" w:cs="宋体"/>
        </w:rPr>
      </w:pPr>
      <w:r w:rsidRPr="00FD6507">
        <w:rPr>
          <w:rFonts w:ascii="宋体" w:hAnsi="宋体" w:cs="宋体" w:hint="eastAsia"/>
        </w:rPr>
        <w:t>“现金替代溢价比例”也称“现金替代保证金率”。</w:t>
      </w:r>
      <w:r w:rsidR="005E168F" w:rsidRPr="005E168F">
        <w:rPr>
          <w:rFonts w:ascii="宋体" w:hAnsi="宋体" w:cs="宋体" w:hint="eastAsia"/>
        </w:rPr>
        <w:t>申购时收取现金替代溢价的原因是，对于使用现金替代的证券，基金管理人将买入该证券，实际买入价格加上相关交易费用后与申购时的参考价格可能有所差异。为便于操作，基金管理人在申购赎回清单中预先确定现金替代溢价比例，并据此收取申购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70885D19"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赎回时扣除现金替代折价的原因是，对于使用现金替代的证券，基金管理人将卖出该证券，实际卖出价格扣除相关交易费用后与赎回时的参考价格可能有所差异。为便于操作，基金管理人在申购赎回清单中预先确定现金替代折价比例，并据此支付赎回替代金额。如果预先支付的金额低于基金卖出该部分证券的实际收入，则基金管理人将退还少支付的差额；如果预先支付的金额高于基金卖出该部分证券的实际收入，则基金管理人将向投资者收取多支付的差额。</w:t>
      </w:r>
    </w:p>
    <w:p w14:paraId="3A687CE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③替代金额的处理程序</w:t>
      </w:r>
    </w:p>
    <w:p w14:paraId="558C3DEC"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日，基金管理人在申购赎回清单中公布现金替代溢价比例和现金替代折价比例，并据此收取申购替代金额和支付赎回替代金额。</w:t>
      </w:r>
    </w:p>
    <w:p w14:paraId="003073AF"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基金管理人将自T日起在收到申购交易确认后按照“时间优先、实时申报”的原则依次买入申购被替代的部分证券，在收到赎回交易确认后按照“时间优先、实时申报”的原则依次卖出赎回被替代的部分证券。T日未完成的交易，基金管理人在T日后被替代的成份证券有正常交易的2个交易日（简称为T+2日）内完成上述交易。</w:t>
      </w:r>
    </w:p>
    <w:p w14:paraId="5DD2B818"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时间优先的原则为：申购赎回方向相同的，先确认成交者优先于后确认成交者。先后顺序按照深交所确认申购赎回的时间确定。</w:t>
      </w:r>
    </w:p>
    <w:p w14:paraId="77ED6169"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实时申报的原则为：基金管理人在上交所连续竞价期间，根据收到的深交所申购赎回确认记录，在技术系统允许的情况下实时向上交所申报被替代证券的交易指令。</w:t>
      </w:r>
    </w:p>
    <w:p w14:paraId="68BEE890"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基金管理人按照“时间优先”的原则依次与申购投资者确定基金应退还投资者或投资者应补交的款项，即按照申购确认时间顺序，以替代金额与被替代证券的依次实际购入成本（包括买入价格与交易费用）的差额，确定基金应退还申购投资者或申购投资者应补交的款项；按照“时间优先”的原则依次与赎回投资者确定基金应退还投资者或投资者应补交的款项，即按照赎回确认时间顺序，以替代金额与被替代证券的依次实际卖出收入（卖出价格扣除交易费用）的差额，确定基金应退还赎回投资者或赎回投资者应补交的款项。</w:t>
      </w:r>
    </w:p>
    <w:p w14:paraId="7EECBA0B"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lastRenderedPageBreak/>
        <w:t>对于T日因停牌或流动性不足等原因未购入和未卖出的被替代部分证券，T日后基金管理人可以继续进行被替代证券的买入和卖出，按照前述原则确定基金应退还投资者或投资者应补交的款项。</w:t>
      </w:r>
    </w:p>
    <w:p w14:paraId="5AAA411D"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日终，若已购入全部被替代的证券，则以替代金额与被替代证券的实际购入成本（包括买入价格与交易费用）的差额，确定基金应退还申购投资者或申购投资者应补交的款项；若未能购入全部被替代的证券，则以替代金额与所购入的部分被替代证券实际购入成本（包括买入价格与交易费用）加上按照T+2日收盘价计算的未购入的部分被替代证券价值的差额，确定基金应退还申购投资者或申购投资者应补交的款项。</w:t>
      </w:r>
    </w:p>
    <w:p w14:paraId="5090DEF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日终，若已卖出全部被替代的证券，则以替代金额与被替代证券的实际卖出收入（卖出价格扣除交易费用）的差额，确定基金应退还赎回投资者或赎回投资者应补交的款项；若未能卖出全部被替代的证券，以替代金额与所卖出的部分被替代证券实际卖出收入（卖出价格扣除交易费用）加上按照T+2日收盘价计算的未卖出的部分被替代证券价值的差额，确定基金应退还赎回投资者或赎回投资者应补交的款项。</w:t>
      </w:r>
    </w:p>
    <w:p w14:paraId="60C64CA5"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特例情况：若自T日起，上海证券交易所正常交易日已达到20日而该证券正常交易日低于2日，则以替代金额与所购入的部分被替代证券实际购入成本（包括买入价格与交易费用）加上按照最近一次收盘价计算的未购入的部分被替代证券价值的差额，确定基金应退还申购投资者或申购投资者应补交的款项，以替代金额与所卖出的部分被替代证券实际卖出收入（卖出价格扣除交易费用）加上按照最近一次收盘价计算的未卖出的部分被替代证券价值的差额，确定基金应退还赎回投资者或赎回投资者应补交的款项。</w:t>
      </w:r>
    </w:p>
    <w:p w14:paraId="3277488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若现金替代日（T日）后至T+2日（若在特例情况下，则为T日起第20个交易日）期间发生除息、送股（转增）、配股等权益变动，则进行相应调整。</w:t>
      </w:r>
    </w:p>
    <w:p w14:paraId="252572A7"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hint="eastAsia"/>
        </w:rPr>
        <w:t>T+2日后第1个工作日（若在特例情况下，则为T日起第21个交易日），基金管理人将应退款和补款的明细及汇总数据发送给相关申购赎回代理机构和基金托管人，相关款项的清算交收将于此后3个工作日内完成。</w:t>
      </w:r>
    </w:p>
    <w:p w14:paraId="28AC38D3" w14:textId="77777777" w:rsidR="005E168F" w:rsidRPr="005E168F" w:rsidRDefault="005E168F" w:rsidP="005E168F">
      <w:pPr>
        <w:snapToGrid w:val="0"/>
        <w:spacing w:line="360" w:lineRule="auto"/>
        <w:ind w:firstLine="480"/>
        <w:rPr>
          <w:rFonts w:ascii="宋体"/>
        </w:rPr>
      </w:pPr>
      <w:r w:rsidRPr="005E168F">
        <w:rPr>
          <w:rFonts w:ascii="宋体" w:hAnsi="宋体" w:cs="宋体"/>
        </w:rPr>
        <w:t>(3)</w:t>
      </w:r>
      <w:r w:rsidRPr="005E168F">
        <w:rPr>
          <w:rFonts w:ascii="宋体" w:hAnsi="宋体" w:cs="宋体" w:hint="eastAsia"/>
        </w:rPr>
        <w:t>必须现金替代</w:t>
      </w:r>
    </w:p>
    <w:p w14:paraId="720CCD6B" w14:textId="220845F6" w:rsidR="005E168F" w:rsidRPr="005E168F" w:rsidRDefault="005E168F" w:rsidP="005E168F">
      <w:pPr>
        <w:snapToGrid w:val="0"/>
        <w:spacing w:line="360" w:lineRule="auto"/>
        <w:ind w:firstLine="480"/>
        <w:rPr>
          <w:rFonts w:ascii="宋体"/>
        </w:rPr>
      </w:pPr>
      <w:r w:rsidRPr="005E168F">
        <w:rPr>
          <w:rFonts w:ascii="宋体" w:hAnsi="宋体" w:cs="宋体" w:hint="eastAsia"/>
        </w:rPr>
        <w:t>①适用情形：必须现金替代的证券一般是因标的指数调整将被剔除</w:t>
      </w:r>
      <w:r w:rsidR="00E875EE">
        <w:rPr>
          <w:rFonts w:ascii="宋体" w:hAnsi="宋体" w:cs="宋体" w:hint="eastAsia"/>
        </w:rPr>
        <w:t>；</w:t>
      </w:r>
      <w:r w:rsidR="00E875EE" w:rsidRPr="00E875EE">
        <w:rPr>
          <w:rFonts w:ascii="宋体" w:hAnsi="宋体" w:cs="宋体" w:hint="eastAsia"/>
        </w:rPr>
        <w:t>或因法律法规限制投资的成份证券；</w:t>
      </w:r>
      <w:r w:rsidRPr="005E168F">
        <w:rPr>
          <w:rFonts w:ascii="宋体" w:hAnsi="宋体" w:cs="宋体" w:hint="eastAsia"/>
        </w:rPr>
        <w:t>或基金管理人出于保护持有人利益原则等原因认为有必要实行必须现金替代的成份证券。</w:t>
      </w:r>
    </w:p>
    <w:p w14:paraId="703168BF"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s="宋体"/>
        </w:rPr>
        <w:t xml:space="preserve">T-1 </w:t>
      </w:r>
      <w:r w:rsidRPr="005E168F">
        <w:rPr>
          <w:rFonts w:ascii="宋体" w:hAnsi="宋体" w:cs="宋体" w:hint="eastAsia"/>
        </w:rPr>
        <w:t>日收盘价。</w:t>
      </w:r>
    </w:p>
    <w:p w14:paraId="328C505D" w14:textId="77777777" w:rsidR="005E168F" w:rsidRPr="005E168F" w:rsidRDefault="005E168F" w:rsidP="005E168F">
      <w:pPr>
        <w:snapToGrid w:val="0"/>
        <w:spacing w:line="360" w:lineRule="auto"/>
        <w:ind w:firstLine="480"/>
        <w:rPr>
          <w:rFonts w:ascii="宋体"/>
        </w:rPr>
      </w:pPr>
      <w:r w:rsidRPr="005E168F">
        <w:rPr>
          <w:rFonts w:ascii="宋体" w:hAnsi="宋体" w:cs="宋体"/>
        </w:rPr>
        <w:t>5</w:t>
      </w:r>
      <w:r w:rsidRPr="005E168F">
        <w:rPr>
          <w:rFonts w:ascii="宋体" w:hAnsi="宋体" w:cs="宋体" w:hint="eastAsia"/>
        </w:rPr>
        <w:t>、预估现金差额相关内容</w:t>
      </w:r>
    </w:p>
    <w:p w14:paraId="4BF3C5B1"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预估现金差额是指由基金管理人估计并在</w:t>
      </w:r>
      <w:r w:rsidRPr="005E168F">
        <w:rPr>
          <w:rFonts w:ascii="宋体" w:hAnsi="宋体" w:cs="宋体"/>
        </w:rPr>
        <w:t xml:space="preserve">T </w:t>
      </w:r>
      <w:r w:rsidRPr="005E168F">
        <w:rPr>
          <w:rFonts w:ascii="宋体" w:hAnsi="宋体" w:cs="宋体" w:hint="eastAsia"/>
        </w:rPr>
        <w:t>日申购赎回清单中公布的当日现金差额的</w:t>
      </w:r>
    </w:p>
    <w:p w14:paraId="61F40332" w14:textId="77777777" w:rsidR="005E168F" w:rsidRPr="005E168F" w:rsidRDefault="005E168F" w:rsidP="005E168F">
      <w:pPr>
        <w:snapToGrid w:val="0"/>
        <w:spacing w:line="360" w:lineRule="auto"/>
        <w:rPr>
          <w:rFonts w:ascii="宋体"/>
        </w:rPr>
      </w:pPr>
      <w:r w:rsidRPr="005E168F">
        <w:rPr>
          <w:rFonts w:ascii="宋体" w:hAnsi="宋体" w:cs="宋体" w:hint="eastAsia"/>
        </w:rPr>
        <w:t>估计值，预估现金差额由申购赎回代理券商预先冻结。</w:t>
      </w:r>
    </w:p>
    <w:p w14:paraId="692B8495"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lastRenderedPageBreak/>
        <w:t>预估现金差额的计算公式为：</w:t>
      </w:r>
    </w:p>
    <w:p w14:paraId="458A25CA" w14:textId="18EDCB65"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预估现金差额＝</w:t>
      </w:r>
      <w:r w:rsidRPr="005E168F">
        <w:rPr>
          <w:rFonts w:ascii="宋体" w:hAnsi="宋体" w:cs="宋体"/>
        </w:rPr>
        <w:t xml:space="preserve">T-1 </w:t>
      </w:r>
      <w:r w:rsidRPr="005E168F">
        <w:rPr>
          <w:rFonts w:ascii="宋体" w:hAnsi="宋体" w:cs="宋体" w:hint="eastAsia"/>
        </w:rPr>
        <w:t>日最小申购赎回单位的基金资产净值</w:t>
      </w:r>
      <w:r w:rsidRPr="005E168F">
        <w:rPr>
          <w:rFonts w:ascii="宋体" w:hAnsi="宋体" w:cs="宋体"/>
        </w:rPr>
        <w:t>-(</w:t>
      </w:r>
      <w:r w:rsidRPr="005E168F">
        <w:rPr>
          <w:rFonts w:ascii="宋体" w:hAnsi="宋体" w:cs="宋体" w:hint="eastAsia"/>
        </w:rPr>
        <w:t>申购赎回清单中必须用现金替代的固定替代金额</w:t>
      </w:r>
      <w:r w:rsidR="00E875EE">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w:t>
      </w:r>
      <w:r w:rsidRPr="005E168F">
        <w:rPr>
          <w:rFonts w:ascii="宋体" w:hAnsi="宋体" w:cs="宋体"/>
        </w:rPr>
        <w:t>)</w:t>
      </w:r>
    </w:p>
    <w:p w14:paraId="5FD8922B" w14:textId="4D234DB7" w:rsidR="005E168F" w:rsidRPr="005E168F" w:rsidRDefault="005E168F" w:rsidP="005E168F">
      <w:pPr>
        <w:snapToGrid w:val="0"/>
        <w:spacing w:line="360" w:lineRule="auto"/>
        <w:ind w:firstLine="480"/>
        <w:rPr>
          <w:rFonts w:ascii="宋体"/>
        </w:rPr>
      </w:pPr>
      <w:r w:rsidRPr="005E168F">
        <w:rPr>
          <w:rFonts w:ascii="宋体" w:hAnsi="宋体" w:cs="宋体" w:hint="eastAsia"/>
        </w:rPr>
        <w:t>其中，</w:t>
      </w:r>
      <w:r w:rsidRPr="005E168F">
        <w:rPr>
          <w:rFonts w:ascii="宋体" w:hAnsi="宋体" w:cs="宋体"/>
        </w:rPr>
        <w:t xml:space="preserve">T </w:t>
      </w:r>
      <w:r w:rsidRPr="005E168F">
        <w:rPr>
          <w:rFonts w:ascii="宋体" w:hAnsi="宋体" w:cs="宋体" w:hint="eastAsia"/>
        </w:rPr>
        <w:t>日经除权调整后的开盘参考价主要根据</w:t>
      </w:r>
      <w:r w:rsidR="0057185A">
        <w:rPr>
          <w:rFonts w:ascii="宋体" w:hAnsi="宋体" w:cs="宋体" w:hint="eastAsia"/>
        </w:rPr>
        <w:t>中证指数有限公司</w:t>
      </w:r>
      <w:r w:rsidRPr="005E168F">
        <w:rPr>
          <w:rFonts w:ascii="宋体" w:hAnsi="宋体" w:cs="宋体" w:hint="eastAsia"/>
        </w:rPr>
        <w:t>所提供的标的指数成份证券调整后开盘参考价确定。另外，若</w:t>
      </w:r>
      <w:r w:rsidRPr="005E168F">
        <w:rPr>
          <w:rFonts w:ascii="宋体" w:hAnsi="宋体" w:cs="宋体"/>
        </w:rPr>
        <w:t xml:space="preserve">T </w:t>
      </w:r>
      <w:r w:rsidRPr="005E168F">
        <w:rPr>
          <w:rFonts w:ascii="宋体" w:hAnsi="宋体" w:cs="宋体" w:hint="eastAsia"/>
        </w:rPr>
        <w:t>日为基金分红除息日，则计算公式中的“</w:t>
      </w:r>
      <w:r w:rsidRPr="005E168F">
        <w:rPr>
          <w:rFonts w:ascii="宋体" w:hAnsi="宋体" w:cs="宋体"/>
        </w:rPr>
        <w:t xml:space="preserve">T-1 </w:t>
      </w:r>
      <w:r w:rsidRPr="005E168F">
        <w:rPr>
          <w:rFonts w:ascii="宋体" w:hAnsi="宋体" w:cs="宋体" w:hint="eastAsia"/>
        </w:rPr>
        <w:t>日最小申购、赎回单位的基金资产净值”需扣减相应的收益分配数额。预估现金差额的数值可能为正、为负或为零。</w:t>
      </w:r>
    </w:p>
    <w:p w14:paraId="126C6905" w14:textId="77777777" w:rsidR="005E168F" w:rsidRPr="005E168F" w:rsidRDefault="005E168F" w:rsidP="005E168F">
      <w:pPr>
        <w:snapToGrid w:val="0"/>
        <w:spacing w:line="360" w:lineRule="auto"/>
        <w:ind w:firstLine="480"/>
        <w:rPr>
          <w:rFonts w:ascii="宋体"/>
        </w:rPr>
      </w:pPr>
      <w:r w:rsidRPr="005E168F">
        <w:rPr>
          <w:rFonts w:ascii="宋体" w:hAnsi="宋体" w:cs="宋体"/>
        </w:rPr>
        <w:t>6</w:t>
      </w:r>
      <w:r w:rsidRPr="005E168F">
        <w:rPr>
          <w:rFonts w:ascii="宋体" w:hAnsi="宋体" w:cs="宋体" w:hint="eastAsia"/>
        </w:rPr>
        <w:t>、现金差额相关内容</w:t>
      </w:r>
    </w:p>
    <w:p w14:paraId="64059FC8" w14:textId="7777777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在</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的申购赎回清单中公告，其计算公式为：</w:t>
      </w:r>
    </w:p>
    <w:p w14:paraId="46CFB9FC" w14:textId="6DB8A40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w:t>
      </w:r>
      <w:r w:rsidRPr="005E168F">
        <w:rPr>
          <w:rFonts w:ascii="宋体" w:hAnsi="宋体" w:cs="宋体"/>
        </w:rPr>
        <w:t xml:space="preserve">T </w:t>
      </w:r>
      <w:r w:rsidRPr="005E168F">
        <w:rPr>
          <w:rFonts w:ascii="宋体" w:hAnsi="宋体" w:cs="宋体" w:hint="eastAsia"/>
        </w:rPr>
        <w:t>日最小申购赎回单位的资产净值</w:t>
      </w:r>
      <w:r w:rsidRPr="005E168F">
        <w:rPr>
          <w:rFonts w:ascii="宋体" w:hAnsi="宋体" w:cs="宋体"/>
        </w:rPr>
        <w:t>-(</w:t>
      </w:r>
      <w:r w:rsidRPr="005E168F">
        <w:rPr>
          <w:rFonts w:ascii="宋体" w:hAnsi="宋体" w:cs="宋体" w:hint="eastAsia"/>
        </w:rPr>
        <w:t>申购赎回清单中必须用现金替代的固定替代金额</w:t>
      </w:r>
      <w:r w:rsidR="00E875EE">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收盘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收盘价乘积之和</w:t>
      </w:r>
      <w:r w:rsidRPr="005E168F">
        <w:rPr>
          <w:rFonts w:ascii="宋体" w:hAnsi="宋体" w:cs="宋体"/>
        </w:rPr>
        <w:t>)</w:t>
      </w:r>
    </w:p>
    <w:p w14:paraId="2A1EDBD4"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当现金替代标志为禁止现金替代或可以现金替代时，若</w:t>
      </w:r>
      <w:r w:rsidRPr="005E168F">
        <w:rPr>
          <w:rFonts w:ascii="宋体" w:hAnsi="宋体" w:cs="宋体"/>
        </w:rPr>
        <w:t>T</w:t>
      </w:r>
      <w:r w:rsidRPr="005E168F">
        <w:rPr>
          <w:rFonts w:ascii="宋体" w:hAnsi="宋体" w:cs="宋体" w:hint="eastAsia"/>
        </w:rPr>
        <w:t>日为某一股票除息、送股</w:t>
      </w:r>
      <w:r w:rsidRPr="005E168F">
        <w:rPr>
          <w:rFonts w:ascii="宋体" w:hAnsi="宋体" w:cs="宋体"/>
        </w:rPr>
        <w:t>(</w:t>
      </w:r>
      <w:r w:rsidRPr="005E168F">
        <w:rPr>
          <w:rFonts w:ascii="宋体" w:hAnsi="宋体" w:cs="宋体" w:hint="eastAsia"/>
        </w:rPr>
        <w:t>转增</w:t>
      </w:r>
      <w:r w:rsidRPr="005E168F">
        <w:rPr>
          <w:rFonts w:ascii="宋体" w:hAnsi="宋体" w:cs="宋体"/>
        </w:rPr>
        <w:t>)</w:t>
      </w:r>
      <w:r w:rsidRPr="005E168F">
        <w:rPr>
          <w:rFonts w:ascii="宋体" w:hAnsi="宋体" w:cs="宋体" w:hint="eastAsia"/>
        </w:rPr>
        <w:t>、配股等权益变动的权益登记日</w:t>
      </w:r>
      <w:r w:rsidRPr="005E168F">
        <w:rPr>
          <w:rFonts w:ascii="宋体" w:cs="宋体"/>
        </w:rPr>
        <w:t>,</w:t>
      </w:r>
      <w:r w:rsidRPr="005E168F">
        <w:rPr>
          <w:rFonts w:ascii="宋体" w:hAnsi="宋体" w:cs="宋体" w:hint="eastAsia"/>
        </w:rPr>
        <w:t>由于</w:t>
      </w:r>
      <w:r w:rsidRPr="005E168F">
        <w:rPr>
          <w:rFonts w:ascii="宋体" w:hAnsi="宋体" w:cs="宋体"/>
        </w:rPr>
        <w:t>T</w:t>
      </w:r>
      <w:r w:rsidRPr="005E168F">
        <w:rPr>
          <w:rFonts w:ascii="宋体" w:hAnsi="宋体" w:cs="宋体" w:hint="eastAsia"/>
        </w:rPr>
        <w:t>日投资者或基金资产将获得相应的权益</w:t>
      </w:r>
      <w:r w:rsidRPr="005E168F">
        <w:rPr>
          <w:rFonts w:ascii="宋体" w:cs="宋体"/>
        </w:rPr>
        <w:t>,</w:t>
      </w:r>
      <w:r w:rsidRPr="005E168F">
        <w:rPr>
          <w:rFonts w:ascii="宋体" w:hAnsi="宋体" w:cs="宋体" w:hint="eastAsia"/>
        </w:rPr>
        <w:t>在上述公式中，基金管理人将以该股票经除权调整的</w:t>
      </w:r>
      <w:r w:rsidRPr="005E168F">
        <w:rPr>
          <w:rFonts w:ascii="宋体" w:hAnsi="宋体" w:cs="宋体"/>
        </w:rPr>
        <w:t>T</w:t>
      </w:r>
      <w:r w:rsidRPr="005E168F">
        <w:rPr>
          <w:rFonts w:ascii="宋体" w:hAnsi="宋体" w:cs="宋体" w:hint="eastAsia"/>
        </w:rPr>
        <w:t>日收盘价为基础计算</w:t>
      </w:r>
      <w:r w:rsidRPr="005E168F">
        <w:rPr>
          <w:rFonts w:ascii="宋体" w:hAnsi="宋体" w:cs="宋体"/>
        </w:rPr>
        <w:t>T</w:t>
      </w:r>
      <w:r w:rsidRPr="005E168F">
        <w:rPr>
          <w:rFonts w:ascii="宋体" w:hAnsi="宋体" w:cs="宋体" w:hint="eastAsia"/>
        </w:rPr>
        <w:t>日现金差额。</w:t>
      </w:r>
    </w:p>
    <w:p w14:paraId="7CE42157" w14:textId="77777777" w:rsidR="005E168F" w:rsidRPr="005E168F" w:rsidRDefault="005E168F" w:rsidP="005E168F">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投资者申购、赎回基金份额时，需按</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公告的</w:t>
      </w:r>
      <w:r w:rsidRPr="005E168F">
        <w:rPr>
          <w:rFonts w:ascii="宋体" w:hAnsi="宋体" w:cs="宋体"/>
        </w:rPr>
        <w:t xml:space="preserve">T </w:t>
      </w:r>
      <w:r w:rsidRPr="005E168F">
        <w:rPr>
          <w:rFonts w:ascii="宋体" w:hAnsi="宋体" w:cs="宋体" w:hint="eastAsia"/>
        </w:rPr>
        <w:t>日现金差额进行资金的清算交收。</w:t>
      </w:r>
    </w:p>
    <w:p w14:paraId="56DFF1D4"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7330C6E2"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7</w:t>
      </w:r>
      <w:r w:rsidRPr="005E168F">
        <w:rPr>
          <w:rFonts w:ascii="宋体" w:hAnsi="宋体" w:cs="宋体" w:hint="eastAsia"/>
        </w:rPr>
        <w:t>、申购赎回清单的格式</w:t>
      </w:r>
    </w:p>
    <w:p w14:paraId="314AC6C3" w14:textId="77777777" w:rsidR="005E168F" w:rsidRPr="005E168F" w:rsidRDefault="005E168F" w:rsidP="005E168F">
      <w:pPr>
        <w:snapToGrid w:val="0"/>
        <w:spacing w:line="360" w:lineRule="auto"/>
        <w:ind w:firstLine="480"/>
        <w:rPr>
          <w:rFonts w:ascii="宋体" w:hAnsi="宋体" w:cs="宋体"/>
        </w:rPr>
      </w:pPr>
      <w:r w:rsidRPr="005E168F">
        <w:rPr>
          <w:rFonts w:ascii="宋体" w:hAnsi="宋体" w:cs="宋体"/>
        </w:rPr>
        <w:t>T</w:t>
      </w:r>
      <w:r w:rsidRPr="005E168F">
        <w:rPr>
          <w:rFonts w:ascii="宋体" w:hAnsi="宋体" w:cs="宋体" w:hint="eastAsia"/>
        </w:rPr>
        <w:t>日申购赎回清单的格式举例如下：</w:t>
      </w:r>
    </w:p>
    <w:p w14:paraId="1CB7E7A8" w14:textId="77777777" w:rsidR="005E168F" w:rsidRPr="005E168F" w:rsidRDefault="005E168F" w:rsidP="005E168F">
      <w:pPr>
        <w:snapToGrid w:val="0"/>
        <w:spacing w:line="360" w:lineRule="auto"/>
        <w:ind w:firstLine="480"/>
        <w:rPr>
          <w:rFonts w:ascii="宋体"/>
        </w:rPr>
      </w:pPr>
      <w:r w:rsidRPr="005E168F">
        <w:rPr>
          <w:rFonts w:ascii="宋体" w:hAnsi="宋体" w:cs="宋体" w:hint="eastAsia"/>
        </w:rPr>
        <w:t>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6"/>
        <w:gridCol w:w="3246"/>
      </w:tblGrid>
      <w:tr w:rsidR="005E168F" w:rsidRPr="005E168F" w14:paraId="10268B47" w14:textId="77777777" w:rsidTr="00832F91">
        <w:trPr>
          <w:trHeight w:val="111"/>
          <w:jc w:val="center"/>
        </w:trPr>
        <w:tc>
          <w:tcPr>
            <w:tcW w:w="3246" w:type="dxa"/>
          </w:tcPr>
          <w:p w14:paraId="563ED014"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最新公告日期：</w:t>
            </w:r>
          </w:p>
        </w:tc>
        <w:tc>
          <w:tcPr>
            <w:tcW w:w="3246" w:type="dxa"/>
          </w:tcPr>
          <w:p w14:paraId="42C16402" w14:textId="1DE34853" w:rsidR="005E168F" w:rsidRPr="005E168F" w:rsidRDefault="00374F98" w:rsidP="005E168F">
            <w:pPr>
              <w:autoSpaceDE w:val="0"/>
              <w:autoSpaceDN w:val="0"/>
              <w:adjustRightInd w:val="0"/>
              <w:jc w:val="left"/>
              <w:rPr>
                <w:rFonts w:ascii="宋体" w:cs="宋体"/>
                <w:kern w:val="0"/>
              </w:rPr>
            </w:pPr>
            <w:r>
              <w:rPr>
                <w:rFonts w:ascii="宋体" w:cs="宋体"/>
                <w:kern w:val="0"/>
              </w:rPr>
              <w:t>XX</w:t>
            </w:r>
            <w:r w:rsidR="005E168F" w:rsidRPr="005E168F">
              <w:rPr>
                <w:rFonts w:ascii="宋体" w:cs="宋体"/>
                <w:kern w:val="0"/>
              </w:rPr>
              <w:t>XX</w:t>
            </w:r>
            <w:r w:rsidR="005E168F" w:rsidRPr="005E168F">
              <w:rPr>
                <w:rFonts w:ascii="宋体" w:cs="宋体" w:hint="eastAsia"/>
                <w:kern w:val="0"/>
              </w:rPr>
              <w:t>年</w:t>
            </w:r>
            <w:r w:rsidR="005E168F" w:rsidRPr="005E168F">
              <w:rPr>
                <w:rFonts w:ascii="宋体" w:cs="宋体"/>
                <w:kern w:val="0"/>
              </w:rPr>
              <w:t>XX</w:t>
            </w:r>
            <w:r w:rsidR="005E168F" w:rsidRPr="005E168F">
              <w:rPr>
                <w:rFonts w:ascii="宋体" w:cs="宋体" w:hint="eastAsia"/>
                <w:kern w:val="0"/>
              </w:rPr>
              <w:t>月</w:t>
            </w:r>
            <w:r w:rsidR="005E168F" w:rsidRPr="005E168F">
              <w:rPr>
                <w:rFonts w:ascii="宋体" w:cs="宋体"/>
                <w:kern w:val="0"/>
              </w:rPr>
              <w:t>XX</w:t>
            </w:r>
            <w:r w:rsidR="005E168F" w:rsidRPr="005E168F">
              <w:rPr>
                <w:rFonts w:ascii="宋体" w:cs="宋体" w:hint="eastAsia"/>
                <w:kern w:val="0"/>
              </w:rPr>
              <w:t>日</w:t>
            </w:r>
          </w:p>
        </w:tc>
      </w:tr>
      <w:tr w:rsidR="005E168F" w:rsidRPr="005E168F" w14:paraId="67ABC5A6" w14:textId="77777777" w:rsidTr="00832F91">
        <w:trPr>
          <w:trHeight w:val="111"/>
          <w:jc w:val="center"/>
        </w:trPr>
        <w:tc>
          <w:tcPr>
            <w:tcW w:w="3246" w:type="dxa"/>
          </w:tcPr>
          <w:p w14:paraId="31B9E18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名称：</w:t>
            </w:r>
          </w:p>
        </w:tc>
        <w:tc>
          <w:tcPr>
            <w:tcW w:w="3246" w:type="dxa"/>
          </w:tcPr>
          <w:p w14:paraId="430D1357" w14:textId="7407B35E" w:rsidR="005E168F" w:rsidRPr="005E168F" w:rsidRDefault="006A2144" w:rsidP="005E168F">
            <w:pPr>
              <w:autoSpaceDE w:val="0"/>
              <w:autoSpaceDN w:val="0"/>
              <w:adjustRightInd w:val="0"/>
              <w:jc w:val="left"/>
              <w:rPr>
                <w:rFonts w:ascii="宋体" w:cs="宋体"/>
                <w:kern w:val="0"/>
              </w:rPr>
            </w:pPr>
            <w:r>
              <w:rPr>
                <w:rFonts w:ascii="宋体" w:cs="宋体" w:hint="eastAsia"/>
                <w:kern w:val="0"/>
              </w:rPr>
              <w:t>南方</w:t>
            </w:r>
            <w:r w:rsidR="00F41A1D">
              <w:rPr>
                <w:rFonts w:ascii="宋体" w:cs="宋体" w:hint="eastAsia"/>
                <w:kern w:val="0"/>
              </w:rPr>
              <w:t>MSCI中国A50互联互通</w:t>
            </w:r>
            <w:r>
              <w:rPr>
                <w:rFonts w:ascii="宋体" w:cs="宋体" w:hint="eastAsia"/>
                <w:kern w:val="0"/>
              </w:rPr>
              <w:t>交易型开放式指数证券投资基金</w:t>
            </w:r>
          </w:p>
        </w:tc>
      </w:tr>
      <w:tr w:rsidR="005E168F" w:rsidRPr="005E168F" w14:paraId="739332D9" w14:textId="77777777" w:rsidTr="00832F91">
        <w:trPr>
          <w:trHeight w:val="111"/>
          <w:jc w:val="center"/>
        </w:trPr>
        <w:tc>
          <w:tcPr>
            <w:tcW w:w="3246" w:type="dxa"/>
          </w:tcPr>
          <w:p w14:paraId="43CA515D"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管理公司名称：</w:t>
            </w:r>
          </w:p>
        </w:tc>
        <w:tc>
          <w:tcPr>
            <w:tcW w:w="3246" w:type="dxa"/>
          </w:tcPr>
          <w:p w14:paraId="43A0316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南方基金管理股份有限公司</w:t>
            </w:r>
          </w:p>
        </w:tc>
      </w:tr>
      <w:tr w:rsidR="005E168F" w:rsidRPr="005E168F" w14:paraId="20234371" w14:textId="77777777" w:rsidTr="00832F91">
        <w:trPr>
          <w:trHeight w:val="111"/>
          <w:jc w:val="center"/>
        </w:trPr>
        <w:tc>
          <w:tcPr>
            <w:tcW w:w="3246" w:type="dxa"/>
          </w:tcPr>
          <w:p w14:paraId="71129C2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代码：</w:t>
            </w:r>
          </w:p>
        </w:tc>
        <w:tc>
          <w:tcPr>
            <w:tcW w:w="3246" w:type="dxa"/>
          </w:tcPr>
          <w:p w14:paraId="71FD5E9B" w14:textId="41B854DE"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5E168F" w:rsidRPr="005E168F" w14:paraId="38DA5160" w14:textId="77777777" w:rsidTr="00832F91">
        <w:trPr>
          <w:trHeight w:val="111"/>
          <w:jc w:val="center"/>
        </w:trPr>
        <w:tc>
          <w:tcPr>
            <w:tcW w:w="3246" w:type="dxa"/>
          </w:tcPr>
          <w:p w14:paraId="03DF0585"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标的指数代码：</w:t>
            </w:r>
          </w:p>
        </w:tc>
        <w:tc>
          <w:tcPr>
            <w:tcW w:w="3246" w:type="dxa"/>
          </w:tcPr>
          <w:p w14:paraId="1DE36D06" w14:textId="5B01782B"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5E168F" w:rsidRPr="005E168F" w14:paraId="52B3EC04" w14:textId="77777777" w:rsidTr="00832F91">
        <w:trPr>
          <w:trHeight w:val="111"/>
          <w:jc w:val="center"/>
        </w:trPr>
        <w:tc>
          <w:tcPr>
            <w:tcW w:w="3246" w:type="dxa"/>
          </w:tcPr>
          <w:p w14:paraId="2A70B3AE"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类型</w:t>
            </w:r>
          </w:p>
        </w:tc>
        <w:tc>
          <w:tcPr>
            <w:tcW w:w="3246" w:type="dxa"/>
          </w:tcPr>
          <w:p w14:paraId="40A9F1F4"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跨市场</w:t>
            </w:r>
            <w:r w:rsidRPr="005E168F">
              <w:rPr>
                <w:rFonts w:ascii="宋体" w:cs="宋体"/>
                <w:kern w:val="0"/>
              </w:rPr>
              <w:t>ETF</w:t>
            </w:r>
          </w:p>
        </w:tc>
      </w:tr>
    </w:tbl>
    <w:p w14:paraId="5B722F24" w14:textId="77777777" w:rsidR="005E168F" w:rsidRPr="005E168F" w:rsidRDefault="005E168F" w:rsidP="005E168F">
      <w:pPr>
        <w:snapToGrid w:val="0"/>
        <w:spacing w:line="360" w:lineRule="auto"/>
        <w:ind w:firstLine="420"/>
        <w:rPr>
          <w:rFonts w:ascii="宋体"/>
        </w:rPr>
      </w:pPr>
      <w:r w:rsidRPr="005E168F">
        <w:rPr>
          <w:rFonts w:ascii="宋体" w:cs="宋体"/>
          <w:kern w:val="0"/>
        </w:rPr>
        <w:t>T-1</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5"/>
        <w:gridCol w:w="1625"/>
      </w:tblGrid>
      <w:tr w:rsidR="005E168F" w:rsidRPr="005E168F" w14:paraId="4C931FA9" w14:textId="77777777" w:rsidTr="00832F91">
        <w:trPr>
          <w:trHeight w:val="105"/>
          <w:jc w:val="center"/>
        </w:trPr>
        <w:tc>
          <w:tcPr>
            <w:tcW w:w="3525" w:type="dxa"/>
          </w:tcPr>
          <w:p w14:paraId="4687622D"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lastRenderedPageBreak/>
              <w:t>现金差额：</w:t>
            </w:r>
          </w:p>
        </w:tc>
        <w:tc>
          <w:tcPr>
            <w:tcW w:w="1625" w:type="dxa"/>
          </w:tcPr>
          <w:p w14:paraId="52CE39FA" w14:textId="7D6AC13D"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r w:rsidR="00832F91" w:rsidRPr="005E168F" w14:paraId="40341643" w14:textId="77777777" w:rsidTr="00832F91">
        <w:trPr>
          <w:trHeight w:val="105"/>
          <w:jc w:val="center"/>
        </w:trPr>
        <w:tc>
          <w:tcPr>
            <w:tcW w:w="3525" w:type="dxa"/>
          </w:tcPr>
          <w:p w14:paraId="43326931" w14:textId="77777777" w:rsidR="00832F91" w:rsidRPr="005E168F" w:rsidRDefault="00832F91" w:rsidP="00832F91">
            <w:pPr>
              <w:autoSpaceDE w:val="0"/>
              <w:autoSpaceDN w:val="0"/>
              <w:adjustRightInd w:val="0"/>
              <w:jc w:val="left"/>
              <w:rPr>
                <w:rFonts w:ascii="宋体" w:cs="宋体"/>
                <w:kern w:val="0"/>
              </w:rPr>
            </w:pPr>
            <w:r w:rsidRPr="005E168F">
              <w:rPr>
                <w:rFonts w:ascii="宋体" w:cs="宋体" w:hint="eastAsia"/>
                <w:kern w:val="0"/>
              </w:rPr>
              <w:t>最小申购、赎回单位资产净值：</w:t>
            </w:r>
          </w:p>
        </w:tc>
        <w:tc>
          <w:tcPr>
            <w:tcW w:w="1625" w:type="dxa"/>
          </w:tcPr>
          <w:p w14:paraId="7FFA4B9F" w14:textId="4EB78C4B" w:rsidR="00832F91" w:rsidRPr="005E168F" w:rsidRDefault="00832F91" w:rsidP="00832F91">
            <w:pPr>
              <w:autoSpaceDE w:val="0"/>
              <w:autoSpaceDN w:val="0"/>
              <w:adjustRightInd w:val="0"/>
              <w:jc w:val="left"/>
              <w:rPr>
                <w:rFonts w:ascii="宋体" w:cs="宋体"/>
                <w:kern w:val="0"/>
              </w:rPr>
            </w:pPr>
            <w:r>
              <w:rPr>
                <w:rFonts w:ascii="宋体" w:cs="宋体"/>
                <w:kern w:val="0"/>
              </w:rPr>
              <w:t>XXXX.XX</w:t>
            </w:r>
          </w:p>
        </w:tc>
      </w:tr>
      <w:tr w:rsidR="005E168F" w:rsidRPr="005E168F" w14:paraId="7AFBC53C" w14:textId="77777777" w:rsidTr="00832F91">
        <w:trPr>
          <w:trHeight w:val="105"/>
          <w:jc w:val="center"/>
        </w:trPr>
        <w:tc>
          <w:tcPr>
            <w:tcW w:w="3525" w:type="dxa"/>
          </w:tcPr>
          <w:p w14:paraId="2946D9C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基金份额净值：</w:t>
            </w:r>
          </w:p>
        </w:tc>
        <w:tc>
          <w:tcPr>
            <w:tcW w:w="1625" w:type="dxa"/>
          </w:tcPr>
          <w:p w14:paraId="1E1DDEDF" w14:textId="7D123B11" w:rsidR="005E168F" w:rsidRPr="005E168F" w:rsidRDefault="00832F91" w:rsidP="005E168F">
            <w:pPr>
              <w:autoSpaceDE w:val="0"/>
              <w:autoSpaceDN w:val="0"/>
              <w:adjustRightInd w:val="0"/>
              <w:jc w:val="left"/>
              <w:rPr>
                <w:rFonts w:ascii="宋体" w:cs="宋体"/>
                <w:kern w:val="0"/>
              </w:rPr>
            </w:pPr>
            <w:r>
              <w:rPr>
                <w:rFonts w:ascii="宋体" w:cs="宋体"/>
                <w:kern w:val="0"/>
              </w:rPr>
              <w:t>XX.XXXX</w:t>
            </w:r>
          </w:p>
        </w:tc>
      </w:tr>
    </w:tbl>
    <w:p w14:paraId="27CA7FCA" w14:textId="77777777" w:rsidR="005E168F" w:rsidRPr="005E168F" w:rsidRDefault="005E168F" w:rsidP="005E168F">
      <w:pPr>
        <w:snapToGrid w:val="0"/>
        <w:spacing w:line="360" w:lineRule="auto"/>
        <w:ind w:firstLine="480"/>
        <w:rPr>
          <w:rFonts w:ascii="宋体"/>
        </w:rPr>
      </w:pPr>
    </w:p>
    <w:p w14:paraId="1E953EED" w14:textId="77777777" w:rsidR="005E168F" w:rsidRPr="005E168F" w:rsidRDefault="005E168F" w:rsidP="005E168F">
      <w:pPr>
        <w:snapToGrid w:val="0"/>
        <w:spacing w:line="360" w:lineRule="auto"/>
        <w:ind w:firstLine="420"/>
        <w:rPr>
          <w:rFonts w:ascii="宋体"/>
        </w:rPr>
      </w:pPr>
      <w:r w:rsidRPr="005E168F">
        <w:rPr>
          <w:rFonts w:ascii="宋体" w:cs="宋体"/>
          <w:kern w:val="0"/>
        </w:rPr>
        <w:t>T</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00"/>
        <w:gridCol w:w="2100"/>
      </w:tblGrid>
      <w:tr w:rsidR="00832F91" w:rsidRPr="005E168F" w14:paraId="3AB145CB" w14:textId="77777777" w:rsidTr="00832F91">
        <w:trPr>
          <w:trHeight w:val="99"/>
          <w:jc w:val="center"/>
        </w:trPr>
        <w:tc>
          <w:tcPr>
            <w:tcW w:w="4000" w:type="dxa"/>
          </w:tcPr>
          <w:p w14:paraId="5E9BDC11" w14:textId="77777777" w:rsidR="00832F91" w:rsidRPr="005E168F" w:rsidRDefault="00832F91" w:rsidP="00832F91">
            <w:pPr>
              <w:autoSpaceDE w:val="0"/>
              <w:autoSpaceDN w:val="0"/>
              <w:adjustRightInd w:val="0"/>
              <w:jc w:val="left"/>
              <w:rPr>
                <w:rFonts w:ascii="宋体" w:cs="宋体"/>
                <w:kern w:val="0"/>
              </w:rPr>
            </w:pPr>
            <w:r w:rsidRPr="005E168F">
              <w:rPr>
                <w:rFonts w:ascii="宋体" w:cs="宋体"/>
                <w:kern w:val="0"/>
              </w:rPr>
              <w:t>预估现金差额（单位:元）</w:t>
            </w:r>
          </w:p>
        </w:tc>
        <w:tc>
          <w:tcPr>
            <w:tcW w:w="2100" w:type="dxa"/>
          </w:tcPr>
          <w:p w14:paraId="1C566D71" w14:textId="1DA7C3B5" w:rsidR="00832F91" w:rsidRPr="005E168F" w:rsidRDefault="00832F91" w:rsidP="00832F91">
            <w:pPr>
              <w:autoSpaceDE w:val="0"/>
              <w:autoSpaceDN w:val="0"/>
              <w:adjustRightInd w:val="0"/>
              <w:jc w:val="left"/>
              <w:rPr>
                <w:rFonts w:ascii="宋体" w:cs="宋体"/>
                <w:kern w:val="0"/>
              </w:rPr>
            </w:pPr>
            <w:r>
              <w:rPr>
                <w:rFonts w:ascii="宋体" w:cs="宋体"/>
                <w:kern w:val="0"/>
              </w:rPr>
              <w:t>XXXX.XX</w:t>
            </w:r>
          </w:p>
        </w:tc>
      </w:tr>
      <w:tr w:rsidR="005E168F" w:rsidRPr="005E168F" w14:paraId="1A40C905" w14:textId="77777777" w:rsidTr="00832F91">
        <w:trPr>
          <w:trHeight w:val="99"/>
          <w:jc w:val="center"/>
        </w:trPr>
        <w:tc>
          <w:tcPr>
            <w:tcW w:w="4000" w:type="dxa"/>
          </w:tcPr>
          <w:p w14:paraId="3DCF49F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最小申购、赎回单位(单位:份)</w:t>
            </w:r>
          </w:p>
        </w:tc>
        <w:tc>
          <w:tcPr>
            <w:tcW w:w="2100" w:type="dxa"/>
          </w:tcPr>
          <w:p w14:paraId="54569FE4" w14:textId="14026362"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w:t>
            </w:r>
          </w:p>
        </w:tc>
      </w:tr>
      <w:tr w:rsidR="005E168F" w:rsidRPr="005E168F" w14:paraId="46BD5D97" w14:textId="77777777" w:rsidTr="00832F91">
        <w:trPr>
          <w:trHeight w:val="99"/>
          <w:jc w:val="center"/>
        </w:trPr>
        <w:tc>
          <w:tcPr>
            <w:tcW w:w="4000" w:type="dxa"/>
          </w:tcPr>
          <w:p w14:paraId="426C7A77"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T日最小申购赎回单位分红金额（单位：元）</w:t>
            </w:r>
          </w:p>
        </w:tc>
        <w:tc>
          <w:tcPr>
            <w:tcW w:w="2100" w:type="dxa"/>
          </w:tcPr>
          <w:p w14:paraId="56A3032B"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无</w:t>
            </w:r>
          </w:p>
        </w:tc>
      </w:tr>
      <w:tr w:rsidR="005E168F" w:rsidRPr="005E168F" w14:paraId="05ADFABB" w14:textId="77777777" w:rsidTr="00832F91">
        <w:trPr>
          <w:trHeight w:val="99"/>
          <w:jc w:val="center"/>
        </w:trPr>
        <w:tc>
          <w:tcPr>
            <w:tcW w:w="4000" w:type="dxa"/>
          </w:tcPr>
          <w:p w14:paraId="69BC42F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可以现金替代比例上限</w:t>
            </w:r>
          </w:p>
        </w:tc>
        <w:tc>
          <w:tcPr>
            <w:tcW w:w="2100" w:type="dxa"/>
          </w:tcPr>
          <w:p w14:paraId="766116A0" w14:textId="59B0CD4D"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w:t>
            </w:r>
            <w:r w:rsidRPr="005E168F">
              <w:rPr>
                <w:rFonts w:ascii="宋体" w:cs="宋体"/>
                <w:kern w:val="0"/>
              </w:rPr>
              <w:t>%</w:t>
            </w:r>
          </w:p>
        </w:tc>
      </w:tr>
      <w:tr w:rsidR="005E168F" w:rsidRPr="005E168F" w14:paraId="51A125C5" w14:textId="77777777" w:rsidTr="00832F91">
        <w:trPr>
          <w:trHeight w:val="99"/>
          <w:jc w:val="center"/>
        </w:trPr>
        <w:tc>
          <w:tcPr>
            <w:tcW w:w="4000" w:type="dxa"/>
          </w:tcPr>
          <w:p w14:paraId="7E787C1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本市场申购赎回组合证券只数</w:t>
            </w:r>
          </w:p>
        </w:tc>
        <w:tc>
          <w:tcPr>
            <w:tcW w:w="2100" w:type="dxa"/>
          </w:tcPr>
          <w:p w14:paraId="6F3EA73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XX</w:t>
            </w:r>
          </w:p>
        </w:tc>
      </w:tr>
      <w:tr w:rsidR="005E168F" w:rsidRPr="005E168F" w14:paraId="2715DA99" w14:textId="77777777" w:rsidTr="00832F91">
        <w:trPr>
          <w:trHeight w:val="99"/>
          <w:jc w:val="center"/>
        </w:trPr>
        <w:tc>
          <w:tcPr>
            <w:tcW w:w="4000" w:type="dxa"/>
          </w:tcPr>
          <w:p w14:paraId="2E32D31B"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全部</w:t>
            </w:r>
            <w:r w:rsidRPr="005E168F">
              <w:rPr>
                <w:rFonts w:ascii="宋体" w:cs="宋体"/>
                <w:kern w:val="0"/>
              </w:rPr>
              <w:t>申购赎回组合证券只数</w:t>
            </w:r>
          </w:p>
        </w:tc>
        <w:tc>
          <w:tcPr>
            <w:tcW w:w="2100" w:type="dxa"/>
          </w:tcPr>
          <w:p w14:paraId="6ED972CB" w14:textId="4743D40A" w:rsidR="005E168F" w:rsidRPr="005E168F" w:rsidRDefault="005E168F" w:rsidP="00832F91">
            <w:pPr>
              <w:autoSpaceDE w:val="0"/>
              <w:autoSpaceDN w:val="0"/>
              <w:adjustRightInd w:val="0"/>
              <w:jc w:val="left"/>
              <w:rPr>
                <w:rFonts w:ascii="宋体" w:cs="宋体"/>
                <w:kern w:val="0"/>
              </w:rPr>
            </w:pPr>
            <w:r w:rsidRPr="005E168F">
              <w:rPr>
                <w:rFonts w:ascii="宋体" w:cs="宋体"/>
                <w:kern w:val="0"/>
              </w:rPr>
              <w:t> </w:t>
            </w:r>
            <w:r w:rsidR="00832F91">
              <w:rPr>
                <w:rFonts w:ascii="宋体" w:cs="宋体"/>
                <w:kern w:val="0"/>
              </w:rPr>
              <w:t>XX+1</w:t>
            </w:r>
            <w:r w:rsidRPr="005E168F">
              <w:rPr>
                <w:rFonts w:ascii="宋体" w:cs="宋体" w:hint="eastAsia"/>
                <w:kern w:val="0"/>
              </w:rPr>
              <w:t>只(含"159900"证券)</w:t>
            </w:r>
          </w:p>
        </w:tc>
      </w:tr>
      <w:tr w:rsidR="005E168F" w:rsidRPr="005E168F" w14:paraId="1ECB17D0" w14:textId="77777777" w:rsidTr="00832F91">
        <w:trPr>
          <w:trHeight w:val="99"/>
          <w:jc w:val="center"/>
        </w:trPr>
        <w:tc>
          <w:tcPr>
            <w:tcW w:w="4000" w:type="dxa"/>
          </w:tcPr>
          <w:p w14:paraId="0C6FD50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需要公布IOPV</w:t>
            </w:r>
          </w:p>
        </w:tc>
        <w:tc>
          <w:tcPr>
            <w:tcW w:w="2100" w:type="dxa"/>
          </w:tcPr>
          <w:p w14:paraId="394B74C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1D762989" w14:textId="77777777" w:rsidTr="00832F91">
        <w:trPr>
          <w:trHeight w:val="99"/>
          <w:jc w:val="center"/>
        </w:trPr>
        <w:tc>
          <w:tcPr>
            <w:tcW w:w="4000" w:type="dxa"/>
          </w:tcPr>
          <w:p w14:paraId="705D382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允许申购</w:t>
            </w:r>
          </w:p>
        </w:tc>
        <w:tc>
          <w:tcPr>
            <w:tcW w:w="2100" w:type="dxa"/>
          </w:tcPr>
          <w:p w14:paraId="4340868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4865CFCE" w14:textId="77777777" w:rsidTr="00832F91">
        <w:trPr>
          <w:trHeight w:val="99"/>
          <w:jc w:val="center"/>
        </w:trPr>
        <w:tc>
          <w:tcPr>
            <w:tcW w:w="4000" w:type="dxa"/>
          </w:tcPr>
          <w:p w14:paraId="59243899"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是否允许赎回</w:t>
            </w:r>
          </w:p>
        </w:tc>
        <w:tc>
          <w:tcPr>
            <w:tcW w:w="2100" w:type="dxa"/>
          </w:tcPr>
          <w:p w14:paraId="5D9C1887"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168F" w:rsidRPr="005E168F" w14:paraId="3F2103EC" w14:textId="77777777" w:rsidTr="00832F91">
        <w:trPr>
          <w:trHeight w:val="99"/>
          <w:jc w:val="center"/>
        </w:trPr>
        <w:tc>
          <w:tcPr>
            <w:tcW w:w="4000" w:type="dxa"/>
          </w:tcPr>
          <w:p w14:paraId="04E1E6BC"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当天累计可申购的基金份额上限</w:t>
            </w:r>
          </w:p>
        </w:tc>
        <w:tc>
          <w:tcPr>
            <w:tcW w:w="2100" w:type="dxa"/>
          </w:tcPr>
          <w:p w14:paraId="695D660E"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DCEF06A" w14:textId="77777777" w:rsidTr="00832F91">
        <w:trPr>
          <w:trHeight w:val="99"/>
          <w:jc w:val="center"/>
        </w:trPr>
        <w:tc>
          <w:tcPr>
            <w:tcW w:w="4000" w:type="dxa"/>
          </w:tcPr>
          <w:p w14:paraId="70A05098"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当天累计可赎回的基金份额上限</w:t>
            </w:r>
          </w:p>
        </w:tc>
        <w:tc>
          <w:tcPr>
            <w:tcW w:w="2100" w:type="dxa"/>
          </w:tcPr>
          <w:p w14:paraId="5140CB95"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C7805C6" w14:textId="77777777" w:rsidTr="00832F91">
        <w:trPr>
          <w:trHeight w:val="99"/>
          <w:jc w:val="center"/>
        </w:trPr>
        <w:tc>
          <w:tcPr>
            <w:tcW w:w="4000" w:type="dxa"/>
          </w:tcPr>
          <w:p w14:paraId="46E9F1D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累计可申购的基金份额上限</w:t>
            </w:r>
          </w:p>
        </w:tc>
        <w:tc>
          <w:tcPr>
            <w:tcW w:w="2100" w:type="dxa"/>
          </w:tcPr>
          <w:p w14:paraId="17EEBA91"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0243392" w14:textId="77777777" w:rsidTr="00832F91">
        <w:trPr>
          <w:trHeight w:val="99"/>
          <w:jc w:val="center"/>
        </w:trPr>
        <w:tc>
          <w:tcPr>
            <w:tcW w:w="4000" w:type="dxa"/>
          </w:tcPr>
          <w:p w14:paraId="63824023"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累计可赎回的基金份额上限</w:t>
            </w:r>
          </w:p>
        </w:tc>
        <w:tc>
          <w:tcPr>
            <w:tcW w:w="2100" w:type="dxa"/>
          </w:tcPr>
          <w:p w14:paraId="16E37C4C"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4B0207B7" w14:textId="77777777" w:rsidTr="00832F91">
        <w:trPr>
          <w:trHeight w:val="99"/>
          <w:jc w:val="center"/>
        </w:trPr>
        <w:tc>
          <w:tcPr>
            <w:tcW w:w="4000" w:type="dxa"/>
          </w:tcPr>
          <w:p w14:paraId="77DB383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当天净申购的基金份额上限</w:t>
            </w:r>
          </w:p>
        </w:tc>
        <w:tc>
          <w:tcPr>
            <w:tcW w:w="2100" w:type="dxa"/>
          </w:tcPr>
          <w:p w14:paraId="30085718"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476BC794" w14:textId="77777777" w:rsidTr="00832F91">
        <w:trPr>
          <w:trHeight w:val="99"/>
          <w:jc w:val="center"/>
        </w:trPr>
        <w:tc>
          <w:tcPr>
            <w:tcW w:w="4000" w:type="dxa"/>
          </w:tcPr>
          <w:p w14:paraId="27EEC2B6"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当天净赎回的基金份额上限</w:t>
            </w:r>
          </w:p>
        </w:tc>
        <w:tc>
          <w:tcPr>
            <w:tcW w:w="2100" w:type="dxa"/>
          </w:tcPr>
          <w:p w14:paraId="0DB081AF"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2902FF2A" w14:textId="77777777" w:rsidTr="00832F91">
        <w:trPr>
          <w:trHeight w:val="99"/>
          <w:jc w:val="center"/>
        </w:trPr>
        <w:tc>
          <w:tcPr>
            <w:tcW w:w="4000" w:type="dxa"/>
          </w:tcPr>
          <w:p w14:paraId="0CD44AAA"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净申购的基金份额上限</w:t>
            </w:r>
          </w:p>
        </w:tc>
        <w:tc>
          <w:tcPr>
            <w:tcW w:w="2100" w:type="dxa"/>
          </w:tcPr>
          <w:p w14:paraId="474123B0"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168F" w:rsidRPr="005E168F" w14:paraId="30988E7F" w14:textId="77777777" w:rsidTr="00832F91">
        <w:trPr>
          <w:trHeight w:val="99"/>
          <w:jc w:val="center"/>
        </w:trPr>
        <w:tc>
          <w:tcPr>
            <w:tcW w:w="4000" w:type="dxa"/>
          </w:tcPr>
          <w:p w14:paraId="7303BB22"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hint="eastAsia"/>
                <w:kern w:val="0"/>
              </w:rPr>
              <w:t>单个证券账户当天净赎回的基金份额上限</w:t>
            </w:r>
          </w:p>
        </w:tc>
        <w:tc>
          <w:tcPr>
            <w:tcW w:w="2100" w:type="dxa"/>
          </w:tcPr>
          <w:p w14:paraId="712EEF20" w14:textId="77777777" w:rsidR="005E168F" w:rsidRPr="005E168F" w:rsidRDefault="005E168F" w:rsidP="005E168F">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bl>
    <w:p w14:paraId="73AEB4A4" w14:textId="77777777" w:rsidR="00057E5B" w:rsidRPr="005E168F" w:rsidRDefault="00057E5B" w:rsidP="00057E5B">
      <w:pPr>
        <w:widowControl/>
        <w:shd w:val="clear" w:color="auto" w:fill="FFFFFF"/>
        <w:snapToGrid w:val="0"/>
        <w:spacing w:line="360" w:lineRule="auto"/>
        <w:ind w:firstLineChars="200" w:firstLine="420"/>
        <w:rPr>
          <w:rFonts w:ascii="宋体" w:hAnsi="宋体"/>
          <w:color w:val="222222"/>
          <w:kern w:val="0"/>
          <w:szCs w:val="21"/>
          <w:lang w:val="x-none" w:eastAsia="x-none"/>
        </w:rPr>
      </w:pPr>
    </w:p>
    <w:p w14:paraId="1054FE01" w14:textId="77777777" w:rsidR="00057E5B" w:rsidRPr="005E168F" w:rsidRDefault="00057E5B" w:rsidP="00057E5B">
      <w:pPr>
        <w:snapToGrid w:val="0"/>
        <w:spacing w:line="360" w:lineRule="auto"/>
        <w:ind w:firstLine="420"/>
        <w:rPr>
          <w:rFonts w:ascii="宋体" w:cs="宋体"/>
          <w:kern w:val="0"/>
        </w:rPr>
      </w:pPr>
      <w:r w:rsidRPr="005E168F">
        <w:rPr>
          <w:rFonts w:ascii="宋体" w:cs="宋体"/>
          <w:kern w:val="0"/>
        </w:rPr>
        <w:t>成份股信息内容</w:t>
      </w:r>
    </w:p>
    <w:tbl>
      <w:tblPr>
        <w:tblW w:w="9067"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057E5B" w:rsidRPr="005E168F" w14:paraId="516E0FB2" w14:textId="77777777" w:rsidTr="00B73F93">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11AB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A8BD592"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118D271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6F228502"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标志</w:t>
            </w:r>
          </w:p>
        </w:tc>
        <w:tc>
          <w:tcPr>
            <w:tcW w:w="772" w:type="dxa"/>
            <w:tcBorders>
              <w:top w:val="single" w:sz="4" w:space="0" w:color="auto"/>
              <w:left w:val="nil"/>
              <w:bottom w:val="single" w:sz="4" w:space="0" w:color="auto"/>
              <w:right w:val="single" w:sz="4" w:space="0" w:color="auto"/>
            </w:tcBorders>
            <w:shd w:val="clear" w:color="auto" w:fill="auto"/>
            <w:noWrap/>
            <w:vAlign w:val="center"/>
            <w:hideMark/>
          </w:tcPr>
          <w:p w14:paraId="1A55992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溢价比例</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60E08D7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1A0A99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B979E2A"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729B789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挂牌市场</w:t>
            </w:r>
          </w:p>
        </w:tc>
      </w:tr>
      <w:tr w:rsidR="00057E5B" w:rsidRPr="005E168F" w14:paraId="1A0DD014"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065D0D9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59900</w:t>
            </w:r>
          </w:p>
        </w:tc>
        <w:tc>
          <w:tcPr>
            <w:tcW w:w="655" w:type="dxa"/>
            <w:tcBorders>
              <w:top w:val="nil"/>
              <w:left w:val="nil"/>
              <w:bottom w:val="single" w:sz="4" w:space="0" w:color="auto"/>
              <w:right w:val="single" w:sz="4" w:space="0" w:color="auto"/>
            </w:tcBorders>
            <w:shd w:val="clear" w:color="auto" w:fill="auto"/>
            <w:noWrap/>
            <w:vAlign w:val="center"/>
            <w:hideMark/>
          </w:tcPr>
          <w:p w14:paraId="3ADEF8E0"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赎现金</w:t>
            </w:r>
          </w:p>
        </w:tc>
        <w:tc>
          <w:tcPr>
            <w:tcW w:w="840" w:type="dxa"/>
            <w:tcBorders>
              <w:top w:val="nil"/>
              <w:left w:val="nil"/>
              <w:bottom w:val="single" w:sz="4" w:space="0" w:color="auto"/>
              <w:right w:val="single" w:sz="4" w:space="0" w:color="auto"/>
            </w:tcBorders>
            <w:shd w:val="clear" w:color="auto" w:fill="auto"/>
            <w:noWrap/>
            <w:vAlign w:val="center"/>
            <w:hideMark/>
          </w:tcPr>
          <w:p w14:paraId="16FE8AD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E21D976"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33A05EE8" w14:textId="2706213F" w:rsidR="00057E5B" w:rsidRPr="005E168F" w:rsidRDefault="00057E5B" w:rsidP="00B73F93">
            <w:pPr>
              <w:widowControl/>
              <w:jc w:val="center"/>
              <w:rPr>
                <w:rFonts w:ascii="宋体" w:hAnsi="宋体" w:cs="宋体"/>
                <w:color w:val="000000"/>
                <w:kern w:val="0"/>
                <w:sz w:val="20"/>
                <w:szCs w:val="20"/>
              </w:rPr>
            </w:pPr>
          </w:p>
        </w:tc>
        <w:tc>
          <w:tcPr>
            <w:tcW w:w="794" w:type="dxa"/>
            <w:tcBorders>
              <w:top w:val="nil"/>
              <w:left w:val="nil"/>
              <w:bottom w:val="single" w:sz="4" w:space="0" w:color="auto"/>
              <w:right w:val="single" w:sz="4" w:space="0" w:color="auto"/>
            </w:tcBorders>
            <w:shd w:val="clear" w:color="auto" w:fill="auto"/>
            <w:noWrap/>
            <w:vAlign w:val="center"/>
            <w:hideMark/>
          </w:tcPr>
          <w:p w14:paraId="2A65B85C" w14:textId="31362569"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B5E5F3E" w14:textId="6833BDFD"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0E787B62" w14:textId="240C755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3F22185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0EDA3244"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EF44165" w14:textId="0CFF648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B7D8707" w14:textId="3CC1410D"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B1C806" w14:textId="5CE962AB"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745355A9"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3C0A192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6A7492A9"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52B49E5"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8BE8A44" w14:textId="77777777" w:rsidR="00057E5B" w:rsidRPr="005E168F" w:rsidRDefault="00057E5B" w:rsidP="00B73F93">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00CB35C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55412AAC"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63C70590" w14:textId="007B16E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52D46C1" w14:textId="0D29B100" w:rsidR="00057E5B" w:rsidRPr="005E168F" w:rsidRDefault="00057E5B" w:rsidP="00B73F93">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15004FC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48005955"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506FF0E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71791A97"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4DFE02CC" w14:textId="1377F8C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4BE3456" w14:textId="7C8F12D0"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2FEA941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057E5B" w:rsidRPr="005E168F" w14:paraId="49262680"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400EF84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195795EF"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501FB90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6C094AA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3B80F89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5DCD036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D097F9C"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07145B0"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48B256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057E5B" w:rsidRPr="005E168F" w14:paraId="7B3A6488"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79FC6AE" w14:textId="17D1A013"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2795D44F" w14:textId="5FF6C75A"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FE9F09"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7827E8E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2E1F789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0862A841"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4BDD8633" w14:textId="194AA85B"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0C724266" w14:textId="60296AAC"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1669FDC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r w:rsidR="00057E5B" w:rsidRPr="005E168F" w14:paraId="5279BC28"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0A2FA50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60DBB01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66FEA643"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23D3E9E"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12980AE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6DE792D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7F92828"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C866FA7"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2C7653C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057E5B" w:rsidRPr="005E168F" w14:paraId="212346AA" w14:textId="77777777" w:rsidTr="00B73F93">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3343ED2" w14:textId="2FEE2A7E"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265AD489" w14:textId="5EE0EDBA" w:rsidR="00057E5B" w:rsidRPr="005E168F" w:rsidRDefault="00057E5B" w:rsidP="00B73F93">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059841DF" w14:textId="760CDD1F" w:rsidR="00057E5B" w:rsidRPr="005E168F" w:rsidRDefault="00057E5B" w:rsidP="00B73F93">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3D23C108"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1FB13284"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6BEBA6ED"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4A6FBC0C" w14:textId="77777777" w:rsidR="00057E5B" w:rsidRPr="005E168F" w:rsidRDefault="00057E5B" w:rsidP="00B73F93">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B8DEC34" w14:textId="77777777" w:rsidR="00057E5B" w:rsidRPr="005E168F" w:rsidRDefault="00057E5B" w:rsidP="00B73F93">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4EAB6A8B" w14:textId="77777777" w:rsidR="00057E5B" w:rsidRPr="005E168F" w:rsidRDefault="00057E5B" w:rsidP="00B73F93">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bl>
    <w:p w14:paraId="615ABE60" w14:textId="77777777" w:rsidR="00057E5B" w:rsidRPr="005E168F" w:rsidRDefault="00057E5B" w:rsidP="00057E5B">
      <w:pPr>
        <w:widowControl/>
        <w:spacing w:line="270" w:lineRule="atLeast"/>
        <w:ind w:firstLine="420"/>
        <w:jc w:val="left"/>
      </w:pPr>
      <w:r w:rsidRPr="005E168F">
        <w:rPr>
          <w:rFonts w:ascii="宋体" w:hAnsi="宋体" w:cs="Tahoma" w:hint="eastAsia"/>
          <w:bCs/>
          <w:color w:val="000000"/>
          <w:kern w:val="0"/>
          <w:szCs w:val="21"/>
        </w:rPr>
        <w:t>说明：此表仅为示意，以实际公布的为准。</w:t>
      </w:r>
    </w:p>
    <w:p w14:paraId="714641D0" w14:textId="77777777" w:rsidR="00057E5B" w:rsidRPr="00057E5B" w:rsidRDefault="00057E5B" w:rsidP="00057E5B">
      <w:pPr>
        <w:snapToGrid w:val="0"/>
        <w:spacing w:line="360" w:lineRule="auto"/>
        <w:ind w:firstLine="480"/>
        <w:rPr>
          <w:rFonts w:ascii="宋体" w:hAnsi="宋体"/>
          <w:bCs/>
          <w:szCs w:val="21"/>
        </w:rPr>
      </w:pPr>
    </w:p>
    <w:p w14:paraId="5EA29377" w14:textId="073025A4"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lastRenderedPageBreak/>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6FF2355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850DC5" w:rsidRPr="00850DC5">
        <w:rPr>
          <w:rFonts w:hint="eastAsia"/>
          <w:szCs w:val="21"/>
        </w:rPr>
        <w:t>，基金管理人可暂停接受投资人的申购申请</w:t>
      </w:r>
      <w:r w:rsidRPr="00181B54">
        <w:rPr>
          <w:rFonts w:hint="eastAsia"/>
          <w:szCs w:val="21"/>
        </w:rPr>
        <w:t>。</w:t>
      </w:r>
    </w:p>
    <w:p w14:paraId="0E2C6998" w14:textId="6E4E35A7"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5877D5F5"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w:t>
      </w:r>
      <w:r w:rsidR="00850DC5" w:rsidRPr="00850DC5">
        <w:rPr>
          <w:rFonts w:hint="eastAsia"/>
          <w:szCs w:val="21"/>
        </w:rPr>
        <w:t>当日申购申请达到基金管理人设定的申购份额上限时。</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1B2B4236"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sidR="00117EF6">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2" w:name="_Hlt70481650"/>
      <w:bookmarkEnd w:id="92"/>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1C7343A" w14:textId="706A65BD"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850DC5" w:rsidRPr="00850DC5">
        <w:rPr>
          <w:rFonts w:hint="eastAsia"/>
        </w:rPr>
        <w:t>，基金管理人可暂停接受投资人的赎回申请或延缓支付赎回</w:t>
      </w:r>
      <w:r w:rsidR="000838B7">
        <w:rPr>
          <w:rFonts w:hint="eastAsia"/>
        </w:rPr>
        <w:t>对价</w:t>
      </w:r>
      <w:r w:rsidRPr="00181B54">
        <w:rPr>
          <w:rFonts w:hint="eastAsia"/>
        </w:rPr>
        <w:t>。</w:t>
      </w:r>
      <w:r w:rsidRPr="00181B54" w:rsidDel="005C1EAC">
        <w:rPr>
          <w:rFonts w:hint="eastAsia"/>
        </w:rPr>
        <w:t xml:space="preserve"> </w:t>
      </w:r>
    </w:p>
    <w:p w14:paraId="622B895B" w14:textId="496D3BE2"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3"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08580E52" w:rsidR="00181B54" w:rsidRPr="00181B54" w:rsidRDefault="00181B54" w:rsidP="00181B54">
      <w:pPr>
        <w:pStyle w:val="HD"/>
      </w:pPr>
      <w:r w:rsidRPr="00181B54">
        <w:rPr>
          <w:rFonts w:hint="eastAsia"/>
        </w:rPr>
        <w:lastRenderedPageBreak/>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w:t>
      </w:r>
      <w:r w:rsidR="00850DC5" w:rsidRPr="00181B54">
        <w:rPr>
          <w:rFonts w:hint="eastAsia"/>
        </w:rPr>
        <w:t>延缓支付赎回对价或</w:t>
      </w:r>
      <w:r w:rsidRPr="00181B54">
        <w:rPr>
          <w:rFonts w:hint="eastAsia"/>
        </w:rPr>
        <w:t>暂停接受基金赎回申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291B15EC" w:rsidR="00181B54" w:rsidRPr="00181B54" w:rsidRDefault="00181B54" w:rsidP="00181B54">
      <w:pPr>
        <w:pStyle w:val="HD"/>
      </w:pPr>
      <w:r w:rsidRPr="00181B54">
        <w:t>8</w:t>
      </w:r>
      <w:r w:rsidRPr="00181B54">
        <w:rPr>
          <w:rFonts w:hint="eastAsia"/>
        </w:rPr>
        <w:t>、</w:t>
      </w:r>
      <w:r w:rsidR="00850DC5" w:rsidRPr="00850DC5">
        <w:rPr>
          <w:rFonts w:hint="eastAsia"/>
        </w:rPr>
        <w:t>当日赎回申请超过基金管理人根据市场情况设置的当日净赎回份额上限、当日累计赎回份额上限、单个账户当日净赎回份额上限或单个账户当日累计赎回份额上限。</w:t>
      </w:r>
    </w:p>
    <w:p w14:paraId="0ED82387" w14:textId="77777777" w:rsidR="00181B54" w:rsidRPr="00181B54" w:rsidRDefault="00181B54" w:rsidP="00181B54">
      <w:pPr>
        <w:pStyle w:val="HD"/>
      </w:pPr>
      <w:r w:rsidRPr="00181B54">
        <w:t>9</w:t>
      </w:r>
      <w:r w:rsidRPr="00181B54">
        <w:rPr>
          <w:rFonts w:hint="eastAsia"/>
        </w:rPr>
        <w:t>、</w:t>
      </w:r>
      <w:bookmarkEnd w:id="93"/>
      <w:r w:rsidRPr="00181B54">
        <w:t>法律法规规定或中国证监会认定的其他情形。</w:t>
      </w:r>
    </w:p>
    <w:p w14:paraId="14D79F61" w14:textId="6597C34B"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sidR="00117EF6">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0E532E">
      <w:pPr>
        <w:snapToGrid w:val="0"/>
        <w:spacing w:line="360" w:lineRule="auto"/>
        <w:ind w:firstLineChars="200" w:firstLine="42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5014E413"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7E9F1C72"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报中国证监会备案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非交易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lastRenderedPageBreak/>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322109A0"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63184764"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十</w:t>
      </w:r>
      <w:r w:rsidR="00A774C7">
        <w:rPr>
          <w:rFonts w:ascii="宋体" w:hAnsi="宋体" w:hint="eastAsia"/>
          <w:bCs/>
          <w:szCs w:val="21"/>
        </w:rPr>
        <w:t>三</w:t>
      </w:r>
      <w:r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1B64DE3E" w14:textId="3577A12B" w:rsidR="00832F91" w:rsidRPr="00832F91" w:rsidRDefault="00832F91" w:rsidP="00832F91">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十</w:t>
      </w:r>
      <w:r w:rsidR="00A774C7">
        <w:rPr>
          <w:rFonts w:ascii="宋体" w:hAnsi="宋体" w:hint="eastAsia"/>
          <w:color w:val="000000"/>
          <w:szCs w:val="21"/>
        </w:rPr>
        <w:t>四</w:t>
      </w:r>
      <w:r w:rsidRPr="00832F91">
        <w:rPr>
          <w:rFonts w:ascii="宋体" w:hAnsi="宋体" w:hint="eastAsia"/>
          <w:color w:val="000000"/>
          <w:szCs w:val="21"/>
        </w:rPr>
        <w:t>、其他业务</w:t>
      </w:r>
    </w:p>
    <w:p w14:paraId="3B7C3AEB" w14:textId="07AEB1A4" w:rsidR="00EA4E3B" w:rsidRDefault="00832F91" w:rsidP="00832F91">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6767B1EF" w14:textId="52D33CA8" w:rsidR="007F20AF" w:rsidRPr="00783CB5" w:rsidRDefault="007F20AF" w:rsidP="007F20AF">
      <w:pPr>
        <w:snapToGrid w:val="0"/>
        <w:spacing w:line="360" w:lineRule="auto"/>
        <w:ind w:firstLineChars="200" w:firstLine="420"/>
      </w:pPr>
    </w:p>
    <w:p w14:paraId="6C8062AD" w14:textId="4A52DBFD" w:rsidR="007F20AF" w:rsidRPr="00783CB5" w:rsidRDefault="00850DC5" w:rsidP="007F20AF">
      <w:pPr>
        <w:snapToGrid w:val="0"/>
        <w:spacing w:line="360" w:lineRule="auto"/>
        <w:ind w:firstLineChars="200" w:firstLine="420"/>
        <w:rPr>
          <w:rFonts w:ascii="宋体"/>
          <w:bCs/>
          <w:szCs w:val="21"/>
        </w:rPr>
      </w:pPr>
      <w:r w:rsidRPr="00850DC5">
        <w:rPr>
          <w:rFonts w:hint="eastAsia"/>
        </w:rPr>
        <w:t>十</w:t>
      </w:r>
      <w:r w:rsidR="00A774C7">
        <w:rPr>
          <w:rFonts w:hint="eastAsia"/>
        </w:rPr>
        <w:t>五</w:t>
      </w:r>
      <w:r w:rsidRPr="00850DC5">
        <w:rPr>
          <w:rFonts w:hint="eastAsia"/>
        </w:rPr>
        <w:t>、基金合同生效后，若深圳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4" w:name="_Toc332013119"/>
      <w:bookmarkStart w:id="95" w:name="_Toc335899842"/>
      <w:bookmarkStart w:id="96" w:name="_Toc336606236"/>
      <w:bookmarkStart w:id="97" w:name="_Toc369510017"/>
      <w:bookmarkStart w:id="98" w:name="_Toc375295982"/>
      <w:bookmarkStart w:id="99" w:name="_Toc33975434"/>
      <w:r w:rsidRPr="00783CB5">
        <w:rPr>
          <w:rFonts w:hint="eastAsia"/>
        </w:rPr>
        <w:lastRenderedPageBreak/>
        <w:t>基金的投资</w:t>
      </w:r>
      <w:bookmarkEnd w:id="94"/>
      <w:bookmarkEnd w:id="95"/>
      <w:bookmarkEnd w:id="96"/>
      <w:bookmarkEnd w:id="97"/>
      <w:bookmarkEnd w:id="98"/>
      <w:bookmarkEnd w:id="99"/>
    </w:p>
    <w:p w14:paraId="52ADDBC1" w14:textId="77777777" w:rsidR="007F20AF" w:rsidRDefault="007F20AF" w:rsidP="007F20AF">
      <w:pPr>
        <w:snapToGrid w:val="0"/>
        <w:spacing w:line="360" w:lineRule="auto"/>
        <w:ind w:firstLineChars="200" w:firstLine="420"/>
        <w:rPr>
          <w:bCs/>
          <w:szCs w:val="21"/>
        </w:rPr>
      </w:pPr>
    </w:p>
    <w:p w14:paraId="27E5D19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一、投资目标</w:t>
      </w:r>
    </w:p>
    <w:p w14:paraId="36A76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紧密跟踪标的指数，追求跟踪偏离度和跟踪误差最小化。</w:t>
      </w:r>
    </w:p>
    <w:p w14:paraId="5017C5DC" w14:textId="77777777" w:rsidR="00996E82" w:rsidRPr="00996E82" w:rsidRDefault="00996E82" w:rsidP="00996E82">
      <w:pPr>
        <w:snapToGrid w:val="0"/>
        <w:spacing w:line="360" w:lineRule="auto"/>
        <w:ind w:firstLineChars="200" w:firstLine="420"/>
        <w:rPr>
          <w:bCs/>
          <w:szCs w:val="21"/>
        </w:rPr>
      </w:pPr>
    </w:p>
    <w:p w14:paraId="3B0E61F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二、投资范围</w:t>
      </w:r>
    </w:p>
    <w:p w14:paraId="08AB47CA" w14:textId="418165A4" w:rsidR="00AE4546" w:rsidRPr="00AE4546" w:rsidRDefault="00AE4546" w:rsidP="00AE4546">
      <w:pPr>
        <w:snapToGrid w:val="0"/>
        <w:spacing w:line="360" w:lineRule="auto"/>
        <w:ind w:firstLineChars="200" w:firstLine="420"/>
        <w:rPr>
          <w:bCs/>
          <w:szCs w:val="21"/>
        </w:rPr>
      </w:pPr>
      <w:r w:rsidRPr="00AE4546">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BB7B15" w:rsidRPr="00BB7B15">
        <w:rPr>
          <w:rFonts w:hint="eastAsia"/>
          <w:bCs/>
          <w:szCs w:val="21"/>
        </w:rPr>
        <w:t>政府机构债券</w:t>
      </w:r>
      <w:r w:rsidRPr="00AE4546">
        <w:rPr>
          <w:rFonts w:hint="eastAsia"/>
          <w:bCs/>
          <w:szCs w:val="21"/>
        </w:rPr>
        <w:t>、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2DEDB4A6" w14:textId="77777777" w:rsidR="00AE4546" w:rsidRPr="00AE4546" w:rsidRDefault="00AE4546" w:rsidP="00AE4546">
      <w:pPr>
        <w:snapToGrid w:val="0"/>
        <w:spacing w:line="360" w:lineRule="auto"/>
        <w:ind w:firstLineChars="200" w:firstLine="420"/>
        <w:rPr>
          <w:bCs/>
          <w:szCs w:val="21"/>
        </w:rPr>
      </w:pPr>
      <w:r w:rsidRPr="00AE4546">
        <w:rPr>
          <w:rFonts w:hint="eastAsia"/>
          <w:bCs/>
          <w:szCs w:val="21"/>
        </w:rPr>
        <w:t>本基金可投资存托凭证。</w:t>
      </w:r>
    </w:p>
    <w:p w14:paraId="13381ADA" w14:textId="77777777" w:rsidR="00AE4546" w:rsidRPr="00AE4546" w:rsidRDefault="00AE4546" w:rsidP="00AE4546">
      <w:pPr>
        <w:snapToGrid w:val="0"/>
        <w:spacing w:line="360" w:lineRule="auto"/>
        <w:ind w:firstLineChars="200" w:firstLine="420"/>
        <w:rPr>
          <w:bCs/>
          <w:szCs w:val="21"/>
        </w:rPr>
      </w:pPr>
      <w:r w:rsidRPr="00AE4546">
        <w:rPr>
          <w:rFonts w:hint="eastAsia"/>
          <w:bCs/>
          <w:szCs w:val="21"/>
        </w:rPr>
        <w:t>在建仓完成后，本基金投资于标的指数成份股、备选成份股的资产比例不低于基金资产净值的</w:t>
      </w:r>
      <w:r w:rsidRPr="00AE4546">
        <w:rPr>
          <w:rFonts w:hint="eastAsia"/>
          <w:bCs/>
          <w:szCs w:val="21"/>
        </w:rPr>
        <w:t>90%</w:t>
      </w:r>
      <w:r w:rsidRPr="00AE4546">
        <w:rPr>
          <w:rFonts w:hint="eastAsia"/>
          <w:bCs/>
          <w:szCs w:val="21"/>
        </w:rPr>
        <w:t>，且不低于非现金基金资产的</w:t>
      </w:r>
      <w:r w:rsidRPr="00AE4546">
        <w:rPr>
          <w:rFonts w:hint="eastAsia"/>
          <w:bCs/>
          <w:szCs w:val="21"/>
        </w:rPr>
        <w:t>80%</w:t>
      </w:r>
      <w:r w:rsidRPr="00AE4546">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6A6AC8CD" w14:textId="77777777" w:rsidR="00AE4546" w:rsidRPr="00AE4546" w:rsidRDefault="00AE4546" w:rsidP="00AE4546">
      <w:pPr>
        <w:snapToGrid w:val="0"/>
        <w:spacing w:line="360" w:lineRule="auto"/>
        <w:ind w:firstLineChars="200" w:firstLine="420"/>
        <w:rPr>
          <w:bCs/>
          <w:szCs w:val="21"/>
        </w:rPr>
      </w:pPr>
      <w:r w:rsidRPr="00AE4546">
        <w:rPr>
          <w:rFonts w:hint="eastAsia"/>
          <w:bCs/>
          <w:szCs w:val="21"/>
        </w:rPr>
        <w:t>基金管理人根据相关规定可参与融资、转融通证券出借业务。</w:t>
      </w:r>
    </w:p>
    <w:p w14:paraId="59C623D6" w14:textId="51B487BC" w:rsidR="00996E82" w:rsidRPr="00996E82" w:rsidRDefault="00AE4546" w:rsidP="00996E82">
      <w:pPr>
        <w:snapToGrid w:val="0"/>
        <w:spacing w:line="360" w:lineRule="auto"/>
        <w:ind w:firstLineChars="200" w:firstLine="420"/>
        <w:rPr>
          <w:bCs/>
          <w:szCs w:val="21"/>
        </w:rPr>
      </w:pPr>
      <w:r w:rsidRPr="00AE4546">
        <w:rPr>
          <w:rFonts w:hint="eastAsia"/>
          <w:bCs/>
          <w:szCs w:val="21"/>
        </w:rPr>
        <w:t>如法律法规或监管机构以后允许基金投资其他品种，基金管理人在履行适当程序后，可以将其纳入投资范围。</w:t>
      </w:r>
    </w:p>
    <w:p w14:paraId="2159B790" w14:textId="77777777" w:rsidR="00996E82" w:rsidRPr="00996E82" w:rsidRDefault="00996E82" w:rsidP="00996E82">
      <w:pPr>
        <w:snapToGrid w:val="0"/>
        <w:spacing w:line="360" w:lineRule="auto"/>
        <w:ind w:firstLineChars="200" w:firstLine="420"/>
        <w:rPr>
          <w:bCs/>
          <w:szCs w:val="21"/>
        </w:rPr>
      </w:pPr>
    </w:p>
    <w:p w14:paraId="09E3DB9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三、投资策略</w:t>
      </w:r>
    </w:p>
    <w:p w14:paraId="056C0640" w14:textId="6BFBFDA7" w:rsidR="00996E82" w:rsidRPr="00996E82" w:rsidRDefault="00996E82" w:rsidP="00996E82">
      <w:pPr>
        <w:snapToGrid w:val="0"/>
        <w:spacing w:line="360" w:lineRule="auto"/>
        <w:ind w:firstLineChars="200" w:firstLine="420"/>
        <w:rPr>
          <w:bCs/>
          <w:szCs w:val="21"/>
        </w:rPr>
      </w:pPr>
      <w:r w:rsidRPr="00996E82">
        <w:rPr>
          <w:rFonts w:hint="eastAsia"/>
          <w:bCs/>
          <w:szCs w:val="21"/>
        </w:rPr>
        <w:t>本基金主要采用</w:t>
      </w:r>
      <w:r w:rsidR="00072608" w:rsidRPr="00072608">
        <w:rPr>
          <w:rFonts w:hint="eastAsia"/>
          <w:bCs/>
          <w:szCs w:val="21"/>
        </w:rPr>
        <w:t>完全</w:t>
      </w:r>
      <w:r w:rsidRPr="00996E82">
        <w:rPr>
          <w:rFonts w:hint="eastAsia"/>
          <w:bCs/>
          <w:szCs w:val="21"/>
        </w:rPr>
        <w:t>复制策略、替代策略及其他适当的策略以更好的跟踪标的指数，实现基金投资目标。本基金力争日均跟踪偏离度的绝对值不超过</w:t>
      </w:r>
      <w:r w:rsidRPr="00996E82">
        <w:rPr>
          <w:rFonts w:hint="eastAsia"/>
          <w:bCs/>
          <w:szCs w:val="21"/>
        </w:rPr>
        <w:t>0.</w:t>
      </w:r>
      <w:r w:rsidR="003072A3">
        <w:rPr>
          <w:bCs/>
          <w:szCs w:val="21"/>
        </w:rPr>
        <w:t>2</w:t>
      </w:r>
      <w:r w:rsidRPr="00996E82">
        <w:rPr>
          <w:rFonts w:hint="eastAsia"/>
          <w:bCs/>
          <w:szCs w:val="21"/>
        </w:rPr>
        <w:t>%</w:t>
      </w:r>
      <w:r w:rsidRPr="00996E82">
        <w:rPr>
          <w:rFonts w:hint="eastAsia"/>
          <w:bCs/>
          <w:szCs w:val="21"/>
        </w:rPr>
        <w:t>，年跟踪误差不超过</w:t>
      </w:r>
      <w:r w:rsidR="003072A3">
        <w:rPr>
          <w:bCs/>
          <w:szCs w:val="21"/>
        </w:rPr>
        <w:t>2</w:t>
      </w:r>
      <w:r w:rsidRPr="00996E82">
        <w:rPr>
          <w:rFonts w:hint="eastAsia"/>
          <w:bCs/>
          <w:szCs w:val="21"/>
        </w:rPr>
        <w:t>%</w:t>
      </w:r>
      <w:r w:rsidRPr="00996E82">
        <w:rPr>
          <w:rFonts w:hint="eastAsia"/>
          <w:bCs/>
          <w:szCs w:val="21"/>
        </w:rPr>
        <w:t>。</w:t>
      </w:r>
    </w:p>
    <w:p w14:paraId="1C38894A" w14:textId="61197D02"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w:t>
      </w:r>
      <w:r w:rsidR="00072608" w:rsidRPr="00072608">
        <w:rPr>
          <w:rFonts w:hint="eastAsia"/>
          <w:bCs/>
          <w:szCs w:val="21"/>
        </w:rPr>
        <w:t>完全</w:t>
      </w:r>
      <w:r w:rsidRPr="00996E82">
        <w:rPr>
          <w:rFonts w:hint="eastAsia"/>
          <w:bCs/>
          <w:szCs w:val="21"/>
        </w:rPr>
        <w:t>复制策略</w:t>
      </w:r>
      <w:r w:rsidRPr="00996E82">
        <w:rPr>
          <w:rFonts w:hint="eastAsia"/>
          <w:bCs/>
          <w:szCs w:val="21"/>
        </w:rPr>
        <w:t xml:space="preserve"> </w:t>
      </w:r>
    </w:p>
    <w:p w14:paraId="3FF78CA9" w14:textId="77777777" w:rsidR="00996E82" w:rsidRDefault="00996E82" w:rsidP="00996E82">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构建指数化投资组合，并根据标的指数成份股及其权重的变化进行相应调整。</w:t>
      </w:r>
    </w:p>
    <w:p w14:paraId="16DC12C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13C8240C"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001BA11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w:t>
      </w:r>
      <w:r w:rsidRPr="00996E82">
        <w:rPr>
          <w:rFonts w:hint="eastAsia"/>
          <w:bCs/>
          <w:szCs w:val="21"/>
        </w:rPr>
        <w:lastRenderedPageBreak/>
        <w:t>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数的跟踪构成严重制约等。</w:t>
      </w:r>
    </w:p>
    <w:p w14:paraId="3F0013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品投资策略</w:t>
      </w:r>
    </w:p>
    <w:p w14:paraId="00F9D48D" w14:textId="6AF0858C" w:rsidR="00996E82" w:rsidRPr="00996E82" w:rsidRDefault="00996E82" w:rsidP="00996E82">
      <w:pPr>
        <w:snapToGrid w:val="0"/>
        <w:spacing w:line="360" w:lineRule="auto"/>
        <w:ind w:firstLineChars="200" w:firstLine="420"/>
        <w:rPr>
          <w:bCs/>
          <w:szCs w:val="21"/>
        </w:rPr>
      </w:pPr>
      <w:r w:rsidRPr="00996E82">
        <w:rPr>
          <w:rFonts w:hint="eastAsia"/>
          <w:bCs/>
          <w:szCs w:val="21"/>
        </w:rPr>
        <w:t>为更好</w:t>
      </w:r>
      <w:r w:rsidR="00AA3560">
        <w:rPr>
          <w:rFonts w:hint="eastAsia"/>
          <w:bCs/>
          <w:szCs w:val="21"/>
        </w:rPr>
        <w:t>地</w:t>
      </w:r>
      <w:r w:rsidRPr="00996E82">
        <w:rPr>
          <w:rFonts w:hint="eastAsia"/>
          <w:bCs/>
          <w:szCs w:val="21"/>
        </w:rPr>
        <w:t>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0B5BD10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5C6FE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4C6CB31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011E969B" w14:textId="3807EDD1" w:rsidR="00996E82" w:rsidRPr="00996E82" w:rsidRDefault="00996E82" w:rsidP="00996E82">
      <w:pPr>
        <w:snapToGrid w:val="0"/>
        <w:spacing w:line="360" w:lineRule="auto"/>
        <w:ind w:firstLineChars="200" w:firstLine="420"/>
        <w:rPr>
          <w:bCs/>
          <w:szCs w:val="21"/>
        </w:rPr>
      </w:pPr>
      <w:r w:rsidRPr="00996E82">
        <w:rPr>
          <w:rFonts w:hint="eastAsia"/>
          <w:bCs/>
          <w:szCs w:val="21"/>
        </w:rPr>
        <w:t>本基金投资股票期权，将根据风险管理的原则，</w:t>
      </w:r>
      <w:r w:rsidR="00575B85" w:rsidRPr="00575B85">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0D845C5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9D7AA5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7A13D8B9" w14:textId="77777777" w:rsidR="00A30EF6" w:rsidRPr="00A30EF6" w:rsidRDefault="00996E82" w:rsidP="00A30EF6">
      <w:pPr>
        <w:snapToGrid w:val="0"/>
        <w:spacing w:line="360" w:lineRule="auto"/>
        <w:ind w:firstLineChars="200" w:firstLine="420"/>
        <w:rPr>
          <w:bCs/>
          <w:szCs w:val="21"/>
        </w:rPr>
      </w:pPr>
      <w:r w:rsidRPr="00996E82">
        <w:rPr>
          <w:rFonts w:hint="eastAsia"/>
          <w:bCs/>
          <w:szCs w:val="21"/>
        </w:rPr>
        <w:t>5</w:t>
      </w:r>
      <w:r w:rsidRPr="00996E82">
        <w:rPr>
          <w:rFonts w:hint="eastAsia"/>
          <w:bCs/>
          <w:szCs w:val="21"/>
        </w:rPr>
        <w:t>、</w:t>
      </w:r>
      <w:r w:rsidR="00A30EF6" w:rsidRPr="00A30EF6">
        <w:rPr>
          <w:rFonts w:hint="eastAsia"/>
          <w:bCs/>
          <w:szCs w:val="21"/>
        </w:rPr>
        <w:t>可转换债券及可交换债券投资策略</w:t>
      </w:r>
    </w:p>
    <w:p w14:paraId="666E3767" w14:textId="5A568076" w:rsidR="00A30EF6" w:rsidRPr="00A30EF6" w:rsidRDefault="00A30EF6" w:rsidP="00A30EF6">
      <w:pPr>
        <w:snapToGrid w:val="0"/>
        <w:spacing w:line="360" w:lineRule="auto"/>
        <w:ind w:firstLineChars="200" w:firstLine="420"/>
        <w:rPr>
          <w:bCs/>
          <w:szCs w:val="21"/>
        </w:rPr>
      </w:pPr>
      <w:r w:rsidRPr="00A30EF6">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贵的偏股型转债作为获取超额收益的品种。条款价值策略，即深入分析修正转股价条款、回售条款和赎回条款等对转债价值的影响，挖掘各条款对应的投资机会。行权套利策略，可转债具备按照约定的价格转换为标的股票的</w:t>
      </w:r>
      <w:r w:rsidR="00ED0A5F">
        <w:rPr>
          <w:rFonts w:hint="eastAsia"/>
          <w:bCs/>
          <w:szCs w:val="21"/>
        </w:rPr>
        <w:t>权利</w:t>
      </w:r>
      <w:r w:rsidRPr="00A30EF6">
        <w:rPr>
          <w:rFonts w:hint="eastAsia"/>
          <w:bCs/>
          <w:szCs w:val="21"/>
        </w:rPr>
        <w:t>，本基金将综合分析正股的基本面和估值水平、可转债的转股溢价率水平、可转债和标的股票的流动性、可转债转股对标的股票稀释和抛售压力等因素，确定是否行使将可转债转换为标的股票的</w:t>
      </w:r>
      <w:r w:rsidR="00ED0A5F">
        <w:rPr>
          <w:rFonts w:hint="eastAsia"/>
          <w:bCs/>
          <w:szCs w:val="21"/>
        </w:rPr>
        <w:t>权利</w:t>
      </w:r>
      <w:r w:rsidRPr="00A30EF6">
        <w:rPr>
          <w:rFonts w:hint="eastAsia"/>
          <w:bCs/>
          <w:szCs w:val="21"/>
        </w:rPr>
        <w:t>，以及转股的时机和转股后标的股票的持有时间。</w:t>
      </w:r>
    </w:p>
    <w:p w14:paraId="51AE68B7" w14:textId="2D50508C" w:rsidR="00996E82" w:rsidRPr="00996E82" w:rsidRDefault="00A30EF6" w:rsidP="00A30EF6">
      <w:pPr>
        <w:snapToGrid w:val="0"/>
        <w:spacing w:line="360" w:lineRule="auto"/>
        <w:ind w:firstLineChars="200" w:firstLine="420"/>
        <w:rPr>
          <w:bCs/>
          <w:szCs w:val="21"/>
        </w:rPr>
      </w:pPr>
      <w:r w:rsidRPr="00A30EF6">
        <w:rPr>
          <w:rFonts w:hint="eastAsia"/>
          <w:bCs/>
          <w:szCs w:val="21"/>
        </w:rPr>
        <w:t>6</w:t>
      </w:r>
      <w:r w:rsidRPr="00A30EF6">
        <w:rPr>
          <w:rFonts w:hint="eastAsia"/>
          <w:bCs/>
          <w:szCs w:val="21"/>
        </w:rPr>
        <w:t>、</w:t>
      </w:r>
      <w:r w:rsidR="00996E82" w:rsidRPr="00996E82">
        <w:rPr>
          <w:rFonts w:hint="eastAsia"/>
          <w:bCs/>
          <w:szCs w:val="21"/>
        </w:rPr>
        <w:t>资产支持证券投资策略</w:t>
      </w:r>
    </w:p>
    <w:p w14:paraId="2AF410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券进行风险分析和价值评估后进行投资。本基金将严格控制资产支持证券的总体投资规模并进行分散投资，以降低流动性风险。</w:t>
      </w:r>
    </w:p>
    <w:p w14:paraId="70395CF6" w14:textId="438B270D" w:rsidR="00996E82" w:rsidRPr="00996E82" w:rsidRDefault="00A30EF6" w:rsidP="00996E82">
      <w:pPr>
        <w:snapToGrid w:val="0"/>
        <w:spacing w:line="360" w:lineRule="auto"/>
        <w:ind w:firstLineChars="200" w:firstLine="420"/>
        <w:rPr>
          <w:bCs/>
          <w:szCs w:val="21"/>
        </w:rPr>
      </w:pPr>
      <w:r>
        <w:rPr>
          <w:bCs/>
          <w:szCs w:val="21"/>
        </w:rPr>
        <w:t>7</w:t>
      </w:r>
      <w:r w:rsidR="00996E82" w:rsidRPr="00996E82">
        <w:rPr>
          <w:rFonts w:hint="eastAsia"/>
          <w:bCs/>
          <w:szCs w:val="21"/>
        </w:rPr>
        <w:t>、</w:t>
      </w:r>
      <w:r w:rsidR="00575B85">
        <w:rPr>
          <w:rFonts w:hint="eastAsia"/>
          <w:bCs/>
          <w:szCs w:val="21"/>
        </w:rPr>
        <w:t>融资及</w:t>
      </w:r>
      <w:r w:rsidR="00996E82" w:rsidRPr="00996E82">
        <w:rPr>
          <w:rFonts w:hint="eastAsia"/>
          <w:bCs/>
          <w:szCs w:val="21"/>
        </w:rPr>
        <w:t>转融通证券出借业务投资策略</w:t>
      </w:r>
    </w:p>
    <w:p w14:paraId="63B02A8C" w14:textId="28D83863" w:rsidR="00996E82" w:rsidRDefault="00996E82" w:rsidP="00996E82">
      <w:pPr>
        <w:snapToGrid w:val="0"/>
        <w:spacing w:line="360" w:lineRule="auto"/>
        <w:ind w:firstLineChars="200" w:firstLine="420"/>
        <w:rPr>
          <w:bCs/>
          <w:szCs w:val="21"/>
        </w:rPr>
      </w:pPr>
      <w:r w:rsidRPr="00996E82">
        <w:rPr>
          <w:rFonts w:hint="eastAsia"/>
          <w:bCs/>
          <w:szCs w:val="21"/>
        </w:rPr>
        <w:lastRenderedPageBreak/>
        <w:t>为更好地实现投资目标</w:t>
      </w:r>
      <w:r w:rsidR="006A6535">
        <w:rPr>
          <w:rFonts w:hint="eastAsia"/>
          <w:bCs/>
          <w:szCs w:val="21"/>
        </w:rPr>
        <w:t>，</w:t>
      </w:r>
      <w:r w:rsidRPr="00996E82">
        <w:rPr>
          <w:rFonts w:hint="eastAsia"/>
          <w:bCs/>
          <w:szCs w:val="21"/>
        </w:rPr>
        <w:t>在加强风险防范并遵守审慎原则的前提下</w:t>
      </w:r>
      <w:r w:rsidR="006A6535">
        <w:rPr>
          <w:rFonts w:hint="eastAsia"/>
          <w:bCs/>
          <w:szCs w:val="21"/>
        </w:rPr>
        <w:t>，</w:t>
      </w:r>
      <w:r w:rsidRPr="00996E82">
        <w:rPr>
          <w:rFonts w:hint="eastAsia"/>
          <w:bCs/>
          <w:szCs w:val="21"/>
        </w:rPr>
        <w:t>本基金可根据投资管理的需要参与</w:t>
      </w:r>
      <w:r w:rsidR="00575B85" w:rsidRPr="00575B85">
        <w:rPr>
          <w:rFonts w:hint="eastAsia"/>
          <w:bCs/>
          <w:szCs w:val="21"/>
        </w:rPr>
        <w:t>融资及</w:t>
      </w:r>
      <w:r w:rsidRPr="00996E82">
        <w:rPr>
          <w:rFonts w:hint="eastAsia"/>
          <w:bCs/>
          <w:szCs w:val="21"/>
        </w:rPr>
        <w:t>转融通证券出借业务。本基金将在分析市场情况、投资者类型与结构、基金历史申赎情况、出借证券流动性情况等因素的基础上</w:t>
      </w:r>
      <w:r w:rsidRPr="00996E82">
        <w:rPr>
          <w:rFonts w:hint="eastAsia"/>
          <w:bCs/>
          <w:szCs w:val="21"/>
        </w:rPr>
        <w:t>,</w:t>
      </w:r>
      <w:r w:rsidRPr="00996E82">
        <w:rPr>
          <w:rFonts w:hint="eastAsia"/>
          <w:bCs/>
          <w:szCs w:val="21"/>
        </w:rPr>
        <w:t>合理确定出借证券的范围、期限和比例。</w:t>
      </w:r>
    </w:p>
    <w:p w14:paraId="20AF0542" w14:textId="4C66050C" w:rsidR="000079AF" w:rsidRDefault="00A30EF6" w:rsidP="00996E82">
      <w:pPr>
        <w:snapToGrid w:val="0"/>
        <w:spacing w:line="360" w:lineRule="auto"/>
        <w:ind w:firstLineChars="200" w:firstLine="420"/>
        <w:rPr>
          <w:bCs/>
          <w:szCs w:val="21"/>
        </w:rPr>
      </w:pPr>
      <w:r>
        <w:rPr>
          <w:bCs/>
          <w:szCs w:val="21"/>
        </w:rPr>
        <w:t>8</w:t>
      </w:r>
      <w:r w:rsidR="000861F8">
        <w:rPr>
          <w:rFonts w:hint="eastAsia"/>
          <w:bCs/>
          <w:szCs w:val="21"/>
        </w:rPr>
        <w:t>、</w:t>
      </w:r>
      <w:r w:rsidR="000079AF" w:rsidRPr="000079AF">
        <w:rPr>
          <w:rFonts w:hint="eastAsia"/>
          <w:bCs/>
          <w:szCs w:val="21"/>
        </w:rPr>
        <w:t>存托凭证投资策略</w:t>
      </w:r>
    </w:p>
    <w:p w14:paraId="09F8075C" w14:textId="699C5D3D" w:rsidR="000861F8" w:rsidRPr="00996E82" w:rsidRDefault="008063D4" w:rsidP="00996E82">
      <w:pPr>
        <w:snapToGrid w:val="0"/>
        <w:spacing w:line="360" w:lineRule="auto"/>
        <w:ind w:firstLineChars="200" w:firstLine="420"/>
        <w:rPr>
          <w:bCs/>
          <w:szCs w:val="21"/>
        </w:rPr>
      </w:pPr>
      <w:r w:rsidRPr="008063D4">
        <w:rPr>
          <w:rFonts w:hint="eastAsia"/>
          <w:bCs/>
          <w:szCs w:val="21"/>
        </w:rPr>
        <w:t>本基金在综合考虑预期收益、风险、流动性等因素的基础上，根据审慎原则合理参与存托凭证的投资，以更好地跟踪标的指数，追求跟踪偏离度和跟踪误差的最小化。</w:t>
      </w:r>
    </w:p>
    <w:p w14:paraId="785D2D5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9A0BBA5" w14:textId="77777777" w:rsidR="00996E82" w:rsidRPr="00996E82" w:rsidRDefault="00996E82" w:rsidP="00996E82">
      <w:pPr>
        <w:snapToGrid w:val="0"/>
        <w:spacing w:line="360" w:lineRule="auto"/>
        <w:ind w:firstLineChars="200" w:firstLine="420"/>
        <w:rPr>
          <w:bCs/>
          <w:szCs w:val="21"/>
        </w:rPr>
      </w:pPr>
    </w:p>
    <w:p w14:paraId="164B716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四、投资限制</w:t>
      </w:r>
    </w:p>
    <w:p w14:paraId="674A22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组合限制</w:t>
      </w:r>
    </w:p>
    <w:p w14:paraId="2213ED4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的投资组合应遵循以下限制：</w:t>
      </w:r>
    </w:p>
    <w:p w14:paraId="71825A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本基金投资于标的指数成份股、备选成份股的资产比例不低于基金资产净值的</w:t>
      </w:r>
      <w:r w:rsidRPr="00996E82">
        <w:rPr>
          <w:rFonts w:hint="eastAsia"/>
          <w:bCs/>
          <w:szCs w:val="21"/>
        </w:rPr>
        <w:t>90%</w:t>
      </w:r>
      <w:r w:rsidRPr="00996E82">
        <w:rPr>
          <w:rFonts w:hint="eastAsia"/>
          <w:bCs/>
          <w:szCs w:val="21"/>
        </w:rPr>
        <w:t>，且不低于非现金基金资产的</w:t>
      </w:r>
      <w:r w:rsidRPr="00996E82">
        <w:rPr>
          <w:rFonts w:hint="eastAsia"/>
          <w:bCs/>
          <w:szCs w:val="21"/>
        </w:rPr>
        <w:t>80%</w:t>
      </w:r>
      <w:r w:rsidRPr="00996E82">
        <w:rPr>
          <w:rFonts w:hint="eastAsia"/>
          <w:bCs/>
          <w:szCs w:val="21"/>
        </w:rPr>
        <w:t>；</w:t>
      </w:r>
    </w:p>
    <w:p w14:paraId="30D55E6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本基金投资于同一原始权益人的各类资产支持证券的比例，不得超过基金资产净值的</w:t>
      </w:r>
      <w:r w:rsidRPr="00996E82">
        <w:rPr>
          <w:rFonts w:hint="eastAsia"/>
          <w:bCs/>
          <w:szCs w:val="21"/>
        </w:rPr>
        <w:t>10%</w:t>
      </w:r>
      <w:r w:rsidRPr="00996E82">
        <w:rPr>
          <w:rFonts w:hint="eastAsia"/>
          <w:bCs/>
          <w:szCs w:val="21"/>
        </w:rPr>
        <w:t>；</w:t>
      </w:r>
    </w:p>
    <w:p w14:paraId="049245F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本基金持有的全部资产支持证券，其市值不得超过基金资产净值的</w:t>
      </w:r>
      <w:r w:rsidRPr="00996E82">
        <w:rPr>
          <w:rFonts w:hint="eastAsia"/>
          <w:bCs/>
          <w:szCs w:val="21"/>
        </w:rPr>
        <w:t>20%</w:t>
      </w:r>
      <w:r w:rsidRPr="00996E82">
        <w:rPr>
          <w:rFonts w:hint="eastAsia"/>
          <w:bCs/>
          <w:szCs w:val="21"/>
        </w:rPr>
        <w:t>；</w:t>
      </w:r>
    </w:p>
    <w:p w14:paraId="7A9209C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本基金持有的同一</w:t>
      </w:r>
      <w:r w:rsidRPr="00996E82">
        <w:rPr>
          <w:rFonts w:hint="eastAsia"/>
          <w:bCs/>
          <w:szCs w:val="21"/>
        </w:rPr>
        <w:t>(</w:t>
      </w:r>
      <w:r w:rsidRPr="00996E82">
        <w:rPr>
          <w:rFonts w:hint="eastAsia"/>
          <w:bCs/>
          <w:szCs w:val="21"/>
        </w:rPr>
        <w:t>指同一信用级别</w:t>
      </w:r>
      <w:r w:rsidRPr="00996E82">
        <w:rPr>
          <w:rFonts w:hint="eastAsia"/>
          <w:bCs/>
          <w:szCs w:val="21"/>
        </w:rPr>
        <w:t>)</w:t>
      </w:r>
      <w:r w:rsidRPr="00996E82">
        <w:rPr>
          <w:rFonts w:hint="eastAsia"/>
          <w:bCs/>
          <w:szCs w:val="21"/>
        </w:rPr>
        <w:t>资产支持证券的比例，不得超过该资产支持证券规模的</w:t>
      </w:r>
      <w:r w:rsidRPr="00996E82">
        <w:rPr>
          <w:rFonts w:hint="eastAsia"/>
          <w:bCs/>
          <w:szCs w:val="21"/>
        </w:rPr>
        <w:t>10%</w:t>
      </w:r>
      <w:r w:rsidRPr="00996E82">
        <w:rPr>
          <w:rFonts w:hint="eastAsia"/>
          <w:bCs/>
          <w:szCs w:val="21"/>
        </w:rPr>
        <w:t>；</w:t>
      </w:r>
    </w:p>
    <w:p w14:paraId="4F8F538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本基金管理人管理的全部基金投资于同一原始权益人的各类资产支持证券，不得超过其各类资产支持证券合计规模的</w:t>
      </w:r>
      <w:r w:rsidRPr="00996E82">
        <w:rPr>
          <w:rFonts w:hint="eastAsia"/>
          <w:bCs/>
          <w:szCs w:val="21"/>
        </w:rPr>
        <w:t>10%</w:t>
      </w:r>
      <w:r w:rsidRPr="00996E82">
        <w:rPr>
          <w:rFonts w:hint="eastAsia"/>
          <w:bCs/>
          <w:szCs w:val="21"/>
        </w:rPr>
        <w:t>；</w:t>
      </w:r>
    </w:p>
    <w:p w14:paraId="4884D36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本基金应投资于信用级别评级为</w:t>
      </w:r>
      <w:r w:rsidRPr="00996E82">
        <w:rPr>
          <w:rFonts w:hint="eastAsia"/>
          <w:bCs/>
          <w:szCs w:val="21"/>
        </w:rPr>
        <w:t>BBB</w:t>
      </w:r>
      <w:r w:rsidRPr="00996E82">
        <w:rPr>
          <w:rFonts w:hint="eastAsia"/>
          <w:bCs/>
          <w:szCs w:val="21"/>
        </w:rPr>
        <w:t>以上</w:t>
      </w:r>
      <w:r w:rsidRPr="00996E82">
        <w:rPr>
          <w:rFonts w:hint="eastAsia"/>
          <w:bCs/>
          <w:szCs w:val="21"/>
        </w:rPr>
        <w:t>(</w:t>
      </w:r>
      <w:r w:rsidRPr="00996E82">
        <w:rPr>
          <w:rFonts w:hint="eastAsia"/>
          <w:bCs/>
          <w:szCs w:val="21"/>
        </w:rPr>
        <w:t>含</w:t>
      </w:r>
      <w:r w:rsidRPr="00996E82">
        <w:rPr>
          <w:rFonts w:hint="eastAsia"/>
          <w:bCs/>
          <w:szCs w:val="21"/>
        </w:rPr>
        <w:t>BBB)</w:t>
      </w:r>
      <w:r w:rsidRPr="00996E82">
        <w:rPr>
          <w:rFonts w:hint="eastAsia"/>
          <w:bCs/>
          <w:szCs w:val="21"/>
        </w:rPr>
        <w:t>的资产支持证券。基金持有资产支持证券期间，如果其信用等级下降、不再符合投资标准，应在评级报告发布之日起</w:t>
      </w:r>
      <w:r w:rsidRPr="00996E82">
        <w:rPr>
          <w:rFonts w:hint="eastAsia"/>
          <w:bCs/>
          <w:szCs w:val="21"/>
        </w:rPr>
        <w:t>3</w:t>
      </w:r>
      <w:r w:rsidRPr="00996E82">
        <w:rPr>
          <w:rFonts w:hint="eastAsia"/>
          <w:bCs/>
          <w:szCs w:val="21"/>
        </w:rPr>
        <w:t>个月内予以全部卖出；</w:t>
      </w:r>
    </w:p>
    <w:p w14:paraId="2AAE594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基金财产参与股票发行申购，本基金所申报的金额不超过本基金的总资产，本基金所申报的股票数量不超过拟发行股票公司本次发行股票的总量；</w:t>
      </w:r>
    </w:p>
    <w:p w14:paraId="7DA3CA3D" w14:textId="1AEBF5EA"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8</w:t>
      </w:r>
      <w:r w:rsidRPr="00996E82">
        <w:rPr>
          <w:rFonts w:hint="eastAsia"/>
          <w:bCs/>
          <w:szCs w:val="21"/>
        </w:rPr>
        <w:t>）本基金进入全国银行间同业市场进行债券回购的最长期限为</w:t>
      </w:r>
      <w:r w:rsidRPr="00996E82">
        <w:rPr>
          <w:rFonts w:hint="eastAsia"/>
          <w:bCs/>
          <w:szCs w:val="21"/>
        </w:rPr>
        <w:t>1</w:t>
      </w:r>
      <w:r w:rsidRPr="00996E82">
        <w:rPr>
          <w:rFonts w:hint="eastAsia"/>
          <w:bCs/>
          <w:szCs w:val="21"/>
        </w:rPr>
        <w:t>年，债券回购到期后不得展期；</w:t>
      </w:r>
    </w:p>
    <w:p w14:paraId="0F92710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9</w:t>
      </w:r>
      <w:r w:rsidRPr="00996E82">
        <w:rPr>
          <w:rFonts w:hint="eastAsia"/>
          <w:bCs/>
          <w:szCs w:val="21"/>
        </w:rPr>
        <w:t>）本基金主动投资于流动性受限资产的市值合计不得超过基金资产净值的</w:t>
      </w:r>
      <w:r w:rsidRPr="00996E82">
        <w:rPr>
          <w:rFonts w:hint="eastAsia"/>
          <w:bCs/>
          <w:szCs w:val="21"/>
        </w:rPr>
        <w:t>15%</w:t>
      </w:r>
      <w:r w:rsidRPr="00996E82">
        <w:rPr>
          <w:rFonts w:hint="eastAsia"/>
          <w:bCs/>
          <w:szCs w:val="21"/>
        </w:rPr>
        <w:t>；因证券市场波动、上市公司股票停牌、基金规模变动等基金管理人之外的因素致使基金不符合前款所规定比例限制的，基金管理人不得主动新增流动性受限资产的投资；</w:t>
      </w:r>
    </w:p>
    <w:p w14:paraId="0006347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0</w:t>
      </w:r>
      <w:r w:rsidRPr="00996E82">
        <w:rPr>
          <w:rFonts w:hint="eastAsia"/>
          <w:bCs/>
          <w:szCs w:val="21"/>
        </w:rPr>
        <w:t>）本基金与私募类证券资管产品及中国证监会认定的其他主体为交易对手开展逆回</w:t>
      </w:r>
      <w:r w:rsidRPr="00996E82">
        <w:rPr>
          <w:rFonts w:hint="eastAsia"/>
          <w:bCs/>
          <w:szCs w:val="21"/>
        </w:rPr>
        <w:lastRenderedPageBreak/>
        <w:t>购交易的，可接受质押品的资质要求应当与基金合同约定的投资范围保持一致；</w:t>
      </w:r>
    </w:p>
    <w:p w14:paraId="091791CD" w14:textId="212290FF" w:rsid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1</w:t>
      </w:r>
      <w:r w:rsidRPr="00996E82">
        <w:rPr>
          <w:rFonts w:hint="eastAsia"/>
          <w:bCs/>
          <w:szCs w:val="21"/>
        </w:rPr>
        <w:t>）本基金资产总值不得超过基金资产净值的</w:t>
      </w:r>
      <w:r w:rsidRPr="00996E82">
        <w:rPr>
          <w:rFonts w:hint="eastAsia"/>
          <w:bCs/>
          <w:szCs w:val="21"/>
        </w:rPr>
        <w:t>140%</w:t>
      </w:r>
      <w:r w:rsidRPr="00996E82">
        <w:rPr>
          <w:rFonts w:hint="eastAsia"/>
          <w:bCs/>
          <w:szCs w:val="21"/>
        </w:rPr>
        <w:t>；</w:t>
      </w:r>
    </w:p>
    <w:p w14:paraId="4621413B" w14:textId="3CA229A9" w:rsidR="009A6DEC" w:rsidRPr="00996E82" w:rsidRDefault="009A6DEC" w:rsidP="00996E82">
      <w:pPr>
        <w:snapToGrid w:val="0"/>
        <w:spacing w:line="360" w:lineRule="auto"/>
        <w:ind w:firstLineChars="200" w:firstLine="420"/>
        <w:rPr>
          <w:bCs/>
          <w:szCs w:val="21"/>
        </w:rPr>
      </w:pPr>
      <w:r w:rsidRPr="009A6DEC">
        <w:rPr>
          <w:rFonts w:hint="eastAsia"/>
          <w:bCs/>
          <w:szCs w:val="21"/>
        </w:rPr>
        <w:t>（</w:t>
      </w:r>
      <w:r w:rsidRPr="009A6DEC">
        <w:rPr>
          <w:rFonts w:hint="eastAsia"/>
          <w:bCs/>
          <w:szCs w:val="21"/>
        </w:rPr>
        <w:t>12</w:t>
      </w:r>
      <w:r w:rsidRPr="009A6DEC">
        <w:rPr>
          <w:rFonts w:hint="eastAsia"/>
          <w:bCs/>
          <w:szCs w:val="21"/>
        </w:rPr>
        <w:t>）每个交易日日终，在扣除股指期货、股票期权合约需缴纳的交易保证金后，本基金应当保持不低于交易保证金一倍的现金，其中现金不包括结算备付金、存出保证金、应收申购款等</w:t>
      </w:r>
      <w:r w:rsidR="00713937">
        <w:rPr>
          <w:rFonts w:hint="eastAsia"/>
          <w:bCs/>
          <w:szCs w:val="21"/>
        </w:rPr>
        <w:t>；</w:t>
      </w:r>
    </w:p>
    <w:p w14:paraId="68410D69" w14:textId="6AEDEFF6"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3</w:t>
      </w:r>
      <w:r w:rsidRPr="00996E82">
        <w:rPr>
          <w:rFonts w:hint="eastAsia"/>
          <w:bCs/>
          <w:szCs w:val="21"/>
        </w:rPr>
        <w:t>）本基金参与股指期货交易，应当符合下列投资限制：</w:t>
      </w:r>
    </w:p>
    <w:p w14:paraId="22AC558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持有的买入股指期货合约价值，不得超过基金资产净值的</w:t>
      </w:r>
      <w:r w:rsidRPr="00996E82">
        <w:rPr>
          <w:rFonts w:hint="eastAsia"/>
          <w:bCs/>
          <w:szCs w:val="21"/>
        </w:rPr>
        <w:t>10%</w:t>
      </w:r>
      <w:r w:rsidRPr="00996E82">
        <w:rPr>
          <w:rFonts w:hint="eastAsia"/>
          <w:bCs/>
          <w:szCs w:val="21"/>
        </w:rPr>
        <w:t>；</w:t>
      </w:r>
    </w:p>
    <w:p w14:paraId="4859B7EB" w14:textId="5D60D9D9"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持有的买入</w:t>
      </w:r>
      <w:r w:rsidR="00713937" w:rsidRPr="00BB07DE">
        <w:rPr>
          <w:rFonts w:hint="eastAsia"/>
          <w:bCs/>
          <w:szCs w:val="21"/>
        </w:rPr>
        <w:t>股指</w:t>
      </w:r>
      <w:r w:rsidRPr="00996E82">
        <w:rPr>
          <w:rFonts w:hint="eastAsia"/>
          <w:bCs/>
          <w:szCs w:val="21"/>
        </w:rPr>
        <w:t>期货合约价值与有价证券市值之和，不得超过基金资产净值的</w:t>
      </w:r>
      <w:r w:rsidRPr="00996E82">
        <w:rPr>
          <w:rFonts w:hint="eastAsia"/>
          <w:bCs/>
          <w:szCs w:val="21"/>
        </w:rPr>
        <w:t>100%</w:t>
      </w:r>
      <w:r w:rsidRPr="00996E82">
        <w:rPr>
          <w:rFonts w:hint="eastAsia"/>
          <w:bCs/>
          <w:szCs w:val="21"/>
        </w:rPr>
        <w:t>，其中，有价证券指股票、债券（不含到期日在一年以内的政府债券）、资产支持证券、买入返售金融资产（不含质押式回购）等；</w:t>
      </w:r>
    </w:p>
    <w:p w14:paraId="34F17BBA" w14:textId="28402ED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本基金在任何交易日日终，持有的卖出</w:t>
      </w:r>
      <w:r w:rsidR="00713937" w:rsidRPr="00BB07DE">
        <w:rPr>
          <w:rFonts w:hint="eastAsia"/>
          <w:bCs/>
          <w:szCs w:val="21"/>
        </w:rPr>
        <w:t>股指</w:t>
      </w:r>
      <w:r w:rsidRPr="00996E82">
        <w:rPr>
          <w:rFonts w:hint="eastAsia"/>
          <w:bCs/>
          <w:szCs w:val="21"/>
        </w:rPr>
        <w:t>期货合约价值不得超过基金持有的股票总市值的</w:t>
      </w:r>
      <w:r w:rsidRPr="00996E82">
        <w:rPr>
          <w:rFonts w:hint="eastAsia"/>
          <w:bCs/>
          <w:szCs w:val="21"/>
        </w:rPr>
        <w:t>20%</w:t>
      </w:r>
      <w:r w:rsidR="00AA3560">
        <w:rPr>
          <w:rFonts w:hint="eastAsia"/>
          <w:bCs/>
          <w:szCs w:val="21"/>
        </w:rPr>
        <w:t>；</w:t>
      </w:r>
    </w:p>
    <w:p w14:paraId="2F2461BE"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本基金所持有的股票市值和买入、卖出股指期货合约价值，合计（轧差计算）应当符合基金合同关于股票投资比例的有关约定；</w:t>
      </w:r>
    </w:p>
    <w:p w14:paraId="21C6815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5</w:t>
      </w:r>
      <w:r w:rsidRPr="00996E82">
        <w:rPr>
          <w:rFonts w:hint="eastAsia"/>
          <w:bCs/>
          <w:szCs w:val="21"/>
        </w:rPr>
        <w:t>）本基金在任何交易日内交易（不包括平仓）的股指期货合约的成交金额不得超过上一交易日基金资产净值的</w:t>
      </w:r>
      <w:r w:rsidRPr="00996E82">
        <w:rPr>
          <w:rFonts w:hint="eastAsia"/>
          <w:bCs/>
          <w:szCs w:val="21"/>
        </w:rPr>
        <w:t>20%</w:t>
      </w:r>
      <w:r w:rsidRPr="00996E82">
        <w:rPr>
          <w:rFonts w:hint="eastAsia"/>
          <w:bCs/>
          <w:szCs w:val="21"/>
        </w:rPr>
        <w:t>；</w:t>
      </w:r>
    </w:p>
    <w:p w14:paraId="08786B9C" w14:textId="098FB430"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4</w:t>
      </w:r>
      <w:r w:rsidRPr="00996E82">
        <w:rPr>
          <w:rFonts w:hint="eastAsia"/>
          <w:bCs/>
          <w:szCs w:val="21"/>
        </w:rPr>
        <w:t>）本基金参与股票期权交易，应当符合下列投资限制：</w:t>
      </w:r>
    </w:p>
    <w:p w14:paraId="0EC4EB9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因未平仓的期权合约支付和收取的权利金总额不得超过基金资产净值的</w:t>
      </w:r>
      <w:r w:rsidRPr="00996E82">
        <w:rPr>
          <w:rFonts w:hint="eastAsia"/>
          <w:bCs/>
          <w:szCs w:val="21"/>
        </w:rPr>
        <w:t>10%</w:t>
      </w:r>
      <w:r w:rsidRPr="00996E82">
        <w:rPr>
          <w:rFonts w:hint="eastAsia"/>
          <w:bCs/>
          <w:szCs w:val="21"/>
        </w:rPr>
        <w:t>；</w:t>
      </w:r>
    </w:p>
    <w:p w14:paraId="338E778A"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开仓卖出认购期权的，应持有足额标的证券；开仓卖出认沽期权的，应持有合约行权所需的全额现金或交易所规则认可的可冲抵期权保证金的现金等价物；</w:t>
      </w:r>
    </w:p>
    <w:p w14:paraId="7B8CBCC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未平仓的期权合约面值不得超过基金资产净值的</w:t>
      </w:r>
      <w:r w:rsidRPr="00996E82">
        <w:rPr>
          <w:rFonts w:hint="eastAsia"/>
          <w:bCs/>
          <w:szCs w:val="21"/>
        </w:rPr>
        <w:t>20%</w:t>
      </w:r>
      <w:r w:rsidRPr="00996E82">
        <w:rPr>
          <w:rFonts w:hint="eastAsia"/>
          <w:bCs/>
          <w:szCs w:val="21"/>
        </w:rPr>
        <w:t>。其中，合约面值按照行权价乘以合约乘数计算；</w:t>
      </w:r>
    </w:p>
    <w:p w14:paraId="613206DC" w14:textId="4151C5FF"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本基金参与转融通证券出借业务的</w:t>
      </w:r>
      <w:r w:rsidR="00AA3560">
        <w:rPr>
          <w:rFonts w:hint="eastAsia"/>
          <w:bCs/>
          <w:szCs w:val="21"/>
        </w:rPr>
        <w:t>，</w:t>
      </w:r>
      <w:r w:rsidRPr="00996E82">
        <w:rPr>
          <w:rFonts w:hint="eastAsia"/>
          <w:bCs/>
          <w:szCs w:val="21"/>
        </w:rPr>
        <w:t>应当符合下列要求：</w:t>
      </w:r>
    </w:p>
    <w:p w14:paraId="573E228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本基金在任何交易日日终，参与转融通证券出借业务的资产不得超过基金资产净值的</w:t>
      </w:r>
      <w:r w:rsidRPr="00996E82">
        <w:rPr>
          <w:rFonts w:hint="eastAsia"/>
          <w:bCs/>
          <w:szCs w:val="21"/>
        </w:rPr>
        <w:t>30%</w:t>
      </w:r>
      <w:r w:rsidRPr="00996E82">
        <w:rPr>
          <w:rFonts w:hint="eastAsia"/>
          <w:bCs/>
          <w:szCs w:val="21"/>
        </w:rPr>
        <w:t>，其中出借期限在</w:t>
      </w:r>
      <w:r w:rsidRPr="00996E82">
        <w:rPr>
          <w:rFonts w:hint="eastAsia"/>
          <w:bCs/>
          <w:szCs w:val="21"/>
        </w:rPr>
        <w:t>10</w:t>
      </w:r>
      <w:r w:rsidRPr="00996E82">
        <w:rPr>
          <w:rFonts w:hint="eastAsia"/>
          <w:bCs/>
          <w:szCs w:val="21"/>
        </w:rPr>
        <w:t>个交易日以上的出借证券应纳入《流动性风险管理规定》所述流动性受限证券的范围；</w:t>
      </w:r>
    </w:p>
    <w:p w14:paraId="05BF718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本基金在任何交易日日终，参与出借业务的单只证券不得超过基金持有该证券总量的</w:t>
      </w:r>
      <w:r w:rsidRPr="00996E82">
        <w:rPr>
          <w:rFonts w:hint="eastAsia"/>
          <w:bCs/>
          <w:szCs w:val="21"/>
        </w:rPr>
        <w:t>30%</w:t>
      </w:r>
      <w:r w:rsidRPr="00996E82">
        <w:rPr>
          <w:rFonts w:hint="eastAsia"/>
          <w:bCs/>
          <w:szCs w:val="21"/>
        </w:rPr>
        <w:t>；</w:t>
      </w:r>
    </w:p>
    <w:p w14:paraId="1C72414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证券出借的平均剩余期限不得超过</w:t>
      </w:r>
      <w:r w:rsidRPr="00996E82">
        <w:rPr>
          <w:rFonts w:hint="eastAsia"/>
          <w:bCs/>
          <w:szCs w:val="21"/>
        </w:rPr>
        <w:t>30</w:t>
      </w:r>
      <w:r w:rsidRPr="00996E82">
        <w:rPr>
          <w:rFonts w:hint="eastAsia"/>
          <w:bCs/>
          <w:szCs w:val="21"/>
        </w:rPr>
        <w:t>天，平均剩余期限按市值加权平均计算；</w:t>
      </w:r>
    </w:p>
    <w:p w14:paraId="663DF07E" w14:textId="34251C93"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最近</w:t>
      </w:r>
      <w:r w:rsidRPr="00996E82">
        <w:rPr>
          <w:rFonts w:hint="eastAsia"/>
          <w:bCs/>
          <w:szCs w:val="21"/>
        </w:rPr>
        <w:t>6</w:t>
      </w:r>
      <w:r w:rsidRPr="00996E82">
        <w:rPr>
          <w:rFonts w:hint="eastAsia"/>
          <w:bCs/>
          <w:szCs w:val="21"/>
        </w:rPr>
        <w:t>个月内日均基金资产净值不得低于</w:t>
      </w:r>
      <w:r w:rsidRPr="00996E82">
        <w:rPr>
          <w:rFonts w:hint="eastAsia"/>
          <w:bCs/>
          <w:szCs w:val="21"/>
        </w:rPr>
        <w:t>2</w:t>
      </w:r>
      <w:r w:rsidRPr="00996E82">
        <w:rPr>
          <w:rFonts w:hint="eastAsia"/>
          <w:bCs/>
          <w:szCs w:val="21"/>
        </w:rPr>
        <w:t>亿元</w:t>
      </w:r>
      <w:r w:rsidR="00713937">
        <w:rPr>
          <w:rFonts w:hint="eastAsia"/>
          <w:bCs/>
          <w:szCs w:val="21"/>
        </w:rPr>
        <w:t>；</w:t>
      </w:r>
    </w:p>
    <w:p w14:paraId="14707C95" w14:textId="75560AB3" w:rsidR="000861F8" w:rsidRDefault="00996E82" w:rsidP="006A6535">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009A6DEC">
        <w:rPr>
          <w:bCs/>
          <w:szCs w:val="21"/>
        </w:rPr>
        <w:t>6</w:t>
      </w:r>
      <w:r w:rsidRPr="00996E82">
        <w:rPr>
          <w:rFonts w:hint="eastAsia"/>
          <w:bCs/>
          <w:szCs w:val="21"/>
        </w:rPr>
        <w:t>）</w:t>
      </w:r>
      <w:r w:rsidR="000861F8" w:rsidRPr="000861F8">
        <w:rPr>
          <w:rFonts w:hint="eastAsia"/>
          <w:bCs/>
          <w:szCs w:val="21"/>
        </w:rPr>
        <w:t>本基金投资存托凭证的比例限制依照内地上市交易的股票执行；</w:t>
      </w:r>
    </w:p>
    <w:p w14:paraId="713FED1C" w14:textId="34E51480" w:rsidR="00996E82" w:rsidRPr="00996E82" w:rsidRDefault="000861F8" w:rsidP="006A6535">
      <w:pPr>
        <w:snapToGrid w:val="0"/>
        <w:spacing w:line="360" w:lineRule="auto"/>
        <w:ind w:firstLineChars="200" w:firstLine="420"/>
        <w:rPr>
          <w:bCs/>
          <w:szCs w:val="21"/>
        </w:rPr>
      </w:pPr>
      <w:r>
        <w:rPr>
          <w:rFonts w:hint="eastAsia"/>
          <w:bCs/>
          <w:szCs w:val="21"/>
        </w:rPr>
        <w:t>（</w:t>
      </w:r>
      <w:r>
        <w:rPr>
          <w:rFonts w:hint="eastAsia"/>
          <w:bCs/>
          <w:szCs w:val="21"/>
        </w:rPr>
        <w:t>17</w:t>
      </w:r>
      <w:r>
        <w:rPr>
          <w:rFonts w:hint="eastAsia"/>
          <w:bCs/>
          <w:szCs w:val="21"/>
        </w:rPr>
        <w:t>）</w:t>
      </w:r>
      <w:r w:rsidR="00996E82" w:rsidRPr="00996E82">
        <w:rPr>
          <w:rFonts w:hint="eastAsia"/>
          <w:bCs/>
          <w:szCs w:val="21"/>
        </w:rPr>
        <w:t>法律法规及中国证监会规定的和《基金合同》约定的其他投资比例限制。</w:t>
      </w:r>
    </w:p>
    <w:p w14:paraId="3C78351F" w14:textId="24D187A2" w:rsidR="00996E82" w:rsidRPr="00996E82" w:rsidRDefault="00996E82" w:rsidP="00996E82">
      <w:pPr>
        <w:snapToGrid w:val="0"/>
        <w:spacing w:line="360" w:lineRule="auto"/>
        <w:ind w:firstLineChars="200" w:firstLine="420"/>
        <w:rPr>
          <w:bCs/>
          <w:szCs w:val="21"/>
        </w:rPr>
      </w:pPr>
      <w:r w:rsidRPr="00996E82">
        <w:rPr>
          <w:rFonts w:hint="eastAsia"/>
          <w:bCs/>
          <w:szCs w:val="21"/>
        </w:rPr>
        <w:t>除上述第（</w:t>
      </w:r>
      <w:r w:rsidRPr="00996E82">
        <w:rPr>
          <w:rFonts w:hint="eastAsia"/>
          <w:bCs/>
          <w:szCs w:val="21"/>
        </w:rPr>
        <w:t>6</w:t>
      </w:r>
      <w:r w:rsidRPr="00996E82">
        <w:rPr>
          <w:rFonts w:hint="eastAsia"/>
          <w:bCs/>
          <w:szCs w:val="21"/>
        </w:rPr>
        <w:t>）、（</w:t>
      </w:r>
      <w:r w:rsidRPr="00996E82">
        <w:rPr>
          <w:rFonts w:hint="eastAsia"/>
          <w:bCs/>
          <w:szCs w:val="21"/>
        </w:rPr>
        <w:t>9</w:t>
      </w:r>
      <w:r w:rsidRPr="00996E82">
        <w:rPr>
          <w:rFonts w:hint="eastAsia"/>
          <w:bCs/>
          <w:szCs w:val="21"/>
        </w:rPr>
        <w:t>）、（</w:t>
      </w:r>
      <w:r w:rsidRPr="00996E82">
        <w:rPr>
          <w:rFonts w:hint="eastAsia"/>
          <w:bCs/>
          <w:szCs w:val="21"/>
        </w:rPr>
        <w:t>10</w:t>
      </w:r>
      <w:r w:rsidRPr="00996E82">
        <w:rPr>
          <w:rFonts w:hint="eastAsia"/>
          <w:bCs/>
          <w:szCs w:val="21"/>
        </w:rPr>
        <w:t>）、（</w:t>
      </w:r>
      <w:r w:rsidRPr="00996E82">
        <w:rPr>
          <w:rFonts w:hint="eastAsia"/>
          <w:bCs/>
          <w:szCs w:val="21"/>
        </w:rPr>
        <w:t>1</w:t>
      </w:r>
      <w:r w:rsidR="009A6DEC">
        <w:rPr>
          <w:bCs/>
          <w:szCs w:val="21"/>
        </w:rPr>
        <w:t>5</w:t>
      </w:r>
      <w:r w:rsidRPr="00996E82">
        <w:rPr>
          <w:rFonts w:hint="eastAsia"/>
          <w:bCs/>
          <w:szCs w:val="21"/>
        </w:rPr>
        <w:t>）项另有约定外，因证券</w:t>
      </w:r>
      <w:r w:rsidRPr="00996E82">
        <w:rPr>
          <w:rFonts w:hint="eastAsia"/>
          <w:bCs/>
          <w:szCs w:val="21"/>
        </w:rPr>
        <w:t>/</w:t>
      </w:r>
      <w:r w:rsidRPr="00996E82">
        <w:rPr>
          <w:rFonts w:hint="eastAsia"/>
          <w:bCs/>
          <w:szCs w:val="21"/>
        </w:rPr>
        <w:t>期货市场波动、证券发行人合</w:t>
      </w:r>
      <w:r w:rsidRPr="00996E82">
        <w:rPr>
          <w:rFonts w:hint="eastAsia"/>
          <w:bCs/>
          <w:szCs w:val="21"/>
        </w:rPr>
        <w:lastRenderedPageBreak/>
        <w:t>并、基金规模变动、标的指数成份股调整、标的指数成份股流动性限制等基金管理人之外的因素致使基金投资比例不符合上述规定投资比例的，基金管理人应当在</w:t>
      </w:r>
      <w:r w:rsidRPr="00996E82">
        <w:rPr>
          <w:rFonts w:hint="eastAsia"/>
          <w:bCs/>
          <w:szCs w:val="21"/>
        </w:rPr>
        <w:t>10</w:t>
      </w:r>
      <w:r w:rsidRPr="00996E82">
        <w:rPr>
          <w:rFonts w:hint="eastAsia"/>
          <w:bCs/>
          <w:szCs w:val="21"/>
        </w:rPr>
        <w:t>个交易日内进行调整，但中国证监会规定的特殊情形除外。法律法规另有规定的，从其规定。</w:t>
      </w:r>
    </w:p>
    <w:p w14:paraId="6A9ABA1B" w14:textId="154D0ED9" w:rsidR="00996E82" w:rsidRPr="00996E82" w:rsidRDefault="00996E82" w:rsidP="00996E82">
      <w:pPr>
        <w:snapToGrid w:val="0"/>
        <w:spacing w:line="360" w:lineRule="auto"/>
        <w:ind w:firstLineChars="200" w:firstLine="420"/>
        <w:rPr>
          <w:bCs/>
          <w:szCs w:val="21"/>
        </w:rPr>
      </w:pPr>
      <w:r w:rsidRPr="00996E82">
        <w:rPr>
          <w:rFonts w:hint="eastAsia"/>
          <w:bCs/>
          <w:szCs w:val="21"/>
        </w:rPr>
        <w:t>本基金参与转融通证券出借业务，因证券市场波动、上市公司合并、基金规模变动等基金管理人之外的因素致使基金投资不符合上述第（</w:t>
      </w:r>
      <w:r w:rsidRPr="00996E82">
        <w:rPr>
          <w:rFonts w:hint="eastAsia"/>
          <w:bCs/>
          <w:szCs w:val="21"/>
        </w:rPr>
        <w:t>1</w:t>
      </w:r>
      <w:r w:rsidR="00164546">
        <w:rPr>
          <w:bCs/>
          <w:szCs w:val="21"/>
        </w:rPr>
        <w:t>5</w:t>
      </w:r>
      <w:r w:rsidRPr="00996E82">
        <w:rPr>
          <w:rFonts w:hint="eastAsia"/>
          <w:bCs/>
          <w:szCs w:val="21"/>
        </w:rPr>
        <w:t>）项规定的，基金管理人不得新增出借业务。</w:t>
      </w:r>
      <w:r w:rsidRPr="00996E82">
        <w:rPr>
          <w:rFonts w:hint="eastAsia"/>
          <w:bCs/>
          <w:szCs w:val="21"/>
        </w:rPr>
        <w:t xml:space="preserve"> </w:t>
      </w:r>
    </w:p>
    <w:p w14:paraId="4CE28176"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自基金合同生效之日起</w:t>
      </w:r>
      <w:r w:rsidRPr="00996E82">
        <w:rPr>
          <w:rFonts w:hint="eastAsia"/>
          <w:bCs/>
          <w:szCs w:val="21"/>
        </w:rPr>
        <w:t>6</w:t>
      </w:r>
      <w:r w:rsidRPr="00996E82">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288D7C09"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56DC3BE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禁止行为</w:t>
      </w:r>
    </w:p>
    <w:p w14:paraId="59F24C67"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为维护基金份额持有人的合法权益，基金财产不得用于下列投资或者活动：</w:t>
      </w:r>
    </w:p>
    <w:p w14:paraId="3F69FC8F"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承销证券；</w:t>
      </w:r>
      <w:r w:rsidRPr="00996E82">
        <w:rPr>
          <w:rFonts w:hint="eastAsia"/>
          <w:bCs/>
          <w:szCs w:val="21"/>
        </w:rPr>
        <w:t xml:space="preserve"> </w:t>
      </w:r>
    </w:p>
    <w:p w14:paraId="600ADE6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违反规定向他人贷款或者提供担保；</w:t>
      </w:r>
      <w:r w:rsidRPr="00996E82">
        <w:rPr>
          <w:rFonts w:hint="eastAsia"/>
          <w:bCs/>
          <w:szCs w:val="21"/>
        </w:rPr>
        <w:t xml:space="preserve"> </w:t>
      </w:r>
    </w:p>
    <w:p w14:paraId="1C03EBB1"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3</w:t>
      </w:r>
      <w:r w:rsidRPr="00996E82">
        <w:rPr>
          <w:rFonts w:hint="eastAsia"/>
          <w:bCs/>
          <w:szCs w:val="21"/>
        </w:rPr>
        <w:t>）从事承担无限责任的投资；</w:t>
      </w:r>
      <w:r w:rsidRPr="00996E82">
        <w:rPr>
          <w:rFonts w:hint="eastAsia"/>
          <w:bCs/>
          <w:szCs w:val="21"/>
        </w:rPr>
        <w:t xml:space="preserve"> </w:t>
      </w:r>
    </w:p>
    <w:p w14:paraId="5D75B4F3"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4</w:t>
      </w:r>
      <w:r w:rsidRPr="00996E82">
        <w:rPr>
          <w:rFonts w:hint="eastAsia"/>
          <w:bCs/>
          <w:szCs w:val="21"/>
        </w:rPr>
        <w:t>）买卖其他基金份额，但是中国证监会另有规定的除外；</w:t>
      </w:r>
    </w:p>
    <w:p w14:paraId="07ABAB5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5</w:t>
      </w:r>
      <w:r w:rsidRPr="00996E82">
        <w:rPr>
          <w:rFonts w:hint="eastAsia"/>
          <w:bCs/>
          <w:szCs w:val="21"/>
        </w:rPr>
        <w:t>）向其基金管理人、基金托管人出资；</w:t>
      </w:r>
      <w:r w:rsidRPr="00996E82">
        <w:rPr>
          <w:rFonts w:hint="eastAsia"/>
          <w:bCs/>
          <w:szCs w:val="21"/>
        </w:rPr>
        <w:t xml:space="preserve"> </w:t>
      </w:r>
    </w:p>
    <w:p w14:paraId="5FD8F30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6</w:t>
      </w:r>
      <w:r w:rsidRPr="00996E82">
        <w:rPr>
          <w:rFonts w:hint="eastAsia"/>
          <w:bCs/>
          <w:szCs w:val="21"/>
        </w:rPr>
        <w:t>）从事内幕交易、操纵证券交易价格及其他不正当的证券交易活动；</w:t>
      </w:r>
      <w:r w:rsidRPr="00996E82">
        <w:rPr>
          <w:rFonts w:hint="eastAsia"/>
          <w:bCs/>
          <w:szCs w:val="21"/>
        </w:rPr>
        <w:t xml:space="preserve"> </w:t>
      </w:r>
    </w:p>
    <w:p w14:paraId="20EF7B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w:t>
      </w:r>
      <w:r w:rsidRPr="00996E82">
        <w:rPr>
          <w:rFonts w:hint="eastAsia"/>
          <w:bCs/>
          <w:szCs w:val="21"/>
        </w:rPr>
        <w:t>7</w:t>
      </w:r>
      <w:r w:rsidRPr="00996E82">
        <w:rPr>
          <w:rFonts w:hint="eastAsia"/>
          <w:bCs/>
          <w:szCs w:val="21"/>
        </w:rPr>
        <w:t>）依照法律法规有关规定，由中国证监会规定禁止的其他活动。</w:t>
      </w:r>
    </w:p>
    <w:p w14:paraId="1E6A6CE8"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E0CE0E" w14:textId="45836D65" w:rsidR="00996E82" w:rsidRPr="00996E82" w:rsidRDefault="00996E82" w:rsidP="00996E82">
      <w:pPr>
        <w:snapToGrid w:val="0"/>
        <w:spacing w:line="360" w:lineRule="auto"/>
        <w:ind w:firstLineChars="200" w:firstLine="420"/>
        <w:rPr>
          <w:bCs/>
          <w:szCs w:val="21"/>
        </w:rPr>
      </w:pPr>
      <w:r w:rsidRPr="00996E82">
        <w:rPr>
          <w:rFonts w:hint="eastAsia"/>
          <w:bCs/>
          <w:szCs w:val="21"/>
        </w:rPr>
        <w:t>如法律、行政法规或监管部门取消上述限制，如适用于本基金，</w:t>
      </w:r>
      <w:r w:rsidR="006A6535" w:rsidRPr="006A6535">
        <w:rPr>
          <w:rFonts w:hint="eastAsia"/>
          <w:bCs/>
          <w:szCs w:val="21"/>
        </w:rPr>
        <w:t>基金管理人与基金托管人协商一致</w:t>
      </w:r>
      <w:r w:rsidR="003072A3" w:rsidRPr="003072A3">
        <w:rPr>
          <w:rFonts w:hint="eastAsia"/>
          <w:bCs/>
          <w:szCs w:val="21"/>
        </w:rPr>
        <w:t>，在履行适当程序</w:t>
      </w:r>
      <w:r w:rsidR="006A6535" w:rsidRPr="006A6535">
        <w:rPr>
          <w:rFonts w:hint="eastAsia"/>
          <w:bCs/>
          <w:szCs w:val="21"/>
        </w:rPr>
        <w:t>后，</w:t>
      </w:r>
      <w:r w:rsidRPr="00996E82">
        <w:rPr>
          <w:rFonts w:hint="eastAsia"/>
          <w:bCs/>
          <w:szCs w:val="21"/>
        </w:rPr>
        <w:t>则本基金投资不再受相关限制。</w:t>
      </w:r>
    </w:p>
    <w:p w14:paraId="124DDDC2" w14:textId="77777777" w:rsidR="00996E82" w:rsidRPr="00996E82" w:rsidRDefault="00996E82" w:rsidP="00996E82">
      <w:pPr>
        <w:snapToGrid w:val="0"/>
        <w:spacing w:line="360" w:lineRule="auto"/>
        <w:ind w:firstLineChars="200" w:firstLine="420"/>
        <w:rPr>
          <w:bCs/>
          <w:szCs w:val="21"/>
        </w:rPr>
      </w:pPr>
    </w:p>
    <w:p w14:paraId="504119E4"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五、业绩比较基准</w:t>
      </w:r>
    </w:p>
    <w:p w14:paraId="6C8B256E" w14:textId="0B0A75DA" w:rsidR="00996E82" w:rsidRPr="00996E82" w:rsidRDefault="006F6E3B" w:rsidP="00996E82">
      <w:pPr>
        <w:snapToGrid w:val="0"/>
        <w:spacing w:line="360" w:lineRule="auto"/>
        <w:ind w:firstLineChars="200" w:firstLine="420"/>
        <w:rPr>
          <w:bCs/>
          <w:szCs w:val="21"/>
        </w:rPr>
      </w:pPr>
      <w:r w:rsidRPr="006F6E3B">
        <w:rPr>
          <w:rFonts w:hint="eastAsia"/>
          <w:bCs/>
          <w:szCs w:val="21"/>
        </w:rPr>
        <w:t>本基金标的指数为</w:t>
      </w:r>
      <w:r w:rsidRPr="006F6E3B">
        <w:rPr>
          <w:rFonts w:hint="eastAsia"/>
          <w:bCs/>
          <w:szCs w:val="21"/>
        </w:rPr>
        <w:t>MSCI China A 50 Connect Index</w:t>
      </w:r>
      <w:r w:rsidRPr="006F6E3B">
        <w:rPr>
          <w:rFonts w:hint="eastAsia"/>
          <w:bCs/>
          <w:szCs w:val="21"/>
        </w:rPr>
        <w:t>（</w:t>
      </w:r>
      <w:r w:rsidRPr="006F6E3B">
        <w:rPr>
          <w:rFonts w:hint="eastAsia"/>
          <w:bCs/>
          <w:szCs w:val="21"/>
        </w:rPr>
        <w:t>MSCI</w:t>
      </w:r>
      <w:r w:rsidRPr="006F6E3B">
        <w:rPr>
          <w:rFonts w:hint="eastAsia"/>
          <w:bCs/>
          <w:szCs w:val="21"/>
        </w:rPr>
        <w:t>中国</w:t>
      </w:r>
      <w:r w:rsidRPr="006F6E3B">
        <w:rPr>
          <w:rFonts w:hint="eastAsia"/>
          <w:bCs/>
          <w:szCs w:val="21"/>
        </w:rPr>
        <w:t>A50</w:t>
      </w:r>
      <w:r>
        <w:rPr>
          <w:rFonts w:hint="eastAsia"/>
          <w:bCs/>
          <w:szCs w:val="21"/>
        </w:rPr>
        <w:t>互联互通指数）</w:t>
      </w:r>
      <w:r w:rsidR="00996E82" w:rsidRPr="00996E82">
        <w:rPr>
          <w:rFonts w:hint="eastAsia"/>
          <w:bCs/>
          <w:szCs w:val="21"/>
        </w:rPr>
        <w:t>，及其未来可能发生的变更。</w:t>
      </w:r>
      <w:r w:rsidR="00D27D34" w:rsidRPr="006F6E3B">
        <w:rPr>
          <w:rFonts w:hint="eastAsia"/>
          <w:bCs/>
          <w:szCs w:val="21"/>
        </w:rPr>
        <w:t>本基金的业绩比较基准为</w:t>
      </w:r>
      <w:r w:rsidR="00D27D34" w:rsidRPr="00D27D34">
        <w:rPr>
          <w:rFonts w:hint="eastAsia"/>
          <w:bCs/>
          <w:szCs w:val="21"/>
        </w:rPr>
        <w:t>MSCI</w:t>
      </w:r>
      <w:r w:rsidR="00D27D34" w:rsidRPr="00D27D34">
        <w:rPr>
          <w:rFonts w:hint="eastAsia"/>
          <w:bCs/>
          <w:szCs w:val="21"/>
        </w:rPr>
        <w:t>中国</w:t>
      </w:r>
      <w:r w:rsidR="00D27D34" w:rsidRPr="00D27D34">
        <w:rPr>
          <w:rFonts w:hint="eastAsia"/>
          <w:bCs/>
          <w:szCs w:val="21"/>
        </w:rPr>
        <w:t>A50</w:t>
      </w:r>
      <w:r w:rsidR="00D27D34" w:rsidRPr="00D27D34">
        <w:rPr>
          <w:rFonts w:hint="eastAsia"/>
          <w:bCs/>
          <w:szCs w:val="21"/>
        </w:rPr>
        <w:t>互联互通指数</w:t>
      </w:r>
      <w:r w:rsidR="00D27D34">
        <w:rPr>
          <w:rFonts w:hint="eastAsia"/>
          <w:bCs/>
          <w:szCs w:val="21"/>
        </w:rPr>
        <w:t>（人民币）</w:t>
      </w:r>
      <w:r w:rsidR="00D27D34" w:rsidRPr="006F6E3B">
        <w:rPr>
          <w:rFonts w:hint="eastAsia"/>
          <w:bCs/>
          <w:szCs w:val="21"/>
        </w:rPr>
        <w:lastRenderedPageBreak/>
        <w:t>收益率。</w:t>
      </w:r>
    </w:p>
    <w:p w14:paraId="594338A5" w14:textId="4FB10E21" w:rsidR="007959C1" w:rsidRPr="007959C1" w:rsidRDefault="007959C1" w:rsidP="007959C1">
      <w:pPr>
        <w:snapToGrid w:val="0"/>
        <w:spacing w:line="360" w:lineRule="auto"/>
        <w:ind w:firstLineChars="200" w:firstLine="420"/>
        <w:rPr>
          <w:bCs/>
          <w:szCs w:val="21"/>
        </w:rPr>
      </w:pPr>
      <w:r w:rsidRPr="007959C1">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7959C1">
        <w:rPr>
          <w:rFonts w:hint="eastAsia"/>
          <w:bCs/>
          <w:szCs w:val="21"/>
        </w:rPr>
        <w:t>6</w:t>
      </w:r>
      <w:r w:rsidRPr="007959C1">
        <w:rPr>
          <w:rFonts w:hint="eastAsia"/>
          <w:bCs/>
          <w:szCs w:val="21"/>
        </w:rPr>
        <w:t>个月内召集基金份额持有人大会进行表决</w:t>
      </w:r>
      <w:r w:rsidR="003072A3" w:rsidRPr="003072A3">
        <w:rPr>
          <w:rFonts w:hint="eastAsia"/>
          <w:bCs/>
          <w:szCs w:val="21"/>
        </w:rPr>
        <w:t>，基金份额持有人大会未成功召开或就上述事项表决未通过的，基金合同终止</w:t>
      </w:r>
      <w:r w:rsidRPr="007959C1">
        <w:rPr>
          <w:rFonts w:hint="eastAsia"/>
          <w:bCs/>
          <w:szCs w:val="21"/>
        </w:rPr>
        <w:t>。</w:t>
      </w:r>
    </w:p>
    <w:p w14:paraId="3127D27D" w14:textId="57F4C46D" w:rsidR="00996E82" w:rsidRPr="00996E82" w:rsidRDefault="007959C1" w:rsidP="007959C1">
      <w:pPr>
        <w:snapToGrid w:val="0"/>
        <w:spacing w:line="360" w:lineRule="auto"/>
        <w:ind w:firstLineChars="200" w:firstLine="420"/>
        <w:rPr>
          <w:bCs/>
          <w:szCs w:val="21"/>
        </w:rPr>
      </w:pPr>
      <w:r w:rsidRPr="007959C1">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5FC2E40B" w14:textId="77777777" w:rsidR="00996E82" w:rsidRPr="00996E82" w:rsidRDefault="00996E82" w:rsidP="00996E82">
      <w:pPr>
        <w:snapToGrid w:val="0"/>
        <w:spacing w:line="360" w:lineRule="auto"/>
        <w:ind w:firstLineChars="200" w:firstLine="420"/>
        <w:rPr>
          <w:bCs/>
          <w:szCs w:val="21"/>
        </w:rPr>
      </w:pPr>
    </w:p>
    <w:p w14:paraId="52B363A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六、风险收益特征</w:t>
      </w:r>
    </w:p>
    <w:p w14:paraId="47028F20" w14:textId="5677E98B" w:rsidR="00996E82" w:rsidRPr="00996E82" w:rsidRDefault="00996E82" w:rsidP="00996E82">
      <w:pPr>
        <w:snapToGrid w:val="0"/>
        <w:spacing w:line="360" w:lineRule="auto"/>
        <w:ind w:firstLineChars="200" w:firstLine="420"/>
        <w:rPr>
          <w:bCs/>
          <w:szCs w:val="21"/>
        </w:rPr>
      </w:pPr>
      <w:r w:rsidRPr="00996E82">
        <w:rPr>
          <w:rFonts w:hint="eastAsia"/>
          <w:bCs/>
          <w:szCs w:val="21"/>
        </w:rPr>
        <w:t>本基金属股票型基金，一般而言，其风险与收益高于混合型基金、债券型基金与货币市场基金。本基金采用完全复制法跟踪标的指数的表现，具有与标的指数、以及标的指数所代表的股票市场相似的风险收益特征。</w:t>
      </w:r>
    </w:p>
    <w:p w14:paraId="4839A4D4" w14:textId="77777777" w:rsidR="00996E82" w:rsidRPr="00996E82" w:rsidRDefault="00996E82" w:rsidP="00996E82">
      <w:pPr>
        <w:snapToGrid w:val="0"/>
        <w:spacing w:line="360" w:lineRule="auto"/>
        <w:ind w:firstLineChars="200" w:firstLine="420"/>
        <w:rPr>
          <w:bCs/>
          <w:szCs w:val="21"/>
        </w:rPr>
      </w:pPr>
    </w:p>
    <w:p w14:paraId="66752990"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七、基金管理人代表基金行使股东或债权人权利的处理原则及方法</w:t>
      </w:r>
    </w:p>
    <w:p w14:paraId="37C85D45"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1</w:t>
      </w:r>
      <w:r w:rsidRPr="00996E82">
        <w:rPr>
          <w:rFonts w:hint="eastAsia"/>
          <w:bCs/>
          <w:szCs w:val="21"/>
        </w:rPr>
        <w:t>、基金管理人按照国家有关规定代表基金独立行使股东或债权人权利，保护基金份额持有人的利益；</w:t>
      </w:r>
      <w:r w:rsidRPr="00996E82">
        <w:rPr>
          <w:rFonts w:hint="eastAsia"/>
          <w:bCs/>
          <w:szCs w:val="21"/>
        </w:rPr>
        <w:t xml:space="preserve"> </w:t>
      </w:r>
    </w:p>
    <w:p w14:paraId="1CAEDF62"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2</w:t>
      </w:r>
      <w:r w:rsidRPr="00996E82">
        <w:rPr>
          <w:rFonts w:hint="eastAsia"/>
          <w:bCs/>
          <w:szCs w:val="21"/>
        </w:rPr>
        <w:t>、不谋求对上市公司的控股；</w:t>
      </w:r>
      <w:r w:rsidRPr="00996E82">
        <w:rPr>
          <w:rFonts w:hint="eastAsia"/>
          <w:bCs/>
          <w:szCs w:val="21"/>
        </w:rPr>
        <w:tab/>
      </w:r>
    </w:p>
    <w:p w14:paraId="7BBC78BB"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3</w:t>
      </w:r>
      <w:r w:rsidRPr="00996E82">
        <w:rPr>
          <w:rFonts w:hint="eastAsia"/>
          <w:bCs/>
          <w:szCs w:val="21"/>
        </w:rPr>
        <w:t>、有利于基金财产的安全与增值；</w:t>
      </w:r>
    </w:p>
    <w:p w14:paraId="08709EBD" w14:textId="77777777" w:rsidR="00996E82" w:rsidRPr="00996E82" w:rsidRDefault="00996E82" w:rsidP="00996E82">
      <w:pPr>
        <w:snapToGrid w:val="0"/>
        <w:spacing w:line="360" w:lineRule="auto"/>
        <w:ind w:firstLineChars="200" w:firstLine="420"/>
        <w:rPr>
          <w:bCs/>
          <w:szCs w:val="21"/>
        </w:rPr>
      </w:pPr>
      <w:r w:rsidRPr="00996E82">
        <w:rPr>
          <w:rFonts w:hint="eastAsia"/>
          <w:bCs/>
          <w:szCs w:val="21"/>
        </w:rPr>
        <w:t>4</w:t>
      </w:r>
      <w:r w:rsidRPr="00996E82">
        <w:rPr>
          <w:rFonts w:hint="eastAsia"/>
          <w:bCs/>
          <w:szCs w:val="21"/>
        </w:rPr>
        <w:t>、不通过关联交易为自身、雇员、授权代理人或任何存在利害关系的第三人牟取任何不当利益。</w:t>
      </w:r>
    </w:p>
    <w:p w14:paraId="6386756D" w14:textId="77777777" w:rsidR="00996E82" w:rsidRPr="00996E82" w:rsidRDefault="00996E82" w:rsidP="00996E82">
      <w:pPr>
        <w:snapToGrid w:val="0"/>
        <w:spacing w:line="360" w:lineRule="auto"/>
        <w:ind w:firstLineChars="200" w:firstLine="420"/>
        <w:rPr>
          <w:bCs/>
          <w:szCs w:val="21"/>
        </w:rPr>
      </w:pP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0" w:name="_Toc327902632"/>
      <w:bookmarkStart w:id="101" w:name="_Toc332013120"/>
      <w:bookmarkStart w:id="102" w:name="_Toc335899843"/>
      <w:bookmarkStart w:id="103"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4" w:name="_Toc369510018"/>
      <w:bookmarkStart w:id="105" w:name="_Toc375295983"/>
      <w:bookmarkStart w:id="106" w:name="_Toc33975435"/>
      <w:r w:rsidRPr="00783CB5">
        <w:rPr>
          <w:rFonts w:hint="eastAsia"/>
        </w:rPr>
        <w:t>基金的财产</w:t>
      </w:r>
      <w:bookmarkEnd w:id="100"/>
      <w:bookmarkEnd w:id="101"/>
      <w:bookmarkEnd w:id="102"/>
      <w:bookmarkEnd w:id="103"/>
      <w:bookmarkEnd w:id="104"/>
      <w:bookmarkEnd w:id="105"/>
      <w:bookmarkEnd w:id="106"/>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7" w:name="_Hlt88841837"/>
      <w:bookmarkStart w:id="108" w:name="_Hlt88900062"/>
      <w:bookmarkEnd w:id="107"/>
      <w:bookmarkEnd w:id="108"/>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9" w:name="_Toc327902633"/>
      <w:bookmarkStart w:id="110" w:name="_Toc332013121"/>
      <w:bookmarkStart w:id="111" w:name="_Toc335899844"/>
      <w:bookmarkStart w:id="112" w:name="_Toc336606238"/>
      <w:bookmarkStart w:id="113" w:name="_Toc369510019"/>
      <w:bookmarkStart w:id="114" w:name="_Toc375295984"/>
      <w:bookmarkStart w:id="115" w:name="_Toc33975436"/>
      <w:r w:rsidRPr="00783CB5">
        <w:rPr>
          <w:rFonts w:hint="eastAsia"/>
        </w:rPr>
        <w:t>基金资产估值</w:t>
      </w:r>
      <w:bookmarkEnd w:id="109"/>
      <w:bookmarkEnd w:id="110"/>
      <w:bookmarkEnd w:id="111"/>
      <w:bookmarkEnd w:id="112"/>
      <w:bookmarkEnd w:id="113"/>
      <w:bookmarkEnd w:id="114"/>
      <w:bookmarkEnd w:id="115"/>
    </w:p>
    <w:p w14:paraId="5E7D1996" w14:textId="77777777" w:rsidR="007F20AF" w:rsidRPr="00783CB5" w:rsidRDefault="007F20AF" w:rsidP="007F20AF">
      <w:pPr>
        <w:snapToGrid w:val="0"/>
        <w:spacing w:line="360" w:lineRule="auto"/>
        <w:ind w:firstLineChars="200" w:firstLine="420"/>
        <w:rPr>
          <w:rFonts w:ascii="宋体"/>
          <w:bCs/>
          <w:szCs w:val="21"/>
        </w:rPr>
      </w:pPr>
    </w:p>
    <w:p w14:paraId="0F061EC2" w14:textId="77777777" w:rsidR="00996E82" w:rsidRDefault="00996E82" w:rsidP="00996E82">
      <w:pPr>
        <w:pStyle w:val="HD"/>
      </w:pPr>
      <w:r>
        <w:rPr>
          <w:rFonts w:hint="eastAsia"/>
        </w:rPr>
        <w:t>一、估值日</w:t>
      </w:r>
    </w:p>
    <w:p w14:paraId="78D6A44E" w14:textId="77777777" w:rsidR="00996E82" w:rsidRDefault="00996E82" w:rsidP="00996E82">
      <w:pPr>
        <w:pStyle w:val="HD"/>
      </w:pPr>
      <w:r>
        <w:rPr>
          <w:rFonts w:hint="eastAsia"/>
        </w:rPr>
        <w:t>本基金的估值日为本基金相关的证券交易场所的交易日以及国家法律法规规定需要对外披露基金净值的非交易日。</w:t>
      </w:r>
    </w:p>
    <w:p w14:paraId="5D6A4E81" w14:textId="77777777" w:rsidR="00996E82" w:rsidRDefault="00996E82" w:rsidP="00996E82">
      <w:pPr>
        <w:pStyle w:val="HD"/>
      </w:pPr>
    </w:p>
    <w:p w14:paraId="5252829B" w14:textId="77777777" w:rsidR="00996E82" w:rsidRDefault="00996E82" w:rsidP="00996E82">
      <w:pPr>
        <w:pStyle w:val="HD"/>
      </w:pPr>
      <w:r>
        <w:rPr>
          <w:rFonts w:hint="eastAsia"/>
        </w:rPr>
        <w:t>二、估值对象</w:t>
      </w:r>
    </w:p>
    <w:p w14:paraId="426942AF" w14:textId="45ADCB30" w:rsidR="00996E82" w:rsidRDefault="00996E82" w:rsidP="00996E82">
      <w:pPr>
        <w:pStyle w:val="HD"/>
      </w:pPr>
      <w:r>
        <w:rPr>
          <w:rFonts w:hint="eastAsia"/>
        </w:rPr>
        <w:t>基金所拥有的股票、债券、</w:t>
      </w:r>
      <w:r w:rsidR="00715278">
        <w:rPr>
          <w:rFonts w:hint="eastAsia"/>
        </w:rPr>
        <w:t>资产支持证券、</w:t>
      </w:r>
      <w:r>
        <w:rPr>
          <w:rFonts w:hint="eastAsia"/>
        </w:rPr>
        <w:t>银行存款本息、应收款项、衍生工具和其他投资等资产及负债。</w:t>
      </w:r>
    </w:p>
    <w:p w14:paraId="5B300D43" w14:textId="77777777" w:rsidR="00996E82" w:rsidRDefault="00996E82" w:rsidP="00996E82">
      <w:pPr>
        <w:pStyle w:val="HD"/>
      </w:pPr>
    </w:p>
    <w:p w14:paraId="5D79AD70" w14:textId="77777777" w:rsidR="00996E82" w:rsidRDefault="00996E82" w:rsidP="00996E82">
      <w:pPr>
        <w:pStyle w:val="HD"/>
      </w:pPr>
      <w:r>
        <w:rPr>
          <w:rFonts w:hint="eastAsia"/>
        </w:rPr>
        <w:t>三、估值原则</w:t>
      </w:r>
    </w:p>
    <w:p w14:paraId="1FFF8352" w14:textId="77777777" w:rsidR="00996E82" w:rsidRDefault="00996E82" w:rsidP="00996E82">
      <w:pPr>
        <w:pStyle w:val="HD"/>
      </w:pPr>
      <w:r>
        <w:rPr>
          <w:rFonts w:hint="eastAsia"/>
        </w:rPr>
        <w:t>基金管理人在确定相关金融资产和金融负债的公允价值时，应符合《企业会计准则》、监管部门有关规定。</w:t>
      </w:r>
    </w:p>
    <w:p w14:paraId="285DAE44" w14:textId="77777777" w:rsidR="00996E82" w:rsidRDefault="00996E82" w:rsidP="00996E82">
      <w:pPr>
        <w:pStyle w:val="HD"/>
      </w:pPr>
      <w:r>
        <w:rPr>
          <w:rFonts w:hint="eastAsia"/>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F33980" w14:textId="77777777" w:rsidR="00996E82" w:rsidRDefault="00996E82" w:rsidP="00996E82">
      <w:pPr>
        <w:pStyle w:val="HD"/>
      </w:pPr>
      <w:r>
        <w:rPr>
          <w:rFonts w:hint="eastAsia"/>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09F1B254" w14:textId="77777777" w:rsidR="00996E82" w:rsidRDefault="00996E82" w:rsidP="00996E82">
      <w:pPr>
        <w:pStyle w:val="HD"/>
      </w:pPr>
      <w:r>
        <w:rPr>
          <w:rFonts w:hint="eastAsia"/>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1852F74A" w14:textId="77777777" w:rsidR="00996E82" w:rsidRDefault="00996E82" w:rsidP="00996E82">
      <w:pPr>
        <w:pStyle w:val="HD"/>
      </w:pPr>
      <w:r>
        <w:rPr>
          <w:rFonts w:hint="eastAsia"/>
        </w:rPr>
        <w:t>（三）如经济环境发生重大变化或证券发行人发生影响证券价格的重大事件，使潜在估值调整对前一估值日的基金资产净值的影响在</w:t>
      </w:r>
      <w:r>
        <w:rPr>
          <w:rFonts w:hint="eastAsia"/>
        </w:rPr>
        <w:t>0.25%</w:t>
      </w:r>
      <w:r>
        <w:rPr>
          <w:rFonts w:hint="eastAsia"/>
        </w:rPr>
        <w:t>以上的，应对估值进行调整并确定公允价值。</w:t>
      </w:r>
    </w:p>
    <w:p w14:paraId="41E5A341" w14:textId="77777777" w:rsidR="00996E82" w:rsidRDefault="00996E82" w:rsidP="00996E82">
      <w:pPr>
        <w:pStyle w:val="HD"/>
      </w:pPr>
    </w:p>
    <w:p w14:paraId="21B4D87F" w14:textId="77777777" w:rsidR="00996E82" w:rsidRDefault="00996E82" w:rsidP="00996E82">
      <w:pPr>
        <w:pStyle w:val="HD"/>
      </w:pPr>
      <w:r>
        <w:rPr>
          <w:rFonts w:hint="eastAsia"/>
        </w:rPr>
        <w:t>四、估值方法</w:t>
      </w:r>
    </w:p>
    <w:p w14:paraId="31E2387C" w14:textId="77777777" w:rsidR="00996E82" w:rsidRDefault="00996E82" w:rsidP="00996E82">
      <w:pPr>
        <w:pStyle w:val="HD"/>
      </w:pPr>
      <w:r>
        <w:rPr>
          <w:rFonts w:hint="eastAsia"/>
        </w:rPr>
        <w:t>1</w:t>
      </w:r>
      <w:r>
        <w:rPr>
          <w:rFonts w:hint="eastAsia"/>
        </w:rPr>
        <w:t>、证券交易所上市的有价证券的估值</w:t>
      </w:r>
    </w:p>
    <w:p w14:paraId="4E9DB74D" w14:textId="77777777" w:rsidR="00996E82" w:rsidRDefault="00996E82" w:rsidP="00996E82">
      <w:pPr>
        <w:pStyle w:val="HD"/>
      </w:pPr>
      <w:r>
        <w:rPr>
          <w:rFonts w:hint="eastAsia"/>
        </w:rPr>
        <w:t>（</w:t>
      </w:r>
      <w:r>
        <w:rPr>
          <w:rFonts w:hint="eastAsia"/>
        </w:rPr>
        <w:t>1</w:t>
      </w:r>
      <w:r>
        <w:rPr>
          <w:rFonts w:hint="eastAsia"/>
        </w:rPr>
        <w:t>）交易所上市的有价证券（包括股票等），以其估值日在证券交易所挂牌的市价（收</w:t>
      </w:r>
      <w:r>
        <w:rPr>
          <w:rFonts w:hint="eastAsia"/>
        </w:rPr>
        <w:lastRenderedPageBreak/>
        <w:t>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138DDF0A" w14:textId="77777777" w:rsidR="00996E82" w:rsidRDefault="00996E82" w:rsidP="00996E82">
      <w:pPr>
        <w:pStyle w:val="HD"/>
      </w:pPr>
      <w:r>
        <w:rPr>
          <w:rFonts w:hint="eastAsia"/>
        </w:rPr>
        <w:t>（</w:t>
      </w:r>
      <w:r>
        <w:rPr>
          <w:rFonts w:hint="eastAsia"/>
        </w:rPr>
        <w:t>2</w:t>
      </w:r>
      <w:r>
        <w:rPr>
          <w:rFonts w:hint="eastAsia"/>
        </w:rPr>
        <w:t>）交易所上市交易或挂牌转让的不含权固定收益品种，选取估值日第三方估值机构提供的相应品种当日的估值净价进行估值；</w:t>
      </w:r>
    </w:p>
    <w:p w14:paraId="44B242D9" w14:textId="77777777" w:rsidR="00996E82" w:rsidRDefault="00996E82" w:rsidP="00996E82">
      <w:pPr>
        <w:pStyle w:val="HD"/>
      </w:pPr>
      <w:r>
        <w:rPr>
          <w:rFonts w:hint="eastAsia"/>
        </w:rPr>
        <w:t>（</w:t>
      </w:r>
      <w:r>
        <w:rPr>
          <w:rFonts w:hint="eastAsia"/>
        </w:rPr>
        <w:t>3</w:t>
      </w:r>
      <w:r>
        <w:rPr>
          <w:rFonts w:hint="eastAsia"/>
        </w:rPr>
        <w:t>）交易所上市交易或挂牌转让的含权固定收益品种，选取估值日第三方估值机构提供的相应品种当日的唯一估值净价或推荐估值净价进行估值；</w:t>
      </w:r>
    </w:p>
    <w:p w14:paraId="05BB4BDD" w14:textId="77777777" w:rsidR="00996E82" w:rsidRDefault="00996E82" w:rsidP="00996E82">
      <w:pPr>
        <w:pStyle w:val="HD"/>
      </w:pPr>
      <w:r>
        <w:rPr>
          <w:rFonts w:hint="eastAsia"/>
        </w:rPr>
        <w:t>（</w:t>
      </w:r>
      <w:r>
        <w:rPr>
          <w:rFonts w:hint="eastAsia"/>
        </w:rPr>
        <w:t>4</w:t>
      </w:r>
      <w:r>
        <w:rPr>
          <w:rFonts w:hint="eastAsia"/>
        </w:rPr>
        <w:t>）交易所上市交易的可转换债券以每日收盘价作为估值全价；</w:t>
      </w:r>
    </w:p>
    <w:p w14:paraId="7D5A0644" w14:textId="77777777" w:rsidR="00996E82" w:rsidRDefault="00996E82" w:rsidP="00996E82">
      <w:pPr>
        <w:pStyle w:val="HD"/>
      </w:pPr>
      <w:r>
        <w:rPr>
          <w:rFonts w:hint="eastAsia"/>
        </w:rPr>
        <w:t>（</w:t>
      </w:r>
      <w:r>
        <w:rPr>
          <w:rFonts w:hint="eastAsia"/>
        </w:rPr>
        <w:t>5</w:t>
      </w:r>
      <w:r>
        <w:rPr>
          <w:rFonts w:hint="eastAsia"/>
        </w:rPr>
        <w:t>）交易所上市不存在活跃市场的有价证券，采用估值技术确定公允价值。交易所市场挂牌转让的资产支持证券，采用估值技术确定公允价值；</w:t>
      </w:r>
    </w:p>
    <w:p w14:paraId="01AF6C9F" w14:textId="77777777" w:rsidR="00996E82" w:rsidRDefault="00996E82" w:rsidP="00996E82">
      <w:pPr>
        <w:pStyle w:val="HD"/>
      </w:pPr>
      <w:r>
        <w:rPr>
          <w:rFonts w:hint="eastAsia"/>
        </w:rPr>
        <w:t>（</w:t>
      </w: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E6C470" w14:textId="77777777" w:rsidR="00996E82" w:rsidRDefault="00996E82" w:rsidP="00996E82">
      <w:pPr>
        <w:pStyle w:val="HD"/>
      </w:pPr>
      <w:r>
        <w:rPr>
          <w:rFonts w:hint="eastAsia"/>
        </w:rPr>
        <w:t>2</w:t>
      </w:r>
      <w:r>
        <w:rPr>
          <w:rFonts w:hint="eastAsia"/>
        </w:rPr>
        <w:t>、处于未上市期间的有价证券应区分如下情况处理：</w:t>
      </w:r>
    </w:p>
    <w:p w14:paraId="4D0ACAC4" w14:textId="77777777" w:rsidR="00996E82" w:rsidRDefault="00996E82" w:rsidP="00996E82">
      <w:pPr>
        <w:pStyle w:val="HD"/>
      </w:pPr>
      <w:r>
        <w:rPr>
          <w:rFonts w:hint="eastAsia"/>
        </w:rPr>
        <w:t>（</w:t>
      </w:r>
      <w:r>
        <w:rPr>
          <w:rFonts w:hint="eastAsia"/>
        </w:rPr>
        <w:t>1</w:t>
      </w:r>
      <w:r>
        <w:rPr>
          <w:rFonts w:hint="eastAsia"/>
        </w:rPr>
        <w:t>）送股、转增股、配股和公开增发的新股，按估值日在证券交易所挂牌的同一股票的估值方法估值；该日无交易的，以最近一日的市价（收盘价）估值；</w:t>
      </w:r>
    </w:p>
    <w:p w14:paraId="32119606" w14:textId="77777777" w:rsidR="00996E82" w:rsidRDefault="00996E82" w:rsidP="00996E82">
      <w:pPr>
        <w:pStyle w:val="HD"/>
      </w:pPr>
      <w:r>
        <w:rPr>
          <w:rFonts w:hint="eastAsia"/>
        </w:rPr>
        <w:t>（</w:t>
      </w:r>
      <w:r>
        <w:rPr>
          <w:rFonts w:hint="eastAsia"/>
        </w:rPr>
        <w:t>2</w:t>
      </w:r>
      <w:r>
        <w:rPr>
          <w:rFonts w:hint="eastAsia"/>
        </w:rPr>
        <w:t>）首次公开发行未上市的股票和债券，采用估值技术确定公允价值，在估值技术难以可靠计量公允价值的情况下，按成本估值。</w:t>
      </w:r>
    </w:p>
    <w:p w14:paraId="67B52F55" w14:textId="77777777" w:rsidR="00996E82" w:rsidRDefault="00996E82" w:rsidP="00996E82">
      <w:pPr>
        <w:pStyle w:val="HD"/>
      </w:pPr>
      <w:r>
        <w:rPr>
          <w:rFonts w:hint="eastAsia"/>
        </w:rPr>
        <w:t>（</w:t>
      </w: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CE5B0D6" w14:textId="77777777" w:rsidR="00996E82" w:rsidRDefault="00996E82" w:rsidP="00996E82">
      <w:pPr>
        <w:pStyle w:val="HD"/>
      </w:pP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2C8C55C8" w14:textId="77777777" w:rsidR="00C7592F" w:rsidRDefault="00713937" w:rsidP="00C7592F">
      <w:pPr>
        <w:pStyle w:val="HD"/>
      </w:pPr>
      <w:r>
        <w:rPr>
          <w:rFonts w:hint="eastAsia"/>
        </w:rPr>
        <w:t>4</w:t>
      </w:r>
      <w:r>
        <w:rPr>
          <w:rFonts w:hint="eastAsia"/>
        </w:rPr>
        <w:t>、</w:t>
      </w:r>
      <w:r w:rsidR="00C7592F">
        <w:rPr>
          <w:rFonts w:hint="eastAsia"/>
        </w:rPr>
        <w:t>同一证券同时在两个或两个以上市场交易的，按证券所处的市场分别估值。</w:t>
      </w:r>
    </w:p>
    <w:p w14:paraId="7C4CB117" w14:textId="1EC39C0C" w:rsidR="00713937" w:rsidRDefault="00C7592F" w:rsidP="00C7592F">
      <w:pPr>
        <w:pStyle w:val="HD"/>
      </w:pPr>
      <w:r>
        <w:rPr>
          <w:rFonts w:hint="eastAsia"/>
        </w:rPr>
        <w:t>5</w:t>
      </w:r>
      <w:r>
        <w:rPr>
          <w:rFonts w:hint="eastAsia"/>
        </w:rPr>
        <w:t>、</w:t>
      </w:r>
      <w:r w:rsidR="00713937">
        <w:rPr>
          <w:rFonts w:hint="eastAsia"/>
        </w:rPr>
        <w:t>本基金投资股指期货合约，股票期权合约，一般以估值当日结算价进行估值，估值当日无结算价的，且最近交易日后经济环境未发生重大变化的，采用最近交易日结算价估值。</w:t>
      </w:r>
    </w:p>
    <w:p w14:paraId="2532B080" w14:textId="42748793" w:rsidR="00713937" w:rsidRDefault="00C7592F" w:rsidP="00713937">
      <w:pPr>
        <w:pStyle w:val="HD"/>
      </w:pPr>
      <w:r>
        <w:t>6</w:t>
      </w:r>
      <w:r w:rsidR="00713937">
        <w:rPr>
          <w:rFonts w:hint="eastAsia"/>
        </w:rPr>
        <w:t>、基金参与转融通证券出借业务的，应参照相关法律法规和中国证券投资基金业协会</w:t>
      </w:r>
      <w:r w:rsidR="00713937">
        <w:rPr>
          <w:rFonts w:hint="eastAsia"/>
        </w:rPr>
        <w:lastRenderedPageBreak/>
        <w:t>发布的相关规定进行估值，确保估值的公允性。</w:t>
      </w:r>
    </w:p>
    <w:p w14:paraId="5F3B0F75" w14:textId="0B81F769" w:rsidR="00996E82" w:rsidRDefault="00C7592F" w:rsidP="00996E82">
      <w:pPr>
        <w:pStyle w:val="HD"/>
      </w:pPr>
      <w:r>
        <w:t>7</w:t>
      </w:r>
      <w:r w:rsidR="00713937">
        <w:rPr>
          <w:rFonts w:hint="eastAsia"/>
        </w:rPr>
        <w:t>、如有确凿证据表明按上述方法进行估值不能客观反映其公允价值的，基金管理人可根据具体情况与基金托管人商定后，按最能反映公允价值的价格估值。</w:t>
      </w:r>
    </w:p>
    <w:p w14:paraId="66F1EBA4" w14:textId="13FD24EE" w:rsidR="000861F8" w:rsidRDefault="00C7592F" w:rsidP="00996E82">
      <w:pPr>
        <w:pStyle w:val="HD"/>
      </w:pPr>
      <w:r>
        <w:t>8</w:t>
      </w:r>
      <w:r w:rsidR="00996E82">
        <w:rPr>
          <w:rFonts w:hint="eastAsia"/>
        </w:rPr>
        <w:t>、</w:t>
      </w:r>
      <w:r w:rsidR="000861F8" w:rsidRPr="000861F8">
        <w:rPr>
          <w:rFonts w:hint="eastAsia"/>
        </w:rPr>
        <w:t>本基金投资存托凭证的估值核算依照内地上市交易的股票执行。</w:t>
      </w:r>
    </w:p>
    <w:p w14:paraId="77CCE8F9" w14:textId="717E7142" w:rsidR="00996E82" w:rsidRDefault="00C7592F" w:rsidP="00996E82">
      <w:pPr>
        <w:pStyle w:val="HD"/>
      </w:pPr>
      <w:r>
        <w:t>9</w:t>
      </w:r>
      <w:r w:rsidR="000861F8">
        <w:rPr>
          <w:rFonts w:hint="eastAsia"/>
        </w:rPr>
        <w:t>、</w:t>
      </w:r>
      <w:r w:rsidR="00996E82">
        <w:rPr>
          <w:rFonts w:hint="eastAsia"/>
        </w:rPr>
        <w:t>相关法律法规以及监管部门有强制规定的，从其规定。如有新增事项，按国家最新规定估值。</w:t>
      </w:r>
    </w:p>
    <w:p w14:paraId="0B1280C3" w14:textId="77777777" w:rsidR="00996E82" w:rsidRDefault="00996E82" w:rsidP="00996E82">
      <w:pPr>
        <w:pStyle w:val="HD"/>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5FE26652" w14:textId="5C4EDA9D" w:rsidR="00996E82" w:rsidRDefault="00996E82" w:rsidP="00996E82">
      <w:pPr>
        <w:pStyle w:val="HD"/>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w:t>
      </w:r>
      <w:r w:rsidR="00850DC5">
        <w:rPr>
          <w:rFonts w:hint="eastAsia"/>
        </w:rPr>
        <w:t>信息</w:t>
      </w:r>
      <w:r>
        <w:rPr>
          <w:rFonts w:hint="eastAsia"/>
        </w:rPr>
        <w:t>的计算结果对外予以公布。</w:t>
      </w:r>
    </w:p>
    <w:p w14:paraId="0B7C3B72" w14:textId="77777777" w:rsidR="00996E82" w:rsidRDefault="00996E82" w:rsidP="00996E82">
      <w:pPr>
        <w:pStyle w:val="HD"/>
      </w:pPr>
    </w:p>
    <w:p w14:paraId="38014E38" w14:textId="77777777" w:rsidR="00996E82" w:rsidRDefault="00996E82" w:rsidP="00996E82">
      <w:pPr>
        <w:pStyle w:val="HD"/>
      </w:pPr>
      <w:r>
        <w:rPr>
          <w:rFonts w:hint="eastAsia"/>
        </w:rPr>
        <w:t>五、估值程序</w:t>
      </w:r>
    </w:p>
    <w:p w14:paraId="252290F6" w14:textId="3AA9AE59" w:rsidR="00996E82" w:rsidRDefault="00996E82" w:rsidP="00996E82">
      <w:pPr>
        <w:pStyle w:val="HD"/>
      </w:pPr>
      <w:r>
        <w:rPr>
          <w:rFonts w:hint="eastAsia"/>
        </w:rPr>
        <w:t>1</w:t>
      </w: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w:t>
      </w:r>
      <w:r w:rsidR="00850DC5" w:rsidRPr="003A1F6E">
        <w:rPr>
          <w:rFonts w:hint="eastAsia"/>
        </w:rPr>
        <w:t>基金管理人可以设立大额赎回情形下的净值精度应急调整机制。</w:t>
      </w:r>
      <w:r>
        <w:rPr>
          <w:rFonts w:hint="eastAsia"/>
        </w:rPr>
        <w:t>国家另有规定的，从其规定。</w:t>
      </w:r>
    </w:p>
    <w:p w14:paraId="3A20064F" w14:textId="58259CFD" w:rsidR="00996E82" w:rsidRDefault="00996E82" w:rsidP="00996E82">
      <w:pPr>
        <w:pStyle w:val="HD"/>
      </w:pPr>
      <w:r>
        <w:rPr>
          <w:rFonts w:hint="eastAsia"/>
        </w:rPr>
        <w:t>基金管理人应每个估值日计算基金资产净值及基金份额净值，并按规定</w:t>
      </w:r>
      <w:r w:rsidR="00850DC5">
        <w:rPr>
          <w:rFonts w:hint="eastAsia"/>
        </w:rPr>
        <w:t>披露</w:t>
      </w:r>
      <w:r>
        <w:rPr>
          <w:rFonts w:hint="eastAsia"/>
        </w:rPr>
        <w:t>。</w:t>
      </w:r>
    </w:p>
    <w:p w14:paraId="799ECF79" w14:textId="73849170" w:rsidR="00996E82" w:rsidRDefault="00996E82" w:rsidP="00996E82">
      <w:pPr>
        <w:pStyle w:val="HD"/>
      </w:pPr>
      <w:r>
        <w:rPr>
          <w:rFonts w:hint="eastAsia"/>
        </w:rPr>
        <w:t>2</w:t>
      </w:r>
      <w:r>
        <w:rPr>
          <w:rFonts w:hint="eastAsia"/>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5C8A5FCC" w14:textId="77777777" w:rsidR="00996E82" w:rsidRDefault="00996E82" w:rsidP="00996E82">
      <w:pPr>
        <w:pStyle w:val="HD"/>
      </w:pPr>
    </w:p>
    <w:p w14:paraId="438A0547" w14:textId="77777777" w:rsidR="00996E82" w:rsidRDefault="00996E82" w:rsidP="00996E82">
      <w:pPr>
        <w:pStyle w:val="HD"/>
      </w:pPr>
      <w:r>
        <w:rPr>
          <w:rFonts w:hint="eastAsia"/>
        </w:rPr>
        <w:t>六、估值错误的处理</w:t>
      </w:r>
    </w:p>
    <w:p w14:paraId="20F94B6A" w14:textId="433BF254" w:rsidR="00996E82" w:rsidRDefault="00996E82" w:rsidP="00996E82">
      <w:pPr>
        <w:pStyle w:val="HD"/>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r w:rsidR="00E43273" w:rsidRPr="00E43273">
        <w:rPr>
          <w:rFonts w:hint="eastAsia"/>
        </w:rPr>
        <w:t>当基金份额净值计算差错达到基金份额净值的</w:t>
      </w:r>
      <w:r w:rsidR="00E43273" w:rsidRPr="00E43273">
        <w:rPr>
          <w:rFonts w:hint="eastAsia"/>
        </w:rPr>
        <w:t xml:space="preserve"> 0.5%</w:t>
      </w:r>
      <w:r w:rsidR="00E43273" w:rsidRPr="00E43273">
        <w:rPr>
          <w:rFonts w:hint="eastAsia"/>
        </w:rPr>
        <w:t>时，基金管理人应当立即纠正，并采取合理的措施防止损失进一步扩大。当基金份额净值计算差错小于基金份额净值</w:t>
      </w:r>
      <w:r w:rsidR="00E43273" w:rsidRPr="00E43273">
        <w:rPr>
          <w:rFonts w:hint="eastAsia"/>
        </w:rPr>
        <w:t xml:space="preserve"> 0.5%</w:t>
      </w:r>
      <w:r w:rsidR="00E43273" w:rsidRPr="00E43273">
        <w:rPr>
          <w:rFonts w:hint="eastAsia"/>
        </w:rPr>
        <w:t>时，基金管理人与基金托管人应在发现日对账务进行更正调整，不做追溯处理。</w:t>
      </w:r>
    </w:p>
    <w:p w14:paraId="16CED416" w14:textId="3FCC640F" w:rsidR="00996E82" w:rsidRDefault="00996E82" w:rsidP="00996E82">
      <w:pPr>
        <w:pStyle w:val="HD"/>
      </w:pPr>
      <w:r>
        <w:rPr>
          <w:rFonts w:hint="eastAsia"/>
        </w:rPr>
        <w:t>基金合同的当事人应按照以下约定处理：</w:t>
      </w:r>
    </w:p>
    <w:p w14:paraId="17AB1AC6" w14:textId="77777777" w:rsidR="00996E82" w:rsidRDefault="00996E82" w:rsidP="00996E82">
      <w:pPr>
        <w:pStyle w:val="HD"/>
      </w:pPr>
      <w:r>
        <w:rPr>
          <w:rFonts w:hint="eastAsia"/>
        </w:rPr>
        <w:t>1</w:t>
      </w:r>
      <w:r>
        <w:rPr>
          <w:rFonts w:hint="eastAsia"/>
        </w:rPr>
        <w:t>、估值错误类型</w:t>
      </w:r>
    </w:p>
    <w:p w14:paraId="1A2EDC0C" w14:textId="36047B97" w:rsidR="00996E82" w:rsidRDefault="00996E82" w:rsidP="00996E82">
      <w:pPr>
        <w:pStyle w:val="HD"/>
      </w:pPr>
      <w:r>
        <w:rPr>
          <w:rFonts w:hint="eastAsia"/>
        </w:rPr>
        <w:t>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w:t>
      </w:r>
      <w:r>
        <w:rPr>
          <w:rFonts w:hint="eastAsia"/>
        </w:rPr>
        <w:lastRenderedPageBreak/>
        <w:t>担赔偿责任。</w:t>
      </w:r>
    </w:p>
    <w:p w14:paraId="12BC8218" w14:textId="77777777" w:rsidR="00996E82" w:rsidRDefault="00996E82" w:rsidP="00996E82">
      <w:pPr>
        <w:pStyle w:val="HD"/>
      </w:pPr>
      <w:r>
        <w:rPr>
          <w:rFonts w:hint="eastAsia"/>
        </w:rPr>
        <w:t>上述估值错误的主要类型包括但不限于：资料申报差错、数据传输差错、数据计算差错、系统故障差错、下达指令差错等。</w:t>
      </w:r>
    </w:p>
    <w:p w14:paraId="64D77C01" w14:textId="77777777" w:rsidR="00996E82" w:rsidRDefault="00996E82" w:rsidP="00996E82">
      <w:pPr>
        <w:pStyle w:val="HD"/>
      </w:pPr>
      <w:r>
        <w:rPr>
          <w:rFonts w:hint="eastAsia"/>
        </w:rPr>
        <w:t>2</w:t>
      </w:r>
      <w:r>
        <w:rPr>
          <w:rFonts w:hint="eastAsia"/>
        </w:rPr>
        <w:t>、估值错误处理原则</w:t>
      </w:r>
    </w:p>
    <w:p w14:paraId="39BD0F6D" w14:textId="77777777" w:rsidR="00996E82" w:rsidRDefault="00996E82" w:rsidP="00996E82">
      <w:pPr>
        <w:pStyle w:val="HD"/>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5059301" w14:textId="77777777" w:rsidR="00996E82" w:rsidRDefault="00996E82" w:rsidP="00996E82">
      <w:pPr>
        <w:pStyle w:val="HD"/>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61E54F00" w14:textId="77777777" w:rsidR="00996E82" w:rsidRDefault="00996E82" w:rsidP="00996E82">
      <w:pPr>
        <w:pStyle w:val="HD"/>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不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5149156" w14:textId="77777777" w:rsidR="00996E82" w:rsidRDefault="00996E82" w:rsidP="00996E82">
      <w:pPr>
        <w:pStyle w:val="HD"/>
      </w:pPr>
      <w:r>
        <w:rPr>
          <w:rFonts w:hint="eastAsia"/>
        </w:rPr>
        <w:t>（</w:t>
      </w:r>
      <w:r>
        <w:rPr>
          <w:rFonts w:hint="eastAsia"/>
        </w:rPr>
        <w:t>4</w:t>
      </w:r>
      <w:r>
        <w:rPr>
          <w:rFonts w:hint="eastAsia"/>
        </w:rPr>
        <w:t>）估值错误调整采用尽量恢复至假设未发生估值错误的正确情形的方式。</w:t>
      </w:r>
    </w:p>
    <w:p w14:paraId="71185E04" w14:textId="77777777" w:rsidR="00996E82" w:rsidRDefault="00996E82" w:rsidP="00996E82">
      <w:pPr>
        <w:pStyle w:val="HD"/>
      </w:pPr>
      <w:r>
        <w:rPr>
          <w:rFonts w:hint="eastAsia"/>
        </w:rPr>
        <w:t>3</w:t>
      </w:r>
      <w:r>
        <w:rPr>
          <w:rFonts w:hint="eastAsia"/>
        </w:rPr>
        <w:t>、估值错误处理程序</w:t>
      </w:r>
    </w:p>
    <w:p w14:paraId="4EDBAE1F" w14:textId="77777777" w:rsidR="00996E82" w:rsidRDefault="00996E82" w:rsidP="00996E82">
      <w:pPr>
        <w:pStyle w:val="HD"/>
      </w:pPr>
      <w:r>
        <w:rPr>
          <w:rFonts w:hint="eastAsia"/>
        </w:rPr>
        <w:t>估值错误被发现后，有关的当事人应当及时进行处理，处理的程序如下：</w:t>
      </w:r>
    </w:p>
    <w:p w14:paraId="5CB3C00A" w14:textId="77777777" w:rsidR="00996E82" w:rsidRDefault="00996E82" w:rsidP="00996E82">
      <w:pPr>
        <w:pStyle w:val="HD"/>
      </w:pPr>
      <w:r>
        <w:rPr>
          <w:rFonts w:hint="eastAsia"/>
        </w:rPr>
        <w:t>（</w:t>
      </w:r>
      <w:r>
        <w:rPr>
          <w:rFonts w:hint="eastAsia"/>
        </w:rPr>
        <w:t>1</w:t>
      </w:r>
      <w:r>
        <w:rPr>
          <w:rFonts w:hint="eastAsia"/>
        </w:rPr>
        <w:t>）查明估值错误发生的原因，列明所有的当事人，并根据估值错误发生的原因确定估值错误的责任方；</w:t>
      </w:r>
    </w:p>
    <w:p w14:paraId="76DB253C" w14:textId="77777777" w:rsidR="00996E82" w:rsidRDefault="00996E82" w:rsidP="00996E82">
      <w:pPr>
        <w:pStyle w:val="HD"/>
      </w:pPr>
      <w:r>
        <w:rPr>
          <w:rFonts w:hint="eastAsia"/>
        </w:rPr>
        <w:t>（</w:t>
      </w:r>
      <w:r>
        <w:rPr>
          <w:rFonts w:hint="eastAsia"/>
        </w:rPr>
        <w:t>2</w:t>
      </w:r>
      <w:r>
        <w:rPr>
          <w:rFonts w:hint="eastAsia"/>
        </w:rPr>
        <w:t>）根据估值错误处理原则或当事人协商的方法对因估值错误造成的损失进行评估；</w:t>
      </w:r>
    </w:p>
    <w:p w14:paraId="50305453" w14:textId="77777777" w:rsidR="00996E82" w:rsidRDefault="00996E82" w:rsidP="00996E82">
      <w:pPr>
        <w:pStyle w:val="HD"/>
      </w:pPr>
      <w:r>
        <w:rPr>
          <w:rFonts w:hint="eastAsia"/>
        </w:rPr>
        <w:t>（</w:t>
      </w:r>
      <w:r>
        <w:rPr>
          <w:rFonts w:hint="eastAsia"/>
        </w:rPr>
        <w:t>3</w:t>
      </w:r>
      <w:r>
        <w:rPr>
          <w:rFonts w:hint="eastAsia"/>
        </w:rPr>
        <w:t>）根据估值错误处理原则或当事人协商的方法由估值错误的责任方进行更正和赔偿损失；</w:t>
      </w:r>
    </w:p>
    <w:p w14:paraId="691FD2C9" w14:textId="77777777" w:rsidR="00996E82" w:rsidRDefault="00996E82" w:rsidP="00996E82">
      <w:pPr>
        <w:pStyle w:val="HD"/>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04E652AC" w14:textId="77777777" w:rsidR="00996E82" w:rsidRDefault="00996E82" w:rsidP="00996E82">
      <w:pPr>
        <w:pStyle w:val="HD"/>
      </w:pPr>
      <w:r>
        <w:rPr>
          <w:rFonts w:hint="eastAsia"/>
        </w:rPr>
        <w:t>4</w:t>
      </w:r>
      <w:r>
        <w:rPr>
          <w:rFonts w:hint="eastAsia"/>
        </w:rPr>
        <w:t>、基金份额净值估值错误处理的方法如下：</w:t>
      </w:r>
    </w:p>
    <w:p w14:paraId="12FE484F" w14:textId="77777777" w:rsidR="00996E82" w:rsidRDefault="00996E82" w:rsidP="00996E82">
      <w:pPr>
        <w:pStyle w:val="HD"/>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4028BE8A" w14:textId="77777777" w:rsidR="00996E82" w:rsidRDefault="00996E82" w:rsidP="00996E82">
      <w:pPr>
        <w:pStyle w:val="HD"/>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46553466" w14:textId="77777777" w:rsidR="001858B8" w:rsidRDefault="00996E82" w:rsidP="001858B8">
      <w:pPr>
        <w:pStyle w:val="HD"/>
      </w:pPr>
      <w:r>
        <w:rPr>
          <w:rFonts w:hint="eastAsia"/>
        </w:rPr>
        <w:lastRenderedPageBreak/>
        <w:t>（</w:t>
      </w:r>
      <w:r>
        <w:rPr>
          <w:rFonts w:hint="eastAsia"/>
        </w:rPr>
        <w:t>3</w:t>
      </w:r>
      <w:r>
        <w:rPr>
          <w:rFonts w:hint="eastAsia"/>
        </w:rPr>
        <w:t>）</w:t>
      </w:r>
      <w:r w:rsidR="001858B8">
        <w:rPr>
          <w:rFonts w:hint="eastAsia"/>
        </w:rPr>
        <w:t>当基金份额净值计算差错给基金和基金份额持有人造成损失需要进行赔偿时，基金管理人和基金托管人应根据实际情况界定双方承担的责任，经确认后按以下条款进行赔偿：</w:t>
      </w:r>
    </w:p>
    <w:p w14:paraId="4DC80253" w14:textId="77777777" w:rsidR="001858B8" w:rsidRDefault="001858B8" w:rsidP="001858B8">
      <w:pPr>
        <w:pStyle w:val="HD"/>
      </w:pPr>
      <w:r>
        <w:rPr>
          <w:rFonts w:hint="eastAsia"/>
        </w:rPr>
        <w:t>①本基金的基金会计责任方由基金管理人担任，与本基金有关的会计问题，如经双方在平等基础上充分讨论后，尚不能达成一致时，按基金管理人的建议执行，由此给基金份额持有人和基金财产造成的损失，由基金管理人负责赔付。</w:t>
      </w:r>
    </w:p>
    <w:p w14:paraId="0D0DF8C1" w14:textId="77777777" w:rsidR="001858B8" w:rsidRDefault="001858B8" w:rsidP="001858B8">
      <w:pPr>
        <w:pStyle w:val="HD"/>
      </w:pPr>
      <w:r>
        <w:rPr>
          <w:rFonts w:hint="eastAsia"/>
        </w:rPr>
        <w:t>②若基金管理人计算的基金份额净值已由基金托管人复核确认后公告，由此给基金份额持有人造成损失的，应根据法律法规的规定对投资者或基金支付赔偿金，就实际向投资者或基金支付的赔偿金额，基金管理人与基金托管人按照过错程度各自承担相应的责任。</w:t>
      </w:r>
    </w:p>
    <w:p w14:paraId="6C0CCC57" w14:textId="77777777" w:rsidR="001858B8" w:rsidRDefault="001858B8" w:rsidP="001858B8">
      <w:pPr>
        <w:pStyle w:val="HD"/>
      </w:pPr>
      <w:r>
        <w:rPr>
          <w:rFonts w:hint="eastAsia"/>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14:paraId="420829B4" w14:textId="77777777" w:rsidR="001858B8" w:rsidRDefault="001858B8" w:rsidP="001858B8">
      <w:pPr>
        <w:pStyle w:val="HD"/>
      </w:pPr>
      <w:r>
        <w:rPr>
          <w:rFonts w:hint="eastAsia"/>
        </w:rPr>
        <w:t>④由于基金管理人提供的信息错误（包括但不限于基金申购或赎回金额等），进而导致基金份额净值计算错误而引起的基金份额持有人和基金财产的损失，由基金管理人负责赔付。</w:t>
      </w:r>
      <w:r>
        <w:rPr>
          <w:rFonts w:hint="eastAsia"/>
        </w:rPr>
        <w:t xml:space="preserve"> </w:t>
      </w:r>
    </w:p>
    <w:p w14:paraId="762284AE" w14:textId="58E57196" w:rsidR="00996E82" w:rsidRDefault="001858B8" w:rsidP="001858B8">
      <w:pPr>
        <w:pStyle w:val="HD"/>
      </w:pPr>
      <w:r>
        <w:rPr>
          <w:rFonts w:hint="eastAsia"/>
        </w:rPr>
        <w:t>（</w:t>
      </w:r>
      <w:r>
        <w:rPr>
          <w:rFonts w:hint="eastAsia"/>
        </w:rPr>
        <w:t>4</w:t>
      </w:r>
      <w:r>
        <w:rPr>
          <w:rFonts w:hint="eastAsia"/>
        </w:rPr>
        <w:t>）</w:t>
      </w:r>
      <w:r w:rsidR="00996E82">
        <w:rPr>
          <w:rFonts w:hint="eastAsia"/>
        </w:rPr>
        <w:t>前述内容如法律法规或监管机关另有规定的，从其规定处理。如果行业另有通行做法，双方当事人应本着平等和保护基金份额持有人利益的原则进行协商。</w:t>
      </w:r>
    </w:p>
    <w:p w14:paraId="2548EB2B" w14:textId="77777777" w:rsidR="00996E82" w:rsidRDefault="00996E82" w:rsidP="00996E82">
      <w:pPr>
        <w:pStyle w:val="HD"/>
      </w:pPr>
    </w:p>
    <w:p w14:paraId="79729015" w14:textId="77777777" w:rsidR="00996E82" w:rsidRDefault="00996E82" w:rsidP="00996E82">
      <w:pPr>
        <w:pStyle w:val="HD"/>
      </w:pPr>
      <w:r>
        <w:rPr>
          <w:rFonts w:hint="eastAsia"/>
        </w:rPr>
        <w:t>七、暂停估值的情形</w:t>
      </w:r>
    </w:p>
    <w:p w14:paraId="3B0E7010" w14:textId="77777777" w:rsidR="00996E82" w:rsidRDefault="00996E82" w:rsidP="00996E82">
      <w:pPr>
        <w:pStyle w:val="HD"/>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33EDE829" w14:textId="77777777" w:rsidR="00996E82" w:rsidRDefault="00996E82" w:rsidP="00996E82">
      <w:pPr>
        <w:pStyle w:val="HD"/>
      </w:pPr>
      <w:r>
        <w:rPr>
          <w:rFonts w:hint="eastAsia"/>
        </w:rPr>
        <w:t>2</w:t>
      </w:r>
      <w:r>
        <w:rPr>
          <w:rFonts w:hint="eastAsia"/>
        </w:rPr>
        <w:t>、因不可抗力致使基金管理人、基金托管人无法准确评估基金资产价值时；</w:t>
      </w:r>
    </w:p>
    <w:p w14:paraId="48F03846" w14:textId="16CBB573" w:rsidR="00996E82" w:rsidRDefault="00996E82" w:rsidP="00996E82">
      <w:pPr>
        <w:pStyle w:val="HD"/>
      </w:pPr>
      <w:r>
        <w:rPr>
          <w:rFonts w:hint="eastAsia"/>
        </w:rPr>
        <w:t>3</w:t>
      </w:r>
      <w:r>
        <w:rPr>
          <w:rFonts w:hint="eastAsia"/>
        </w:rPr>
        <w:t>、当前一估值日基金资产净值</w:t>
      </w:r>
      <w:r>
        <w:rPr>
          <w:rFonts w:hint="eastAsia"/>
        </w:rPr>
        <w:t>50%</w:t>
      </w:r>
      <w:r>
        <w:rPr>
          <w:rFonts w:hint="eastAsia"/>
        </w:rPr>
        <w:t>以上的资产出现无可参考的活跃市场价格且采用估值技术仍导致公允价值存在重大不确定性时，经与基金托管人协商确认后，基金管理人应当暂停估值；</w:t>
      </w:r>
    </w:p>
    <w:p w14:paraId="42ABA4EE" w14:textId="77777777" w:rsidR="00996E82" w:rsidRDefault="00996E82" w:rsidP="00996E82">
      <w:pPr>
        <w:pStyle w:val="HD"/>
      </w:pPr>
      <w:r>
        <w:rPr>
          <w:rFonts w:hint="eastAsia"/>
        </w:rPr>
        <w:t>4</w:t>
      </w:r>
      <w:r>
        <w:rPr>
          <w:rFonts w:hint="eastAsia"/>
        </w:rPr>
        <w:t>、中国证监会和基金合同认定的其他情形。</w:t>
      </w:r>
    </w:p>
    <w:p w14:paraId="4DE30D96" w14:textId="77777777" w:rsidR="00996E82" w:rsidRDefault="00996E82" w:rsidP="00996E82">
      <w:pPr>
        <w:pStyle w:val="HD"/>
      </w:pPr>
    </w:p>
    <w:p w14:paraId="1A8D0624" w14:textId="77777777" w:rsidR="00996E82" w:rsidRDefault="00996E82" w:rsidP="00996E82">
      <w:pPr>
        <w:pStyle w:val="HD"/>
      </w:pPr>
      <w:r>
        <w:rPr>
          <w:rFonts w:hint="eastAsia"/>
        </w:rPr>
        <w:t>八、基金净值的确认</w:t>
      </w:r>
    </w:p>
    <w:p w14:paraId="2F3153F8" w14:textId="1F275C5B" w:rsidR="00996E82" w:rsidRDefault="00996E82" w:rsidP="00996E82">
      <w:pPr>
        <w:pStyle w:val="HD"/>
      </w:pPr>
      <w:r>
        <w:rPr>
          <w:rFonts w:hint="eastAsia"/>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126F101D" w14:textId="77777777" w:rsidR="00996E82" w:rsidRDefault="00996E82" w:rsidP="00996E82">
      <w:pPr>
        <w:pStyle w:val="HD"/>
      </w:pPr>
    </w:p>
    <w:p w14:paraId="49C9D2CB" w14:textId="77777777" w:rsidR="00996E82" w:rsidRDefault="00996E82" w:rsidP="00996E82">
      <w:pPr>
        <w:pStyle w:val="HD"/>
      </w:pPr>
      <w:r>
        <w:rPr>
          <w:rFonts w:hint="eastAsia"/>
        </w:rPr>
        <w:t>九、特殊情况的处理</w:t>
      </w:r>
    </w:p>
    <w:p w14:paraId="5EA8A0AB" w14:textId="1DD0795F" w:rsidR="00996E82" w:rsidRDefault="00996E82" w:rsidP="00996E82">
      <w:pPr>
        <w:pStyle w:val="HD"/>
      </w:pPr>
      <w:r>
        <w:rPr>
          <w:rFonts w:hint="eastAsia"/>
        </w:rPr>
        <w:t>1</w:t>
      </w:r>
      <w:r>
        <w:rPr>
          <w:rFonts w:hint="eastAsia"/>
        </w:rPr>
        <w:t>、基金管理人或基金托管人按估值方法的</w:t>
      </w:r>
      <w:r w:rsidR="00C7592F">
        <w:rPr>
          <w:rFonts w:hint="eastAsia"/>
        </w:rPr>
        <w:t>第</w:t>
      </w:r>
      <w:r w:rsidR="00C7592F">
        <w:t>7</w:t>
      </w:r>
      <w:r>
        <w:rPr>
          <w:rFonts w:hint="eastAsia"/>
        </w:rPr>
        <w:t>项进行估值时，所造成的误差不作为基</w:t>
      </w:r>
      <w:r>
        <w:rPr>
          <w:rFonts w:hint="eastAsia"/>
        </w:rPr>
        <w:lastRenderedPageBreak/>
        <w:t>金资产估值错误处理。</w:t>
      </w:r>
    </w:p>
    <w:p w14:paraId="0628A1AE" w14:textId="77777777" w:rsidR="00996E82" w:rsidRDefault="00996E82" w:rsidP="00996E82">
      <w:pPr>
        <w:pStyle w:val="HD"/>
      </w:pPr>
      <w:r>
        <w:rPr>
          <w:rFonts w:hint="eastAsia"/>
        </w:rPr>
        <w:t>2</w:t>
      </w:r>
      <w:r>
        <w:rPr>
          <w:rFonts w:hint="eastAsia"/>
        </w:rPr>
        <w:t>、由于不可抗力，或由于证券</w:t>
      </w:r>
      <w:r>
        <w:rPr>
          <w:rFonts w:hint="eastAsia"/>
        </w:rPr>
        <w:t>/</w:t>
      </w:r>
      <w:r>
        <w:rPr>
          <w:rFonts w:hint="eastAsia"/>
        </w:rPr>
        <w:t>期货交易所、登记机构等第三方机构发送的数据错误，或国家会计政策变更、市场规则变更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3A37D769" w14:textId="4D0F00FE" w:rsidR="00EB2D92" w:rsidRDefault="00EB2D9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6" w:name="_Toc327902634"/>
      <w:bookmarkStart w:id="117" w:name="_Toc332013122"/>
      <w:bookmarkStart w:id="118" w:name="_Toc335899845"/>
      <w:bookmarkStart w:id="119" w:name="_Toc336606239"/>
      <w:bookmarkStart w:id="120" w:name="_Toc369510020"/>
      <w:bookmarkStart w:id="121" w:name="_Toc375295985"/>
      <w:bookmarkStart w:id="122" w:name="_Toc33975437"/>
      <w:r w:rsidRPr="00783CB5">
        <w:rPr>
          <w:rFonts w:hint="eastAsia"/>
        </w:rPr>
        <w:lastRenderedPageBreak/>
        <w:t>基金的收益与分配</w:t>
      </w:r>
      <w:bookmarkEnd w:id="116"/>
      <w:bookmarkEnd w:id="117"/>
      <w:bookmarkEnd w:id="118"/>
      <w:bookmarkEnd w:id="119"/>
      <w:bookmarkEnd w:id="120"/>
      <w:bookmarkEnd w:id="121"/>
      <w:bookmarkEnd w:id="122"/>
    </w:p>
    <w:p w14:paraId="4AEDA656" w14:textId="77777777" w:rsidR="007F20AF" w:rsidRPr="00783CB5" w:rsidRDefault="007F20AF" w:rsidP="007F20AF">
      <w:pPr>
        <w:snapToGrid w:val="0"/>
        <w:spacing w:line="360" w:lineRule="auto"/>
        <w:ind w:firstLineChars="225" w:firstLine="473"/>
        <w:rPr>
          <w:bCs/>
          <w:szCs w:val="21"/>
        </w:rPr>
      </w:pPr>
    </w:p>
    <w:p w14:paraId="5CB09D08"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一、基金利润的构成</w:t>
      </w:r>
    </w:p>
    <w:p w14:paraId="7E853224"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利润指基金利息收入、投资收益、公允价值变动收益和其他收入扣除相关费用后的余额，基金已实现收益指基金利润减去公允价值变动收益后的余额。</w:t>
      </w:r>
    </w:p>
    <w:p w14:paraId="56E1810B" w14:textId="77777777" w:rsidR="00181B54" w:rsidRPr="00181B54" w:rsidRDefault="00181B54" w:rsidP="00181B54">
      <w:pPr>
        <w:snapToGrid w:val="0"/>
        <w:spacing w:line="360" w:lineRule="auto"/>
        <w:ind w:firstLineChars="225" w:firstLine="473"/>
        <w:rPr>
          <w:rFonts w:ascii="宋体" w:hAnsi="宋体"/>
          <w:bCs/>
          <w:szCs w:val="21"/>
        </w:rPr>
      </w:pPr>
    </w:p>
    <w:p w14:paraId="2420677A"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二、基金可供分配利润</w:t>
      </w:r>
    </w:p>
    <w:p w14:paraId="0A2E7D0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可供分配利润指截至收益分配基准日基金未分配利润与未分配利润中已实现收益的孰低数。</w:t>
      </w:r>
    </w:p>
    <w:p w14:paraId="34802B5F" w14:textId="77777777" w:rsidR="00181B54" w:rsidRPr="00181B54" w:rsidRDefault="00181B54" w:rsidP="00181B54">
      <w:pPr>
        <w:snapToGrid w:val="0"/>
        <w:spacing w:line="360" w:lineRule="auto"/>
        <w:ind w:firstLineChars="225" w:firstLine="473"/>
        <w:rPr>
          <w:rFonts w:ascii="宋体" w:hAnsi="宋体"/>
          <w:bCs/>
          <w:szCs w:val="21"/>
        </w:rPr>
      </w:pPr>
    </w:p>
    <w:p w14:paraId="340CB893"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三、基金收益分配原则</w:t>
      </w:r>
    </w:p>
    <w:p w14:paraId="6711A9CE" w14:textId="7FEAEA62" w:rsid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1</w:t>
      </w:r>
      <w:r w:rsidRPr="00181B54">
        <w:rPr>
          <w:rFonts w:ascii="宋体" w:hAnsi="宋体" w:hint="eastAsia"/>
          <w:bCs/>
          <w:szCs w:val="21"/>
        </w:rPr>
        <w:t>、</w:t>
      </w:r>
      <w:r w:rsidR="00832F91" w:rsidRPr="00832F91">
        <w:rPr>
          <w:rFonts w:ascii="宋体" w:hAnsi="宋体" w:hint="eastAsia"/>
          <w:bCs/>
          <w:szCs w:val="21"/>
        </w:rPr>
        <w:t>当基金份额净值增长率超过标的指数同期增长率达到1%以上时，方可进行收益分配</w:t>
      </w:r>
      <w:r w:rsidRPr="00181B54">
        <w:rPr>
          <w:rFonts w:ascii="宋体" w:hAnsi="宋体" w:hint="eastAsia"/>
          <w:bCs/>
          <w:szCs w:val="21"/>
        </w:rPr>
        <w:t>；</w:t>
      </w:r>
      <w:r>
        <w:rPr>
          <w:rFonts w:ascii="宋体" w:hAnsi="宋体" w:hint="eastAsia"/>
          <w:bCs/>
          <w:szCs w:val="21"/>
        </w:rPr>
        <w:t>具体</w:t>
      </w:r>
      <w:r w:rsidRPr="00181B54">
        <w:rPr>
          <w:rFonts w:ascii="宋体" w:hAnsi="宋体" w:hint="eastAsia"/>
          <w:bCs/>
          <w:szCs w:val="21"/>
        </w:rPr>
        <w:t>计算方法</w:t>
      </w:r>
      <w:r>
        <w:rPr>
          <w:rFonts w:ascii="宋体" w:hAnsi="宋体" w:hint="eastAsia"/>
          <w:bCs/>
          <w:szCs w:val="21"/>
        </w:rPr>
        <w:t>如下：</w:t>
      </w:r>
    </w:p>
    <w:p w14:paraId="2314D862" w14:textId="77777777" w:rsidR="00832F91" w:rsidRPr="00832F91" w:rsidRDefault="00832F91" w:rsidP="00832F91">
      <w:pPr>
        <w:snapToGrid w:val="0"/>
        <w:spacing w:line="360" w:lineRule="auto"/>
        <w:ind w:firstLineChars="225" w:firstLine="473"/>
        <w:rPr>
          <w:rFonts w:ascii="宋体" w:hAnsi="宋体"/>
          <w:bCs/>
          <w:szCs w:val="21"/>
        </w:rPr>
      </w:pPr>
      <w:r w:rsidRPr="00832F91">
        <w:rPr>
          <w:rFonts w:ascii="宋体" w:hAnsi="宋体" w:hint="eastAsia"/>
          <w:bCs/>
          <w:szCs w:val="21"/>
        </w:rPr>
        <w:t>基金净值增长率＝</w:t>
      </w:r>
      <w:r w:rsidRPr="00832F91">
        <w:rPr>
          <w:rFonts w:ascii="宋体" w:hAnsi="宋体"/>
          <w:bCs/>
          <w:szCs w:val="21"/>
        </w:rPr>
        <w:t>（</w:t>
      </w:r>
      <w:r w:rsidRPr="00832F91">
        <w:rPr>
          <w:rFonts w:ascii="宋体" w:hAnsi="宋体" w:hint="eastAsia"/>
          <w:bCs/>
          <w:szCs w:val="21"/>
        </w:rPr>
        <w:t>基金份额净值÷基金上市前一日基金份额净值－</w:t>
      </w:r>
      <w:r w:rsidRPr="00832F91">
        <w:rPr>
          <w:rFonts w:ascii="宋体" w:hAnsi="宋体"/>
          <w:bCs/>
          <w:szCs w:val="21"/>
        </w:rPr>
        <w:t>1）</w:t>
      </w:r>
      <w:r w:rsidRPr="00832F91">
        <w:rPr>
          <w:rFonts w:ascii="宋体" w:hAnsi="宋体" w:hint="eastAsia"/>
          <w:bCs/>
          <w:szCs w:val="21"/>
        </w:rPr>
        <w:t>×</w:t>
      </w:r>
      <w:r w:rsidRPr="00832F91">
        <w:rPr>
          <w:rFonts w:ascii="宋体" w:hAnsi="宋体"/>
          <w:bCs/>
          <w:szCs w:val="21"/>
        </w:rPr>
        <w:t>100%（</w:t>
      </w:r>
      <w:r w:rsidRPr="00832F91">
        <w:rPr>
          <w:rFonts w:ascii="宋体" w:hAnsi="宋体" w:hint="eastAsia"/>
          <w:bCs/>
          <w:szCs w:val="21"/>
        </w:rPr>
        <w:t>期间如发生基金份额折算，则以基金份额折算日为初始日重新计算；期间如发生基金份额拆分，则以基金份额拆分日为初始日重新计算</w:t>
      </w:r>
      <w:r w:rsidRPr="00832F91">
        <w:rPr>
          <w:rFonts w:ascii="宋体" w:hAnsi="宋体"/>
          <w:bCs/>
          <w:szCs w:val="21"/>
        </w:rPr>
        <w:t>）</w:t>
      </w:r>
      <w:r w:rsidRPr="00832F91">
        <w:rPr>
          <w:rFonts w:ascii="宋体" w:hAnsi="宋体" w:hint="eastAsia"/>
          <w:bCs/>
          <w:szCs w:val="21"/>
        </w:rPr>
        <w:t>；</w:t>
      </w:r>
    </w:p>
    <w:p w14:paraId="71BDFA2B" w14:textId="77777777" w:rsidR="00832F91" w:rsidRPr="00832F91" w:rsidRDefault="00832F91" w:rsidP="00832F91">
      <w:pPr>
        <w:snapToGrid w:val="0"/>
        <w:spacing w:line="360" w:lineRule="auto"/>
        <w:ind w:firstLineChars="225" w:firstLine="473"/>
        <w:rPr>
          <w:rFonts w:ascii="宋体" w:hAnsi="宋体"/>
          <w:bCs/>
          <w:szCs w:val="21"/>
        </w:rPr>
      </w:pPr>
      <w:r w:rsidRPr="00832F91">
        <w:rPr>
          <w:rFonts w:ascii="宋体" w:hAnsi="宋体" w:hint="eastAsia"/>
          <w:bCs/>
          <w:szCs w:val="21"/>
        </w:rPr>
        <w:t>标的指数同期增长率＝</w:t>
      </w:r>
      <w:r w:rsidRPr="00832F91">
        <w:rPr>
          <w:rFonts w:ascii="宋体" w:hAnsi="宋体"/>
          <w:bCs/>
          <w:szCs w:val="21"/>
        </w:rPr>
        <w:t>（</w:t>
      </w:r>
      <w:r w:rsidRPr="00832F91">
        <w:rPr>
          <w:rFonts w:ascii="宋体" w:hAnsi="宋体" w:hint="eastAsia"/>
          <w:bCs/>
          <w:szCs w:val="21"/>
        </w:rPr>
        <w:t>标的指数收盘值÷基金上市前一日标的指数收盘值－</w:t>
      </w:r>
      <w:r w:rsidRPr="00832F91">
        <w:rPr>
          <w:rFonts w:ascii="宋体" w:hAnsi="宋体"/>
          <w:bCs/>
          <w:szCs w:val="21"/>
        </w:rPr>
        <w:t>1）</w:t>
      </w:r>
      <w:r w:rsidRPr="00832F91">
        <w:rPr>
          <w:rFonts w:ascii="宋体" w:hAnsi="宋体" w:hint="eastAsia"/>
          <w:bCs/>
          <w:szCs w:val="21"/>
        </w:rPr>
        <w:t>×</w:t>
      </w:r>
      <w:r w:rsidRPr="00832F91">
        <w:rPr>
          <w:rFonts w:ascii="宋体" w:hAnsi="宋体"/>
          <w:bCs/>
          <w:szCs w:val="21"/>
        </w:rPr>
        <w:t>100%（</w:t>
      </w:r>
      <w:r w:rsidRPr="00832F91">
        <w:rPr>
          <w:rFonts w:ascii="宋体" w:hAnsi="宋体" w:hint="eastAsia"/>
          <w:bCs/>
          <w:szCs w:val="21"/>
        </w:rPr>
        <w:t>期间如发生基金份额折算，则以基金份额折算日为初始日重新计算；期间如发生基金份额拆分，则以基金份额拆分日为初始日重新计算</w:t>
      </w:r>
      <w:r w:rsidRPr="00832F91">
        <w:rPr>
          <w:rFonts w:ascii="宋体" w:hAnsi="宋体"/>
          <w:bCs/>
          <w:szCs w:val="21"/>
        </w:rPr>
        <w:t>）</w:t>
      </w:r>
      <w:r w:rsidRPr="00832F91">
        <w:rPr>
          <w:rFonts w:ascii="宋体" w:hAnsi="宋体" w:hint="eastAsia"/>
          <w:bCs/>
          <w:szCs w:val="21"/>
        </w:rPr>
        <w:t>；</w:t>
      </w:r>
    </w:p>
    <w:p w14:paraId="2BAC2BD7" w14:textId="61F36038"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2、</w:t>
      </w:r>
      <w:r w:rsidRPr="00181B54">
        <w:rPr>
          <w:rFonts w:ascii="宋体" w:hAnsi="宋体"/>
          <w:bCs/>
          <w:szCs w:val="21"/>
        </w:rPr>
        <w:t>在符合有关基金分红条件的前提下，本基金每年收益分配次数最多为</w:t>
      </w:r>
      <w:r w:rsidR="00832F91">
        <w:rPr>
          <w:rFonts w:ascii="宋体" w:hAnsi="宋体"/>
          <w:bCs/>
          <w:szCs w:val="21"/>
        </w:rPr>
        <w:t>12</w:t>
      </w:r>
      <w:r w:rsidRPr="00181B54">
        <w:rPr>
          <w:rFonts w:ascii="宋体" w:hAnsi="宋体"/>
          <w:bCs/>
          <w:szCs w:val="21"/>
        </w:rPr>
        <w:t>次</w:t>
      </w:r>
      <w:r w:rsidRPr="00181B54">
        <w:rPr>
          <w:rFonts w:ascii="宋体" w:hAnsi="宋体" w:hint="eastAsia"/>
          <w:bCs/>
          <w:szCs w:val="21"/>
        </w:rPr>
        <w:t>；</w:t>
      </w:r>
      <w:r w:rsidRPr="00181B54">
        <w:rPr>
          <w:rFonts w:ascii="宋体" w:hAnsi="宋体"/>
          <w:bCs/>
          <w:szCs w:val="21"/>
        </w:rPr>
        <w:t>若《基金合同》生效不满3个月可不进行收益分配；</w:t>
      </w:r>
    </w:p>
    <w:p w14:paraId="071A8F15" w14:textId="50BF2CB8"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3</w:t>
      </w:r>
      <w:r w:rsidRPr="00181B54">
        <w:rPr>
          <w:rFonts w:ascii="宋体" w:hAnsi="宋体" w:hint="eastAsia"/>
          <w:bCs/>
          <w:szCs w:val="21"/>
        </w:rPr>
        <w:t>、</w:t>
      </w:r>
      <w:r w:rsidR="00BE171D" w:rsidRPr="00BE171D">
        <w:rPr>
          <w:rFonts w:ascii="宋体" w:hAnsi="宋体" w:hint="eastAsia"/>
          <w:bCs/>
          <w:szCs w:val="21"/>
        </w:rPr>
        <w:t>本基金以使收益分配后基金份额净值增长率尽可能贴近标的指数同期增长率为原则进行收益分配。</w:t>
      </w:r>
      <w:r w:rsidRPr="00181B54">
        <w:rPr>
          <w:rFonts w:ascii="宋体" w:hAnsi="宋体" w:hint="eastAsia"/>
          <w:bCs/>
          <w:szCs w:val="21"/>
        </w:rPr>
        <w:t>基于本基金的性质和特点，本基金收益分配不须以弥补浮动亏损为前提，收益分配后有可能使</w:t>
      </w:r>
      <w:r w:rsidR="00713937">
        <w:rPr>
          <w:rFonts w:ascii="宋体" w:hAnsi="宋体" w:hint="eastAsia"/>
          <w:bCs/>
          <w:szCs w:val="21"/>
        </w:rPr>
        <w:t>除息</w:t>
      </w:r>
      <w:r w:rsidRPr="00181B54">
        <w:rPr>
          <w:rFonts w:ascii="宋体" w:hAnsi="宋体" w:hint="eastAsia"/>
          <w:bCs/>
          <w:szCs w:val="21"/>
        </w:rPr>
        <w:t>后基金份额净值低于面值，即基金收益分配基准日的基金份额净值减去每单位基金份额收益分配金额后可能低于面值；</w:t>
      </w:r>
    </w:p>
    <w:p w14:paraId="20EFC00B"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4</w:t>
      </w:r>
      <w:r w:rsidRPr="00181B54">
        <w:rPr>
          <w:rFonts w:ascii="宋体" w:hAnsi="宋体"/>
          <w:bCs/>
          <w:szCs w:val="21"/>
        </w:rPr>
        <w:t>、</w:t>
      </w:r>
      <w:r w:rsidRPr="00181B54">
        <w:rPr>
          <w:rFonts w:ascii="宋体" w:hAnsi="宋体" w:hint="eastAsia"/>
          <w:bCs/>
          <w:szCs w:val="21"/>
        </w:rPr>
        <w:t>本基金收益分配采取现金分红方式；</w:t>
      </w:r>
    </w:p>
    <w:p w14:paraId="28A72E4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5</w:t>
      </w:r>
      <w:r w:rsidRPr="00181B54">
        <w:rPr>
          <w:rFonts w:ascii="宋体" w:hAnsi="宋体" w:hint="eastAsia"/>
          <w:bCs/>
          <w:szCs w:val="21"/>
        </w:rPr>
        <w:t>、</w:t>
      </w:r>
      <w:r w:rsidRPr="00181B54">
        <w:rPr>
          <w:rFonts w:ascii="宋体" w:hAnsi="宋体"/>
          <w:bCs/>
          <w:szCs w:val="21"/>
        </w:rPr>
        <w:t>每一基金份额享有同等分配权；</w:t>
      </w:r>
    </w:p>
    <w:p w14:paraId="30A824AD"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6、法律法规或监管机关另有规定的，从其规定。</w:t>
      </w:r>
    </w:p>
    <w:p w14:paraId="3D93DF7C" w14:textId="40B4C1C5"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hint="eastAsia"/>
          <w:bCs/>
          <w:szCs w:val="21"/>
        </w:rPr>
        <w:t>在不违反法律法规规定及基金合同约定</w:t>
      </w:r>
      <w:r w:rsidR="00713937" w:rsidRPr="00713937">
        <w:rPr>
          <w:rFonts w:ascii="宋体" w:hAnsi="宋体" w:hint="eastAsia"/>
          <w:bCs/>
          <w:szCs w:val="21"/>
        </w:rPr>
        <w:t>且对基金份额持有人利益无实质性不利影响</w:t>
      </w:r>
      <w:r w:rsidRPr="00181B54">
        <w:rPr>
          <w:rFonts w:ascii="宋体" w:hAnsi="宋体" w:hint="eastAsia"/>
          <w:bCs/>
          <w:szCs w:val="21"/>
        </w:rPr>
        <w:t>的前提下，基金管理人可对基金收益分配原则和支付方式进行调整，不需召开基金份额持有人大会审议。</w:t>
      </w:r>
    </w:p>
    <w:p w14:paraId="6CF15B54" w14:textId="77777777" w:rsidR="00181B54" w:rsidRPr="00181B54" w:rsidRDefault="00181B54" w:rsidP="00181B54">
      <w:pPr>
        <w:snapToGrid w:val="0"/>
        <w:spacing w:line="360" w:lineRule="auto"/>
        <w:ind w:firstLineChars="225" w:firstLine="473"/>
        <w:rPr>
          <w:rFonts w:ascii="宋体" w:hAnsi="宋体"/>
          <w:bCs/>
          <w:szCs w:val="21"/>
        </w:rPr>
      </w:pPr>
    </w:p>
    <w:p w14:paraId="0249AA11"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四、收益分配方案</w:t>
      </w:r>
    </w:p>
    <w:p w14:paraId="5F0E0E17"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方案中应载明截止收益分配基准日的可供分配利润、基金收益分配对象、</w:t>
      </w:r>
      <w:r w:rsidRPr="00181B54">
        <w:rPr>
          <w:rFonts w:ascii="宋体" w:hAnsi="宋体"/>
          <w:bCs/>
          <w:szCs w:val="21"/>
        </w:rPr>
        <w:lastRenderedPageBreak/>
        <w:t>分配时间、分配数额及比例、分配方式等内容。</w:t>
      </w:r>
    </w:p>
    <w:p w14:paraId="393F5FE0" w14:textId="77777777" w:rsidR="00181B54" w:rsidRPr="00181B54" w:rsidRDefault="00181B54" w:rsidP="00181B54">
      <w:pPr>
        <w:snapToGrid w:val="0"/>
        <w:spacing w:line="360" w:lineRule="auto"/>
        <w:ind w:firstLineChars="225" w:firstLine="473"/>
        <w:rPr>
          <w:rFonts w:ascii="宋体" w:hAnsi="宋体"/>
          <w:bCs/>
          <w:szCs w:val="21"/>
        </w:rPr>
      </w:pPr>
    </w:p>
    <w:p w14:paraId="4F4DE4D9"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五、收益分配方案的确定、公告与实施</w:t>
      </w:r>
    </w:p>
    <w:p w14:paraId="7A5135D1" w14:textId="2454C679"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本基金收益分配方案由基金管理人拟定，并由基金托管人复核，在2日内在</w:t>
      </w:r>
      <w:r w:rsidR="00117EF6">
        <w:rPr>
          <w:rFonts w:ascii="宋体" w:hAnsi="宋体"/>
          <w:bCs/>
          <w:szCs w:val="21"/>
        </w:rPr>
        <w:t>规定媒介</w:t>
      </w:r>
      <w:r w:rsidRPr="00181B54">
        <w:rPr>
          <w:rFonts w:ascii="宋体" w:hAnsi="宋体"/>
          <w:bCs/>
          <w:szCs w:val="21"/>
        </w:rPr>
        <w:t>公告。</w:t>
      </w:r>
    </w:p>
    <w:p w14:paraId="188A7CBA" w14:textId="77777777" w:rsidR="00181B54" w:rsidRPr="00181B54" w:rsidRDefault="00181B54" w:rsidP="00181B54">
      <w:pPr>
        <w:snapToGrid w:val="0"/>
        <w:spacing w:line="360" w:lineRule="auto"/>
        <w:ind w:firstLineChars="225" w:firstLine="473"/>
        <w:rPr>
          <w:rFonts w:ascii="宋体" w:hAnsi="宋体"/>
          <w:bCs/>
          <w:szCs w:val="21"/>
        </w:rPr>
      </w:pPr>
    </w:p>
    <w:p w14:paraId="13DFB155"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六、基金收益分配中发生的费用</w:t>
      </w:r>
    </w:p>
    <w:p w14:paraId="07A2C17B" w14:textId="1FFCAAEF"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时所发生的银行转账或其他手续费用由</w:t>
      </w:r>
      <w:r w:rsidRPr="00181B54">
        <w:rPr>
          <w:rFonts w:ascii="宋体" w:hAnsi="宋体" w:hint="eastAsia"/>
          <w:bCs/>
          <w:szCs w:val="21"/>
        </w:rPr>
        <w:t>投资</w:t>
      </w:r>
      <w:r w:rsidR="006A6535">
        <w:rPr>
          <w:rFonts w:ascii="宋体" w:hAnsi="宋体" w:hint="eastAsia"/>
          <w:bCs/>
          <w:szCs w:val="21"/>
        </w:rPr>
        <w:t>者</w:t>
      </w:r>
      <w:r w:rsidRPr="00181B54">
        <w:rPr>
          <w:rFonts w:ascii="宋体" w:hAnsi="宋体"/>
          <w:bCs/>
          <w:szCs w:val="21"/>
        </w:rPr>
        <w:t>自行承担。</w:t>
      </w:r>
    </w:p>
    <w:p w14:paraId="445B8669" w14:textId="5018F58C" w:rsidR="007F20AF" w:rsidRPr="00783CB5" w:rsidRDefault="007F20AF" w:rsidP="007F20AF">
      <w:pPr>
        <w:snapToGrid w:val="0"/>
        <w:spacing w:line="360" w:lineRule="auto"/>
        <w:ind w:firstLineChars="225" w:firstLine="473"/>
        <w:rPr>
          <w:rFonts w:ascii="宋体" w:hAnsi="宋体"/>
          <w:bCs/>
          <w:szCs w:val="21"/>
        </w:rPr>
      </w:pPr>
    </w:p>
    <w:p w14:paraId="0640311B" w14:textId="77777777" w:rsidR="003640F2" w:rsidRPr="00783CB5" w:rsidRDefault="003640F2">
      <w:pPr>
        <w:snapToGrid w:val="0"/>
        <w:spacing w:line="360" w:lineRule="auto"/>
        <w:ind w:firstLineChars="225" w:firstLine="473"/>
        <w:rPr>
          <w:rFonts w:ascii="宋体" w:hAnsi="宋体"/>
          <w:bCs/>
          <w:szCs w:val="21"/>
        </w:rPr>
      </w:pP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3" w:name="_Toc327902635"/>
      <w:bookmarkStart w:id="124" w:name="_Toc332013123"/>
      <w:bookmarkStart w:id="125" w:name="_Toc335899846"/>
      <w:bookmarkStart w:id="126" w:name="_Toc336606240"/>
      <w:bookmarkStart w:id="127" w:name="_Toc369510021"/>
      <w:bookmarkStart w:id="128" w:name="_Toc375295986"/>
      <w:bookmarkStart w:id="129" w:name="_Toc33975438"/>
      <w:r w:rsidRPr="00783CB5">
        <w:rPr>
          <w:rFonts w:hint="eastAsia"/>
        </w:rPr>
        <w:t>基金的费用与税收</w:t>
      </w:r>
      <w:bookmarkEnd w:id="123"/>
      <w:bookmarkEnd w:id="124"/>
      <w:bookmarkEnd w:id="125"/>
      <w:bookmarkEnd w:id="126"/>
      <w:bookmarkEnd w:id="127"/>
      <w:bookmarkEnd w:id="128"/>
      <w:bookmarkEnd w:id="129"/>
    </w:p>
    <w:p w14:paraId="2D523272" w14:textId="77777777" w:rsidR="007F20AF" w:rsidRPr="00783CB5" w:rsidRDefault="007F20AF" w:rsidP="007F20AF">
      <w:pPr>
        <w:snapToGrid w:val="0"/>
        <w:spacing w:line="360" w:lineRule="auto"/>
        <w:ind w:firstLineChars="200" w:firstLine="420"/>
        <w:rPr>
          <w:bCs/>
          <w:szCs w:val="21"/>
        </w:rPr>
      </w:pPr>
    </w:p>
    <w:p w14:paraId="7BBA759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一、基金费用的种类</w:t>
      </w:r>
    </w:p>
    <w:p w14:paraId="61001D06" w14:textId="77777777" w:rsidR="00C7592F" w:rsidRPr="00C7592F" w:rsidRDefault="00C7592F" w:rsidP="00C7592F">
      <w:pPr>
        <w:snapToGrid w:val="0"/>
        <w:spacing w:line="360" w:lineRule="auto"/>
        <w:ind w:firstLineChars="200" w:firstLine="420"/>
        <w:rPr>
          <w:rFonts w:ascii="宋体" w:hAnsi="宋体"/>
          <w:bCs/>
          <w:szCs w:val="21"/>
        </w:rPr>
      </w:pPr>
      <w:r w:rsidRPr="00C7592F">
        <w:rPr>
          <w:rFonts w:ascii="宋体" w:hAnsi="宋体" w:hint="eastAsia"/>
          <w:bCs/>
          <w:szCs w:val="21"/>
        </w:rPr>
        <w:t>1、基金管理人的管理费；</w:t>
      </w:r>
    </w:p>
    <w:p w14:paraId="5C665501" w14:textId="77777777" w:rsidR="00C7592F" w:rsidRPr="00C7592F" w:rsidRDefault="00C7592F" w:rsidP="00C7592F">
      <w:pPr>
        <w:snapToGrid w:val="0"/>
        <w:spacing w:line="360" w:lineRule="auto"/>
        <w:ind w:firstLineChars="200" w:firstLine="420"/>
        <w:rPr>
          <w:rFonts w:ascii="宋体" w:hAnsi="宋体"/>
          <w:bCs/>
          <w:szCs w:val="21"/>
        </w:rPr>
      </w:pPr>
      <w:r w:rsidRPr="00C7592F">
        <w:rPr>
          <w:rFonts w:ascii="宋体" w:hAnsi="宋体" w:hint="eastAsia"/>
          <w:bCs/>
          <w:szCs w:val="21"/>
        </w:rPr>
        <w:t>2、基金托管人的托管费；</w:t>
      </w:r>
    </w:p>
    <w:p w14:paraId="65C9C14E" w14:textId="22553EAA" w:rsidR="00C7592F" w:rsidRPr="00C7592F" w:rsidRDefault="00C7592F" w:rsidP="001858B8">
      <w:pPr>
        <w:snapToGrid w:val="0"/>
        <w:spacing w:line="360" w:lineRule="auto"/>
        <w:ind w:firstLineChars="200" w:firstLine="420"/>
        <w:rPr>
          <w:rFonts w:ascii="宋体" w:hAnsi="宋体"/>
          <w:bCs/>
          <w:szCs w:val="21"/>
        </w:rPr>
      </w:pPr>
      <w:r w:rsidRPr="00C7592F">
        <w:rPr>
          <w:rFonts w:ascii="宋体" w:hAnsi="宋体" w:hint="eastAsia"/>
          <w:bCs/>
          <w:szCs w:val="21"/>
        </w:rPr>
        <w:t>3、《基金合同》生效后与基金相关的信息披露费用；</w:t>
      </w:r>
    </w:p>
    <w:p w14:paraId="0809B125" w14:textId="3EA2A591"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4</w:t>
      </w:r>
      <w:r w:rsidR="00C7592F" w:rsidRPr="00C7592F">
        <w:rPr>
          <w:rFonts w:ascii="宋体" w:hAnsi="宋体" w:hint="eastAsia"/>
          <w:bCs/>
          <w:szCs w:val="21"/>
        </w:rPr>
        <w:t>、《基金合同》生效后与基金相关的会计师费、律师费、诉讼费和仲裁费；</w:t>
      </w:r>
    </w:p>
    <w:p w14:paraId="76DD89D1" w14:textId="4AF39856"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5</w:t>
      </w:r>
      <w:r w:rsidR="00C7592F" w:rsidRPr="00C7592F">
        <w:rPr>
          <w:rFonts w:ascii="宋体" w:hAnsi="宋体" w:hint="eastAsia"/>
          <w:bCs/>
          <w:szCs w:val="21"/>
        </w:rPr>
        <w:t>、基金份额持有人大会费用；</w:t>
      </w:r>
    </w:p>
    <w:p w14:paraId="2BFD0BAA" w14:textId="7E27F381"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6</w:t>
      </w:r>
      <w:r w:rsidR="00C7592F" w:rsidRPr="00C7592F">
        <w:rPr>
          <w:rFonts w:ascii="宋体" w:hAnsi="宋体" w:hint="eastAsia"/>
          <w:bCs/>
          <w:szCs w:val="21"/>
        </w:rPr>
        <w:t>、基金的证券/期货/期权交易费用；</w:t>
      </w:r>
    </w:p>
    <w:p w14:paraId="25B55299" w14:textId="5DB59B04"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7</w:t>
      </w:r>
      <w:r w:rsidR="00C7592F" w:rsidRPr="00C7592F">
        <w:rPr>
          <w:rFonts w:ascii="宋体" w:hAnsi="宋体" w:hint="eastAsia"/>
          <w:bCs/>
          <w:szCs w:val="21"/>
        </w:rPr>
        <w:t>、基金的银行汇划费用；</w:t>
      </w:r>
    </w:p>
    <w:p w14:paraId="382E8941" w14:textId="1B08CBBC"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8</w:t>
      </w:r>
      <w:r w:rsidR="00C7592F" w:rsidRPr="00C7592F">
        <w:rPr>
          <w:rFonts w:ascii="宋体" w:hAnsi="宋体" w:hint="eastAsia"/>
          <w:bCs/>
          <w:szCs w:val="21"/>
        </w:rPr>
        <w:t>、基金上市费及年费；</w:t>
      </w:r>
    </w:p>
    <w:p w14:paraId="6C545C00" w14:textId="3B7CB8A0" w:rsidR="00C7592F" w:rsidRPr="00C7592F" w:rsidRDefault="001858B8" w:rsidP="00C7592F">
      <w:pPr>
        <w:snapToGrid w:val="0"/>
        <w:spacing w:line="360" w:lineRule="auto"/>
        <w:ind w:firstLineChars="200" w:firstLine="420"/>
        <w:rPr>
          <w:rFonts w:ascii="宋体" w:hAnsi="宋体"/>
          <w:bCs/>
          <w:szCs w:val="21"/>
        </w:rPr>
      </w:pPr>
      <w:r>
        <w:rPr>
          <w:rFonts w:ascii="宋体" w:hAnsi="宋体"/>
          <w:bCs/>
          <w:szCs w:val="21"/>
        </w:rPr>
        <w:t>9</w:t>
      </w:r>
      <w:r w:rsidR="00C7592F" w:rsidRPr="00C7592F">
        <w:rPr>
          <w:rFonts w:ascii="宋体" w:hAnsi="宋体" w:hint="eastAsia"/>
          <w:bCs/>
          <w:szCs w:val="21"/>
        </w:rPr>
        <w:t>、基金相关账户的开户及维护费用；</w:t>
      </w:r>
    </w:p>
    <w:p w14:paraId="7B5A6096" w14:textId="3AC396FC" w:rsidR="00C7592F" w:rsidRPr="00C7592F" w:rsidRDefault="00C7592F" w:rsidP="00C7592F">
      <w:pPr>
        <w:snapToGrid w:val="0"/>
        <w:spacing w:line="360" w:lineRule="auto"/>
        <w:ind w:firstLineChars="200" w:firstLine="420"/>
        <w:rPr>
          <w:rFonts w:ascii="宋体" w:hAnsi="宋体"/>
          <w:bCs/>
          <w:szCs w:val="21"/>
        </w:rPr>
      </w:pPr>
      <w:r w:rsidRPr="00C7592F">
        <w:rPr>
          <w:rFonts w:ascii="宋体" w:hAnsi="宋体" w:hint="eastAsia"/>
          <w:bCs/>
          <w:szCs w:val="21"/>
        </w:rPr>
        <w:t>1</w:t>
      </w:r>
      <w:r w:rsidR="001858B8">
        <w:rPr>
          <w:rFonts w:ascii="宋体" w:hAnsi="宋体"/>
          <w:bCs/>
          <w:szCs w:val="21"/>
        </w:rPr>
        <w:t>0</w:t>
      </w:r>
      <w:r w:rsidRPr="00C7592F">
        <w:rPr>
          <w:rFonts w:ascii="宋体" w:hAnsi="宋体" w:hint="eastAsia"/>
          <w:bCs/>
          <w:szCs w:val="21"/>
        </w:rPr>
        <w:t>、因参与融资及转融通证券出借业务而产生的各项合理费用；</w:t>
      </w:r>
    </w:p>
    <w:p w14:paraId="5E666628" w14:textId="5A873EB4" w:rsidR="007F20AF" w:rsidRPr="00783CB5" w:rsidRDefault="00C7592F" w:rsidP="007F20AF">
      <w:pPr>
        <w:snapToGrid w:val="0"/>
        <w:spacing w:line="360" w:lineRule="auto"/>
        <w:ind w:firstLineChars="200" w:firstLine="420"/>
        <w:rPr>
          <w:rFonts w:ascii="宋体" w:hAnsi="宋体"/>
          <w:bCs/>
          <w:szCs w:val="21"/>
        </w:rPr>
      </w:pPr>
      <w:r w:rsidRPr="00C7592F">
        <w:rPr>
          <w:rFonts w:ascii="宋体" w:hAnsi="宋体" w:hint="eastAsia"/>
          <w:bCs/>
          <w:szCs w:val="21"/>
        </w:rPr>
        <w:t>1</w:t>
      </w:r>
      <w:r w:rsidR="001858B8">
        <w:rPr>
          <w:rFonts w:ascii="宋体" w:hAnsi="宋体"/>
          <w:bCs/>
          <w:szCs w:val="21"/>
        </w:rPr>
        <w:t>1</w:t>
      </w:r>
      <w:r w:rsidRPr="00C7592F">
        <w:rPr>
          <w:rFonts w:ascii="宋体" w:hAnsi="宋体" w:hint="eastAsia"/>
          <w:bCs/>
          <w:szCs w:val="21"/>
        </w:rPr>
        <w:t>、按照国家有关规定和《基金合同》约定，可以在基金财产中列支的其他费用。</w:t>
      </w:r>
    </w:p>
    <w:p w14:paraId="196A0026" w14:textId="77777777" w:rsidR="007F20AF" w:rsidRPr="00783CB5" w:rsidRDefault="007F20AF" w:rsidP="007F20AF">
      <w:pPr>
        <w:snapToGrid w:val="0"/>
        <w:spacing w:line="360" w:lineRule="auto"/>
        <w:ind w:firstLineChars="200" w:firstLine="420"/>
        <w:rPr>
          <w:rFonts w:ascii="宋体" w:hAnsi="宋体"/>
          <w:bCs/>
          <w:szCs w:val="21"/>
        </w:rPr>
      </w:pPr>
    </w:p>
    <w:p w14:paraId="12946FB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二、基金费用计提方法、计提标准和支付方式</w:t>
      </w:r>
    </w:p>
    <w:p w14:paraId="273C8EB6"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1、基金管理人的管理费</w:t>
      </w:r>
    </w:p>
    <w:p w14:paraId="593BA59F" w14:textId="117D6885"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管理费按前一日基金资产净值的</w:t>
      </w:r>
      <w:r w:rsidRPr="005E001D">
        <w:rPr>
          <w:rFonts w:ascii="宋体" w:hAnsi="宋体" w:hint="eastAsia"/>
          <w:bCs/>
          <w:szCs w:val="21"/>
        </w:rPr>
        <w:t>0.</w:t>
      </w:r>
      <w:r w:rsidR="00160E71">
        <w:rPr>
          <w:rFonts w:ascii="宋体" w:hAnsi="宋体"/>
          <w:bCs/>
          <w:szCs w:val="21"/>
        </w:rPr>
        <w:t>5</w:t>
      </w:r>
      <w:r w:rsidRPr="005E001D">
        <w:rPr>
          <w:rFonts w:ascii="宋体" w:hAnsi="宋体"/>
          <w:bCs/>
          <w:szCs w:val="21"/>
        </w:rPr>
        <w:t>%年费率计提。管理费的计算方法如下：</w:t>
      </w:r>
    </w:p>
    <w:p w14:paraId="604DA5DE" w14:textId="131F63BA"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160E71">
        <w:rPr>
          <w:rFonts w:ascii="宋体" w:hAnsi="宋体"/>
          <w:bCs/>
          <w:szCs w:val="21"/>
        </w:rPr>
        <w:t>5</w:t>
      </w:r>
      <w:r w:rsidRPr="005E001D">
        <w:rPr>
          <w:rFonts w:ascii="宋体" w:hAnsi="宋体"/>
          <w:bCs/>
          <w:szCs w:val="21"/>
        </w:rPr>
        <w:t>%÷当年天数</w:t>
      </w:r>
    </w:p>
    <w:p w14:paraId="1DE11F13"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管理费</w:t>
      </w:r>
    </w:p>
    <w:p w14:paraId="6071E52E"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0C720848" w14:textId="6B9C8423"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管理费每日计算，逐日累计至每月月末，按月支付，</w:t>
      </w:r>
      <w:r w:rsidR="00391DE9" w:rsidRPr="00391DE9">
        <w:rPr>
          <w:rFonts w:ascii="宋体" w:hAnsi="宋体" w:hint="eastAsia"/>
          <w:bCs/>
          <w:szCs w:val="21"/>
        </w:rPr>
        <w:t>经基金管理人与基金托管人双方核对无误后，基金托管人按照与基金管理人协商一致的方式于次月前5个工作日内从基金财产中一次性支付给基金管理人。若遇法定节假日、公休假或不可抗力等，支付日期顺延。</w:t>
      </w:r>
    </w:p>
    <w:p w14:paraId="0DB45B38"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2、基金托管人的托管费</w:t>
      </w:r>
    </w:p>
    <w:p w14:paraId="5B1C3B80" w14:textId="6E86358A"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本基金的托管费按前一日基金资产净值的</w:t>
      </w:r>
      <w:r w:rsidRPr="005E001D">
        <w:rPr>
          <w:rFonts w:ascii="宋体" w:hAnsi="宋体" w:hint="eastAsia"/>
          <w:bCs/>
          <w:szCs w:val="21"/>
        </w:rPr>
        <w:t>0.</w:t>
      </w:r>
      <w:r w:rsidR="00C7592F">
        <w:rPr>
          <w:rFonts w:ascii="宋体" w:hAnsi="宋体"/>
          <w:bCs/>
          <w:szCs w:val="21"/>
        </w:rPr>
        <w:t>1</w:t>
      </w:r>
      <w:r w:rsidRPr="005E001D">
        <w:rPr>
          <w:rFonts w:ascii="宋体" w:hAnsi="宋体"/>
          <w:bCs/>
          <w:szCs w:val="21"/>
        </w:rPr>
        <w:t>%的年费率计提。托管费的计算方法如下：</w:t>
      </w:r>
    </w:p>
    <w:p w14:paraId="65237444" w14:textId="2DC0CEAB"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E×</w:t>
      </w:r>
      <w:r w:rsidRPr="005E001D">
        <w:rPr>
          <w:rFonts w:ascii="宋体" w:hAnsi="宋体" w:hint="eastAsia"/>
          <w:bCs/>
          <w:szCs w:val="21"/>
        </w:rPr>
        <w:t>0.</w:t>
      </w:r>
      <w:r w:rsidR="00C7592F">
        <w:rPr>
          <w:rFonts w:ascii="宋体" w:hAnsi="宋体"/>
          <w:bCs/>
          <w:szCs w:val="21"/>
        </w:rPr>
        <w:t>1</w:t>
      </w:r>
      <w:r w:rsidRPr="005E001D">
        <w:rPr>
          <w:rFonts w:ascii="宋体" w:hAnsi="宋体"/>
          <w:bCs/>
          <w:szCs w:val="21"/>
        </w:rPr>
        <w:t>%÷当年天数</w:t>
      </w:r>
    </w:p>
    <w:p w14:paraId="1C303B95"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H为每日应计提的基金托管费</w:t>
      </w:r>
    </w:p>
    <w:p w14:paraId="016A85AB" w14:textId="77777777" w:rsidR="005E001D" w:rsidRPr="005E001D" w:rsidRDefault="005E001D" w:rsidP="005E001D">
      <w:pPr>
        <w:snapToGrid w:val="0"/>
        <w:spacing w:line="360" w:lineRule="auto"/>
        <w:ind w:firstLineChars="200" w:firstLine="420"/>
        <w:rPr>
          <w:rFonts w:ascii="宋体" w:hAnsi="宋体"/>
          <w:bCs/>
          <w:szCs w:val="21"/>
        </w:rPr>
      </w:pPr>
      <w:r w:rsidRPr="005E001D">
        <w:rPr>
          <w:rFonts w:ascii="宋体" w:hAnsi="宋体"/>
          <w:bCs/>
          <w:szCs w:val="21"/>
        </w:rPr>
        <w:t>E为前一日的基金资产净值</w:t>
      </w:r>
    </w:p>
    <w:p w14:paraId="6E96AFFC" w14:textId="7A40D13A" w:rsidR="005E001D" w:rsidRPr="005E001D" w:rsidRDefault="00AE0B01" w:rsidP="005E001D">
      <w:pPr>
        <w:snapToGrid w:val="0"/>
        <w:spacing w:line="360" w:lineRule="auto"/>
        <w:ind w:firstLineChars="200" w:firstLine="420"/>
        <w:rPr>
          <w:rFonts w:ascii="宋体" w:hAnsi="宋体"/>
          <w:bCs/>
          <w:szCs w:val="21"/>
        </w:rPr>
      </w:pPr>
      <w:r w:rsidRPr="00AE0B01">
        <w:rPr>
          <w:rFonts w:ascii="宋体" w:hAnsi="宋体" w:hint="eastAsia"/>
          <w:bCs/>
          <w:szCs w:val="21"/>
        </w:rPr>
        <w:t>基金托管费每日计算，逐日累计至每月月末，按月支付，</w:t>
      </w:r>
      <w:r w:rsidR="00391DE9" w:rsidRPr="00391DE9">
        <w:rPr>
          <w:rFonts w:ascii="宋体" w:hAnsi="宋体" w:hint="eastAsia"/>
          <w:bCs/>
          <w:szCs w:val="21"/>
        </w:rPr>
        <w:t>经基金管理人与基金托管人双方核对无误后，基金托管人按照与基金管理人协商一致的方式于次月前5个工作日内从基金财产中一次性支取。若遇法定节假日、公休假或不可抗力等，支付日期顺延。</w:t>
      </w:r>
    </w:p>
    <w:p w14:paraId="3E022D34" w14:textId="77777777" w:rsidR="007675F8" w:rsidRPr="007675F8" w:rsidRDefault="007675F8" w:rsidP="007675F8">
      <w:pPr>
        <w:snapToGrid w:val="0"/>
        <w:spacing w:line="360" w:lineRule="auto"/>
        <w:ind w:firstLineChars="200" w:firstLine="420"/>
        <w:rPr>
          <w:rFonts w:ascii="宋体" w:hAnsi="宋体" w:cs="Arial"/>
          <w:szCs w:val="21"/>
        </w:rPr>
      </w:pPr>
      <w:r w:rsidRPr="007675F8">
        <w:rPr>
          <w:rFonts w:ascii="宋体" w:hAnsi="宋体" w:cs="Arial" w:hint="eastAsia"/>
          <w:szCs w:val="21"/>
        </w:rPr>
        <w:t>3、标的指数许可使用费</w:t>
      </w:r>
    </w:p>
    <w:p w14:paraId="714E9E12" w14:textId="6C508278" w:rsidR="006E5B2A" w:rsidRPr="000E532E" w:rsidRDefault="001858B8" w:rsidP="00C7592F">
      <w:pPr>
        <w:snapToGrid w:val="0"/>
        <w:spacing w:line="360" w:lineRule="auto"/>
        <w:ind w:firstLineChars="200" w:firstLine="420"/>
        <w:rPr>
          <w:rFonts w:ascii="宋体" w:hAnsi="宋体" w:cs="Arial"/>
          <w:szCs w:val="21"/>
        </w:rPr>
      </w:pPr>
      <w:r w:rsidRPr="001858B8">
        <w:rPr>
          <w:rFonts w:ascii="宋体" w:hAnsi="宋体" w:cs="Arial" w:hint="eastAsia"/>
          <w:szCs w:val="21"/>
        </w:rPr>
        <w:lastRenderedPageBreak/>
        <w:t>标的指数许可使用费应当由基金管理人承担，不得从基金财产中列支。</w:t>
      </w:r>
    </w:p>
    <w:p w14:paraId="7013100C" w14:textId="55CB0743" w:rsidR="003640F2" w:rsidRPr="00783CB5" w:rsidRDefault="00C7592F" w:rsidP="000E532E">
      <w:pPr>
        <w:snapToGrid w:val="0"/>
        <w:spacing w:line="360" w:lineRule="auto"/>
        <w:ind w:firstLineChars="200" w:firstLine="420"/>
      </w:pPr>
      <w:r w:rsidRPr="00C7592F">
        <w:rPr>
          <w:rFonts w:ascii="宋体" w:hAnsi="宋体" w:cs="Arial" w:hint="eastAsia"/>
          <w:szCs w:val="21"/>
        </w:rPr>
        <w:t>上述“一、基金费用的种类”中第</w:t>
      </w:r>
      <w:r w:rsidR="001858B8">
        <w:rPr>
          <w:rFonts w:ascii="宋体" w:hAnsi="宋体" w:cs="Arial"/>
          <w:szCs w:val="21"/>
        </w:rPr>
        <w:t>3</w:t>
      </w:r>
      <w:r w:rsidRPr="00C7592F">
        <w:rPr>
          <w:rFonts w:ascii="宋体" w:hAnsi="宋体" w:cs="Arial" w:hint="eastAsia"/>
          <w:szCs w:val="21"/>
        </w:rPr>
        <w:t>－1</w:t>
      </w:r>
      <w:r w:rsidR="001858B8">
        <w:rPr>
          <w:rFonts w:ascii="宋体" w:hAnsi="宋体" w:cs="Arial"/>
          <w:szCs w:val="21"/>
        </w:rPr>
        <w:t>1</w:t>
      </w:r>
      <w:r w:rsidRPr="00C7592F">
        <w:rPr>
          <w:rFonts w:ascii="宋体" w:hAnsi="宋体" w:cs="Arial" w:hint="eastAsia"/>
          <w:szCs w:val="21"/>
        </w:rPr>
        <w:t>项费用，根据有关法规及相应协议规定，按费用实际支出金额列入当期费用，由基金托管人从基金财产中支付。</w:t>
      </w:r>
    </w:p>
    <w:p w14:paraId="21F424AF" w14:textId="77777777" w:rsidR="007F20AF" w:rsidRPr="00783CB5" w:rsidRDefault="007F20AF" w:rsidP="007F20AF">
      <w:pPr>
        <w:snapToGrid w:val="0"/>
        <w:spacing w:line="360" w:lineRule="auto"/>
        <w:ind w:firstLineChars="200" w:firstLine="420"/>
        <w:rPr>
          <w:rFonts w:ascii="宋体" w:hAnsi="宋体"/>
          <w:bCs/>
          <w:szCs w:val="21"/>
        </w:rPr>
      </w:pPr>
    </w:p>
    <w:p w14:paraId="2E30198E"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三、不列入基金费用的项目</w:t>
      </w:r>
    </w:p>
    <w:p w14:paraId="065117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下列费用不列入基金费用：</w:t>
      </w:r>
    </w:p>
    <w:p w14:paraId="6FF03B53"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基金管理人和基金托管人因未履行或未完全履行义务导致的费用支出或基金财产的损失；</w:t>
      </w:r>
    </w:p>
    <w:p w14:paraId="6E20DB28"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2、基金管理人和基金托管人处理与基金运作无关的事项发生的费用；</w:t>
      </w:r>
    </w:p>
    <w:p w14:paraId="7D847F0B"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3、《基金合同》生效前的相关费用；</w:t>
      </w:r>
    </w:p>
    <w:p w14:paraId="4CFB39FF" w14:textId="77777777" w:rsidR="00724691" w:rsidRPr="00724691" w:rsidRDefault="007F20AF" w:rsidP="00724691">
      <w:pPr>
        <w:snapToGrid w:val="0"/>
        <w:spacing w:line="360" w:lineRule="auto"/>
        <w:ind w:firstLineChars="200" w:firstLine="420"/>
        <w:rPr>
          <w:rFonts w:ascii="宋体" w:hAnsi="宋体"/>
          <w:bCs/>
          <w:szCs w:val="21"/>
        </w:rPr>
      </w:pPr>
      <w:r w:rsidRPr="00783CB5">
        <w:rPr>
          <w:rFonts w:ascii="宋体" w:hAnsi="宋体"/>
          <w:bCs/>
          <w:szCs w:val="21"/>
        </w:rPr>
        <w:t>4、</w:t>
      </w:r>
      <w:r w:rsidR="00724691" w:rsidRPr="00724691">
        <w:rPr>
          <w:rFonts w:ascii="宋体" w:hAnsi="宋体" w:hint="eastAsia"/>
          <w:bCs/>
          <w:szCs w:val="21"/>
        </w:rPr>
        <w:t>标的指数许可使用费；</w:t>
      </w:r>
    </w:p>
    <w:p w14:paraId="5F0AD064" w14:textId="3139A404" w:rsidR="007F20AF" w:rsidRPr="00783CB5" w:rsidRDefault="00724691" w:rsidP="00C7592F">
      <w:pPr>
        <w:snapToGrid w:val="0"/>
        <w:spacing w:line="360" w:lineRule="auto"/>
        <w:ind w:firstLineChars="200" w:firstLine="420"/>
        <w:rPr>
          <w:rFonts w:ascii="宋体" w:hAnsi="宋体"/>
          <w:bCs/>
          <w:szCs w:val="21"/>
        </w:rPr>
      </w:pPr>
      <w:r w:rsidRPr="00724691">
        <w:rPr>
          <w:rFonts w:ascii="宋体" w:hAnsi="宋体" w:hint="eastAsia"/>
          <w:bCs/>
          <w:szCs w:val="21"/>
        </w:rPr>
        <w:t>5、</w:t>
      </w:r>
      <w:r w:rsidR="007F20AF" w:rsidRPr="00783CB5">
        <w:rPr>
          <w:rFonts w:ascii="宋体" w:hAnsi="宋体"/>
          <w:bCs/>
          <w:szCs w:val="21"/>
        </w:rPr>
        <w:t>其他根据相关法律法规及中国证监会的有关规定不得列入基金费用的项目。</w:t>
      </w:r>
      <w:bookmarkStart w:id="130" w:name="_Hlt88827255"/>
      <w:bookmarkEnd w:id="130"/>
    </w:p>
    <w:p w14:paraId="3CE96EDC" w14:textId="77777777" w:rsidR="007F20AF" w:rsidRPr="00783CB5" w:rsidRDefault="007F20AF" w:rsidP="007F20AF">
      <w:pPr>
        <w:snapToGrid w:val="0"/>
        <w:spacing w:line="360" w:lineRule="auto"/>
        <w:ind w:firstLineChars="200" w:firstLine="420"/>
        <w:rPr>
          <w:rFonts w:ascii="宋体" w:hAnsi="宋体"/>
          <w:bCs/>
          <w:szCs w:val="21"/>
        </w:rPr>
      </w:pPr>
    </w:p>
    <w:p w14:paraId="26BD9B9C" w14:textId="3530685B" w:rsidR="00A65C63" w:rsidRDefault="007F20AF">
      <w:pPr>
        <w:adjustRightInd w:val="0"/>
        <w:snapToGrid w:val="0"/>
        <w:spacing w:line="360" w:lineRule="auto"/>
        <w:ind w:firstLineChars="200" w:firstLine="420"/>
        <w:rPr>
          <w:rFonts w:ascii="宋体" w:hAnsi="宋体"/>
          <w:bCs/>
          <w:szCs w:val="21"/>
        </w:rPr>
      </w:pPr>
      <w:r w:rsidRPr="00783CB5">
        <w:rPr>
          <w:rFonts w:ascii="宋体" w:hAnsi="宋体"/>
          <w:bCs/>
          <w:szCs w:val="21"/>
        </w:rPr>
        <w:t>四、基金税收</w:t>
      </w:r>
    </w:p>
    <w:p w14:paraId="2AD6A063" w14:textId="77777777" w:rsidR="007E36A4" w:rsidRPr="007E36A4" w:rsidRDefault="007E36A4" w:rsidP="007E36A4">
      <w:pPr>
        <w:adjustRightInd w:val="0"/>
        <w:snapToGrid w:val="0"/>
        <w:spacing w:line="360" w:lineRule="auto"/>
        <w:ind w:firstLineChars="200" w:firstLine="420"/>
        <w:rPr>
          <w:rFonts w:ascii="宋体" w:hAnsi="宋体"/>
          <w:bCs/>
          <w:szCs w:val="21"/>
        </w:rPr>
      </w:pPr>
      <w:r w:rsidRPr="007E36A4">
        <w:rPr>
          <w:rFonts w:ascii="宋体" w:hAnsi="宋体"/>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p>
    <w:p w14:paraId="530786F6" w14:textId="4B8AE9A1" w:rsidR="007F20AF" w:rsidRPr="00783CB5" w:rsidRDefault="007F20AF" w:rsidP="007F20AF">
      <w:pPr>
        <w:snapToGrid w:val="0"/>
        <w:spacing w:line="360" w:lineRule="auto"/>
        <w:ind w:firstLineChars="200" w:firstLine="420"/>
        <w:rPr>
          <w:rFonts w:ascii="宋体" w:hAnsi="宋体"/>
          <w:bCs/>
          <w:szCs w:val="21"/>
        </w:rPr>
      </w:pPr>
    </w:p>
    <w:p w14:paraId="19A82B73"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1" w:name="_Toc327902636"/>
      <w:bookmarkStart w:id="132" w:name="_Toc332013124"/>
      <w:bookmarkStart w:id="133" w:name="_Toc335899847"/>
      <w:bookmarkStart w:id="134" w:name="_Toc336606241"/>
      <w:bookmarkStart w:id="135" w:name="_Toc369510022"/>
      <w:bookmarkStart w:id="136" w:name="_Toc375295987"/>
      <w:bookmarkStart w:id="137" w:name="_Toc33975439"/>
      <w:r w:rsidRPr="00783CB5">
        <w:rPr>
          <w:rFonts w:hint="eastAsia"/>
        </w:rPr>
        <w:t>基金的会计与审计</w:t>
      </w:r>
      <w:bookmarkEnd w:id="131"/>
      <w:bookmarkEnd w:id="132"/>
      <w:bookmarkEnd w:id="133"/>
      <w:bookmarkEnd w:id="134"/>
      <w:bookmarkEnd w:id="135"/>
      <w:bookmarkEnd w:id="136"/>
      <w:bookmarkEnd w:id="137"/>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528E9F91"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47A4C">
        <w:rPr>
          <w:rFonts w:ascii="宋体" w:hAnsi="宋体" w:hint="eastAsia"/>
          <w:bCs/>
          <w:szCs w:val="21"/>
        </w:rPr>
        <w:t>符合《证券法》规定的会计师事务所</w:t>
      </w:r>
      <w:r w:rsidRPr="00996E82">
        <w:rPr>
          <w:rFonts w:ascii="宋体" w:hAnsi="宋体" w:hint="eastAsia"/>
          <w:bCs/>
          <w:szCs w:val="21"/>
        </w:rPr>
        <w:t>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66E1305"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117EF6">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8" w:name="_Toc327902637"/>
      <w:bookmarkStart w:id="139" w:name="_Toc332013125"/>
      <w:bookmarkStart w:id="140" w:name="_Toc335899848"/>
      <w:bookmarkStart w:id="141" w:name="_Toc336606242"/>
      <w:bookmarkStart w:id="142" w:name="_Toc369510023"/>
      <w:bookmarkStart w:id="143" w:name="_Toc375295988"/>
      <w:bookmarkStart w:id="144" w:name="_Toc33975440"/>
      <w:r w:rsidRPr="00783CB5">
        <w:rPr>
          <w:rFonts w:hint="eastAsia"/>
        </w:rPr>
        <w:t>基金的信息披露</w:t>
      </w:r>
      <w:bookmarkEnd w:id="138"/>
      <w:bookmarkEnd w:id="139"/>
      <w:bookmarkEnd w:id="140"/>
      <w:bookmarkEnd w:id="141"/>
      <w:bookmarkEnd w:id="142"/>
      <w:bookmarkEnd w:id="143"/>
      <w:bookmarkEnd w:id="144"/>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5CC4DE8E" w:rsidR="00996E82" w:rsidRDefault="00996E82" w:rsidP="00996E82">
      <w:pPr>
        <w:pStyle w:val="HD"/>
      </w:pPr>
      <w:r>
        <w:rPr>
          <w:rFonts w:hint="eastAsia"/>
        </w:rPr>
        <w:t>一、本基金的信息披露应符合《基金法》、《运作办法》、《信息披露办法》、</w:t>
      </w:r>
      <w:r w:rsidR="00160E71" w:rsidRPr="00160E71">
        <w:rPr>
          <w:rFonts w:hint="eastAsia"/>
        </w:rPr>
        <w:t>《流动性风险管理规定》</w:t>
      </w:r>
      <w:r>
        <w:rPr>
          <w:rFonts w:hint="eastAsia"/>
        </w:rPr>
        <w:t>、《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2C35BC33" w:rsidR="00996E82" w:rsidRDefault="00D47A4C" w:rsidP="00996E82">
      <w:pPr>
        <w:pStyle w:val="HD"/>
      </w:pPr>
      <w:r w:rsidRPr="00D47A4C">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54EF5449"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117EF6">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7C8144EA"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117EF6">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832F91"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A30E0E3"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160E71" w:rsidRPr="00337A69">
        <w:rPr>
          <w:rFonts w:ascii="宋体" w:hAnsi="宋体" w:hint="eastAsia"/>
          <w:bCs/>
        </w:rPr>
        <w:t>基金份额发售公告、</w:t>
      </w:r>
      <w:r>
        <w:rPr>
          <w:rFonts w:hint="eastAsia"/>
        </w:rPr>
        <w:t>基金招募说明书提示性公告和《基金合同》提示性公告登载在</w:t>
      </w:r>
      <w:r w:rsidR="00117EF6">
        <w:rPr>
          <w:rFonts w:hint="eastAsia"/>
        </w:rPr>
        <w:t>规定报刊</w:t>
      </w:r>
      <w:r>
        <w:rPr>
          <w:rFonts w:hint="eastAsia"/>
        </w:rPr>
        <w:t>上，将基金份额发售公告、基金招募说明书、基金产品资料概要、《基金合同》和基金托管协议登载在</w:t>
      </w:r>
      <w:r w:rsidR="00117EF6">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103029DA" w:rsidR="00996E82" w:rsidRDefault="00996E82" w:rsidP="00996E82">
      <w:pPr>
        <w:pStyle w:val="HD"/>
      </w:pPr>
      <w:r>
        <w:rPr>
          <w:rFonts w:hint="eastAsia"/>
        </w:rPr>
        <w:t>基金管理人应当就基金份额发售的具体事宜编制基金份额发售公告，并在披露招募说明书的当日登载于</w:t>
      </w:r>
      <w:r w:rsidR="00117EF6">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22C24B51" w:rsidR="00996E82" w:rsidRDefault="00996E82" w:rsidP="00996E82">
      <w:pPr>
        <w:pStyle w:val="HD"/>
      </w:pPr>
      <w:r>
        <w:rPr>
          <w:rFonts w:hint="eastAsia"/>
        </w:rPr>
        <w:t>基金管理人应当在收到中国证监会确认文件的次日在</w:t>
      </w:r>
      <w:r w:rsidR="00117EF6">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12D021F8" w:rsidR="00996E82" w:rsidRDefault="00996E82" w:rsidP="00996E82">
      <w:pPr>
        <w:pStyle w:val="HD"/>
      </w:pPr>
      <w:r>
        <w:rPr>
          <w:rFonts w:hint="eastAsia"/>
        </w:rPr>
        <w:t>《基金合同》生效后，在开始办理基金份额申购或者赎回前，基金管理人应当至少每周在</w:t>
      </w:r>
      <w:r w:rsidR="00117EF6">
        <w:rPr>
          <w:rFonts w:hint="eastAsia"/>
        </w:rPr>
        <w:t>规定网站</w:t>
      </w:r>
      <w:r>
        <w:rPr>
          <w:rFonts w:hint="eastAsia"/>
        </w:rPr>
        <w:t>披露一次基金份额净值和基金份额累计净值。</w:t>
      </w:r>
    </w:p>
    <w:p w14:paraId="4A8EB136" w14:textId="55B3DBC4" w:rsidR="00996E82" w:rsidRDefault="00996E82" w:rsidP="00996E82">
      <w:pPr>
        <w:pStyle w:val="HD"/>
      </w:pPr>
      <w:r>
        <w:rPr>
          <w:rFonts w:hint="eastAsia"/>
        </w:rPr>
        <w:t>在开始办理基金份额申购或者赎回后，基金管理人应当</w:t>
      </w:r>
      <w:r w:rsidR="00F22A8E" w:rsidRPr="00F22A8E">
        <w:rPr>
          <w:rFonts w:hint="eastAsia"/>
        </w:rPr>
        <w:t>在</w:t>
      </w:r>
      <w:r>
        <w:rPr>
          <w:rFonts w:hint="eastAsia"/>
        </w:rPr>
        <w:t>不晚于每个开放日的次日，通过</w:t>
      </w:r>
      <w:r w:rsidR="00117EF6">
        <w:rPr>
          <w:rFonts w:hint="eastAsia"/>
        </w:rPr>
        <w:t>规定网站</w:t>
      </w:r>
      <w:r>
        <w:rPr>
          <w:rFonts w:hint="eastAsia"/>
        </w:rPr>
        <w:t>、基金销售机构网站或者营业网点披露开放日的基金份额净值和基金份额累计净值。</w:t>
      </w:r>
    </w:p>
    <w:p w14:paraId="5F315250" w14:textId="7002E2A4" w:rsidR="00996E82" w:rsidRDefault="00996E82" w:rsidP="00996E82">
      <w:pPr>
        <w:pStyle w:val="HD"/>
      </w:pPr>
      <w:r>
        <w:rPr>
          <w:rFonts w:hint="eastAsia"/>
        </w:rPr>
        <w:lastRenderedPageBreak/>
        <w:t>基金管理人应当在不晚于半年度和年度最后一日的次日，在</w:t>
      </w:r>
      <w:r w:rsidR="00117EF6">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39BD91C2" w:rsidR="00996E82" w:rsidRDefault="00996E82" w:rsidP="00996E82">
      <w:pPr>
        <w:pStyle w:val="HD"/>
      </w:pPr>
      <w:r>
        <w:rPr>
          <w:rFonts w:hint="eastAsia"/>
        </w:rPr>
        <w:t>基金管理人确定基金份额折算日，并提前将公告登载于</w:t>
      </w:r>
      <w:r w:rsidR="00117EF6">
        <w:rPr>
          <w:rFonts w:hint="eastAsia"/>
        </w:rPr>
        <w:t>规定媒介</w:t>
      </w:r>
      <w:r>
        <w:rPr>
          <w:rFonts w:hint="eastAsia"/>
        </w:rPr>
        <w:t>上。</w:t>
      </w:r>
    </w:p>
    <w:p w14:paraId="0B5CE1A0" w14:textId="388D93C6" w:rsidR="00996E82" w:rsidRDefault="00996E82" w:rsidP="00996E82">
      <w:pPr>
        <w:pStyle w:val="HD"/>
      </w:pPr>
      <w:r>
        <w:rPr>
          <w:rFonts w:hint="eastAsia"/>
        </w:rPr>
        <w:t>基金份额进行折算并由登记机构完成基金份额的变更登记后，基金管理人将基金份额折算结果公告登载于</w:t>
      </w:r>
      <w:r w:rsidR="00117EF6">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5F471E90"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117EF6">
        <w:rPr>
          <w:rFonts w:hint="eastAsia"/>
        </w:rPr>
        <w:t>规定网站</w:t>
      </w:r>
      <w:r>
        <w:rPr>
          <w:rFonts w:hint="eastAsia"/>
        </w:rPr>
        <w:t>上，并将上市交易公告书提示性公告登载在</w:t>
      </w:r>
      <w:r w:rsidR="00117EF6">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1FBC46AA" w:rsidR="00996E82" w:rsidRDefault="00996E82" w:rsidP="00996E82">
      <w:pPr>
        <w:pStyle w:val="HD"/>
      </w:pPr>
      <w:r>
        <w:rPr>
          <w:rFonts w:hint="eastAsia"/>
        </w:rPr>
        <w:t>基金管理人应当在每年结束之日起三个月内，编制完成基金年度报告，将年度报告登载在</w:t>
      </w:r>
      <w:r w:rsidR="00117EF6">
        <w:rPr>
          <w:rFonts w:hint="eastAsia"/>
        </w:rPr>
        <w:t>规定网站</w:t>
      </w:r>
      <w:r>
        <w:rPr>
          <w:rFonts w:hint="eastAsia"/>
        </w:rPr>
        <w:t>上，并将年度报告提示性公告登载在</w:t>
      </w:r>
      <w:r w:rsidR="00117EF6">
        <w:rPr>
          <w:rFonts w:hint="eastAsia"/>
        </w:rPr>
        <w:t>规定报刊</w:t>
      </w:r>
      <w:r>
        <w:rPr>
          <w:rFonts w:hint="eastAsia"/>
        </w:rPr>
        <w:t>上。基金年度报告中的财务会计报告应当经过</w:t>
      </w:r>
      <w:r w:rsidR="00D47A4C">
        <w:rPr>
          <w:rFonts w:hint="eastAsia"/>
        </w:rPr>
        <w:t>符合《证券法》规定的会计师事务所</w:t>
      </w:r>
      <w:r>
        <w:rPr>
          <w:rFonts w:hint="eastAsia"/>
        </w:rPr>
        <w:t>审计。</w:t>
      </w:r>
    </w:p>
    <w:p w14:paraId="0CA369BF" w14:textId="1ED5C3BE" w:rsidR="00996E82" w:rsidRDefault="00996E82" w:rsidP="00996E82">
      <w:pPr>
        <w:pStyle w:val="HD"/>
      </w:pPr>
      <w:r>
        <w:rPr>
          <w:rFonts w:hint="eastAsia"/>
        </w:rPr>
        <w:t>基金管理人应当在上半年结束之日起两个月内，编制完成基金中期报告，将中期报告登载在</w:t>
      </w:r>
      <w:r w:rsidR="00117EF6">
        <w:rPr>
          <w:rFonts w:hint="eastAsia"/>
        </w:rPr>
        <w:t>规定网站</w:t>
      </w:r>
      <w:r>
        <w:rPr>
          <w:rFonts w:hint="eastAsia"/>
        </w:rPr>
        <w:t>上，并将中期报告提示性公告登载在</w:t>
      </w:r>
      <w:r w:rsidR="00117EF6">
        <w:rPr>
          <w:rFonts w:hint="eastAsia"/>
        </w:rPr>
        <w:t>规定报刊</w:t>
      </w:r>
      <w:r>
        <w:rPr>
          <w:rFonts w:hint="eastAsia"/>
        </w:rPr>
        <w:t>上。</w:t>
      </w:r>
    </w:p>
    <w:p w14:paraId="741C6FC4" w14:textId="1CFC2E0C"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117EF6">
        <w:rPr>
          <w:rFonts w:hint="eastAsia"/>
        </w:rPr>
        <w:t>规定网站</w:t>
      </w:r>
      <w:r>
        <w:rPr>
          <w:rFonts w:hint="eastAsia"/>
        </w:rPr>
        <w:t>上，并将季度报告提示性公告登载在</w:t>
      </w:r>
      <w:r w:rsidR="00117EF6">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7ABE3189"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117EF6">
        <w:rPr>
          <w:rFonts w:hint="eastAsia"/>
        </w:rPr>
        <w:t>规定报刊</w:t>
      </w:r>
      <w:r>
        <w:rPr>
          <w:rFonts w:hint="eastAsia"/>
        </w:rPr>
        <w:t>和</w:t>
      </w:r>
      <w:r w:rsidR="00117EF6">
        <w:rPr>
          <w:rFonts w:hint="eastAsia"/>
        </w:rPr>
        <w:t>规定网站</w:t>
      </w:r>
      <w:r>
        <w:rPr>
          <w:rFonts w:hint="eastAsia"/>
        </w:rPr>
        <w:t>上。</w:t>
      </w:r>
    </w:p>
    <w:p w14:paraId="64C0E751" w14:textId="77777777" w:rsidR="00996E82" w:rsidRDefault="00996E82" w:rsidP="00996E82">
      <w:pPr>
        <w:pStyle w:val="HD"/>
      </w:pPr>
      <w:r>
        <w:rPr>
          <w:rFonts w:hint="eastAsia"/>
        </w:rPr>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lastRenderedPageBreak/>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079AD3F1" w:rsidR="00996E82" w:rsidRDefault="00996E82" w:rsidP="00996E82">
      <w:pPr>
        <w:pStyle w:val="HD"/>
      </w:pPr>
      <w:r>
        <w:rPr>
          <w:rFonts w:hint="eastAsia"/>
        </w:rPr>
        <w:t>20</w:t>
      </w:r>
      <w:r>
        <w:rPr>
          <w:rFonts w:hint="eastAsia"/>
        </w:rPr>
        <w:t>、</w:t>
      </w:r>
      <w:r w:rsidR="00160E71" w:rsidRPr="00E52A0C">
        <w:rPr>
          <w:rFonts w:hint="eastAsia"/>
          <w:bCs/>
        </w:rPr>
        <w:t>本基金停复牌</w:t>
      </w:r>
      <w:r w:rsidR="00160E71" w:rsidRPr="00D203E1">
        <w:rPr>
          <w:rFonts w:hint="eastAsia"/>
          <w:bCs/>
        </w:rPr>
        <w:t>、暂停上市、恢复上市</w:t>
      </w:r>
      <w:r w:rsidR="00160E71" w:rsidRPr="00E52A0C">
        <w:rPr>
          <w:rFonts w:hint="eastAsia"/>
          <w:bCs/>
        </w:rPr>
        <w:t>或终止上市</w:t>
      </w:r>
      <w:r>
        <w:rPr>
          <w:rFonts w:hint="eastAsia"/>
        </w:rPr>
        <w:t>；</w:t>
      </w:r>
    </w:p>
    <w:p w14:paraId="1FE21D89" w14:textId="77777777" w:rsidR="00996E82" w:rsidRDefault="00996E82" w:rsidP="00996E82">
      <w:pPr>
        <w:pStyle w:val="HD"/>
      </w:pPr>
      <w:r>
        <w:rPr>
          <w:rFonts w:hint="eastAsia"/>
        </w:rPr>
        <w:t>21</w:t>
      </w:r>
      <w:r>
        <w:rPr>
          <w:rFonts w:hint="eastAsia"/>
        </w:rPr>
        <w:t>、发生涉及基金申购、赎回事项调整或潜在影响投资者赎回等重大事项时；</w:t>
      </w:r>
    </w:p>
    <w:p w14:paraId="045762F6" w14:textId="7E46080C" w:rsidR="00996E82" w:rsidRDefault="00996E82" w:rsidP="00074A65">
      <w:pPr>
        <w:pStyle w:val="HD"/>
      </w:pPr>
      <w:r>
        <w:rPr>
          <w:rFonts w:hint="eastAsia"/>
        </w:rPr>
        <w:t>22</w:t>
      </w:r>
      <w:r>
        <w:rPr>
          <w:rFonts w:hint="eastAsia"/>
        </w:rPr>
        <w:t>、</w:t>
      </w:r>
      <w:r w:rsidR="00A774B9">
        <w:rPr>
          <w:rFonts w:hint="eastAsia"/>
        </w:rPr>
        <w:t>基金信息披露义务人认为可能对基金份额持有人权益或者基金份额的价格产生重大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77777777"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w:t>
      </w:r>
      <w:r>
        <w:rPr>
          <w:rFonts w:hint="eastAsia"/>
        </w:rPr>
        <w:lastRenderedPageBreak/>
        <w:t>会、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0D928FFC" w14:textId="77777777" w:rsidR="006A6535" w:rsidRDefault="00996E82" w:rsidP="006A6535">
      <w:pPr>
        <w:pStyle w:val="HD"/>
      </w:pPr>
      <w:r>
        <w:rPr>
          <w:rFonts w:hint="eastAsia"/>
        </w:rPr>
        <w:t>（十四）</w:t>
      </w:r>
      <w:r w:rsidR="006A6535">
        <w:rPr>
          <w:rFonts w:hint="eastAsia"/>
        </w:rPr>
        <w:t>基金参与融资业务的信息披露</w:t>
      </w:r>
    </w:p>
    <w:p w14:paraId="4AAA8033" w14:textId="77777777" w:rsidR="006A6535" w:rsidRDefault="006A6535" w:rsidP="006A6535">
      <w:pPr>
        <w:pStyle w:val="HD"/>
      </w:pPr>
      <w:r>
        <w:rPr>
          <w:rFonts w:hint="eastAsia"/>
        </w:rPr>
        <w:t>本基金在季度报告、中期报告、年度报告等定期报告和招募说明书（更新）等文件中披露参与融资情况，包括投资策略、业务开展情况、损益情况、风险及其管理情况等。</w:t>
      </w:r>
    </w:p>
    <w:p w14:paraId="43FC0EDE" w14:textId="7FCCA938" w:rsidR="00996E82" w:rsidRDefault="006A6535" w:rsidP="006A6535">
      <w:pPr>
        <w:pStyle w:val="HD"/>
      </w:pPr>
      <w:r>
        <w:rPr>
          <w:rFonts w:hint="eastAsia"/>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14EF9910" w:rsidR="00996E82" w:rsidRDefault="00996E82" w:rsidP="00996E82">
      <w:pPr>
        <w:pStyle w:val="HD"/>
      </w:pPr>
      <w:r>
        <w:rPr>
          <w:rFonts w:hint="eastAsia"/>
        </w:rPr>
        <w:t>（十</w:t>
      </w:r>
      <w:r w:rsidR="006A6535">
        <w:rPr>
          <w:rFonts w:hint="eastAsia"/>
        </w:rPr>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7EC4E397" w14:textId="46CFC238" w:rsidR="00832F91" w:rsidRDefault="00996E82" w:rsidP="00575B85">
      <w:pPr>
        <w:pStyle w:val="HD"/>
      </w:pPr>
      <w:r>
        <w:rPr>
          <w:rFonts w:hint="eastAsia"/>
        </w:rPr>
        <w:t>（十</w:t>
      </w:r>
      <w:r w:rsidR="006A6535">
        <w:rPr>
          <w:rFonts w:hint="eastAsia"/>
        </w:rPr>
        <w:t>七</w:t>
      </w:r>
      <w:r>
        <w:rPr>
          <w:rFonts w:hint="eastAsia"/>
        </w:rPr>
        <w:t>）</w:t>
      </w:r>
      <w:r w:rsidR="00832F91">
        <w:rPr>
          <w:rFonts w:hint="eastAsia"/>
        </w:rPr>
        <w:t>清算报告</w:t>
      </w:r>
    </w:p>
    <w:p w14:paraId="625C22EC" w14:textId="47FD10DD" w:rsidR="00832F91" w:rsidRDefault="00832F91" w:rsidP="00832F91">
      <w:pPr>
        <w:pStyle w:val="HD"/>
      </w:pPr>
      <w:r>
        <w:rPr>
          <w:rFonts w:hint="eastAsia"/>
        </w:rPr>
        <w:t>基金合同终止的，基金管理人应当组织基金财产清算小组对基金财产进行清算并作出清算报告。基金财产清算小组应当将清算报告登载在</w:t>
      </w:r>
      <w:r w:rsidR="00117EF6">
        <w:rPr>
          <w:rFonts w:hint="eastAsia"/>
        </w:rPr>
        <w:t>规定网站</w:t>
      </w:r>
      <w:r>
        <w:rPr>
          <w:rFonts w:hint="eastAsia"/>
        </w:rPr>
        <w:t>上，并将清算报告提示性公告登载在</w:t>
      </w:r>
      <w:r w:rsidR="00117EF6">
        <w:rPr>
          <w:rFonts w:hint="eastAsia"/>
        </w:rPr>
        <w:t>规定报刊</w:t>
      </w:r>
      <w:r>
        <w:rPr>
          <w:rFonts w:hint="eastAsia"/>
        </w:rPr>
        <w:t>上。</w:t>
      </w:r>
    </w:p>
    <w:p w14:paraId="3A070D43" w14:textId="24E7A9FB" w:rsidR="001C7031" w:rsidRDefault="00832F91" w:rsidP="00832F91">
      <w:pPr>
        <w:pStyle w:val="HD"/>
      </w:pPr>
      <w:r>
        <w:rPr>
          <w:rFonts w:hint="eastAsia"/>
        </w:rPr>
        <w:t>（十</w:t>
      </w:r>
      <w:r w:rsidR="006A6535">
        <w:rPr>
          <w:rFonts w:hint="eastAsia"/>
        </w:rPr>
        <w:t>八</w:t>
      </w:r>
      <w:r>
        <w:rPr>
          <w:rFonts w:hint="eastAsia"/>
        </w:rPr>
        <w:t>）</w:t>
      </w:r>
      <w:r w:rsidR="001C7031" w:rsidRPr="001C7031">
        <w:rPr>
          <w:rFonts w:hint="eastAsia"/>
        </w:rPr>
        <w:t>本基金投资存托凭证的信息披露依照</w:t>
      </w:r>
      <w:r w:rsidR="001C7031">
        <w:rPr>
          <w:rFonts w:hint="eastAsia"/>
        </w:rPr>
        <w:t>内地</w:t>
      </w:r>
      <w:r w:rsidR="001C7031" w:rsidRPr="001C7031">
        <w:rPr>
          <w:rFonts w:hint="eastAsia"/>
        </w:rPr>
        <w:t>上市交易的股票执行。</w:t>
      </w:r>
    </w:p>
    <w:p w14:paraId="5B11C66D" w14:textId="00474B5A" w:rsidR="00996E82" w:rsidRDefault="001C7031" w:rsidP="00832F91">
      <w:pPr>
        <w:pStyle w:val="HD"/>
      </w:pPr>
      <w:r>
        <w:rPr>
          <w:rFonts w:hint="eastAsia"/>
        </w:rPr>
        <w:t>（十九）</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6C1A9A4A" w14:textId="77777777" w:rsidR="00996E82" w:rsidRDefault="00996E82" w:rsidP="00996E82">
      <w:pPr>
        <w:pStyle w:val="HD"/>
      </w:pPr>
      <w:r>
        <w:rPr>
          <w:rFonts w:hint="eastAsia"/>
        </w:rPr>
        <w:t>基金管理人、基金托管人应当建立健全信息披露管理制度，指定专门部门及高级管理人员负责管理信息披露事务。</w:t>
      </w:r>
    </w:p>
    <w:p w14:paraId="539DE92A" w14:textId="77777777" w:rsidR="00996E82" w:rsidRDefault="00996E82" w:rsidP="00996E82">
      <w:pPr>
        <w:pStyle w:val="HD"/>
      </w:pPr>
      <w:r>
        <w:rPr>
          <w:rFonts w:hint="eastAsia"/>
        </w:rPr>
        <w:lastRenderedPageBreak/>
        <w:t>基金信息披露义务人公开披露基金信息，应当符合中国证监会相关基金信息披露内容与格式准则等法规的规定。</w:t>
      </w:r>
    </w:p>
    <w:p w14:paraId="6C06D9D4" w14:textId="31E6AD7F" w:rsidR="00996E82" w:rsidRDefault="00996E82" w:rsidP="00996E82">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5DDF9798" w14:textId="527CC487" w:rsidR="00996E82" w:rsidRDefault="00996E82" w:rsidP="00996E82">
      <w:pPr>
        <w:pStyle w:val="HD"/>
      </w:pPr>
      <w:r>
        <w:rPr>
          <w:rFonts w:hint="eastAsia"/>
        </w:rPr>
        <w:t>基金管理人、基金托管人应当在</w:t>
      </w:r>
      <w:r w:rsidR="00117EF6">
        <w:rPr>
          <w:rFonts w:hint="eastAsia"/>
        </w:rPr>
        <w:t>规定报刊</w:t>
      </w:r>
      <w:r>
        <w:rPr>
          <w:rFonts w:hint="eastAsia"/>
        </w:rPr>
        <w:t>中选择披露信息的报刊。基金管理人、基金托管人应当向中国证监会基金电子披露网站报送拟披露的基金信息，并保证相关报送信息的真实、准确、完整、及时。</w:t>
      </w:r>
    </w:p>
    <w:p w14:paraId="65C78C8A" w14:textId="7C39733E" w:rsidR="00996E82" w:rsidRDefault="00996E82" w:rsidP="00996E82">
      <w:pPr>
        <w:pStyle w:val="HD"/>
      </w:pPr>
      <w:r>
        <w:rPr>
          <w:rFonts w:hint="eastAsia"/>
        </w:rPr>
        <w:t>基金管理人、基金托管人除依法在</w:t>
      </w:r>
      <w:r w:rsidR="00117EF6">
        <w:rPr>
          <w:rFonts w:hint="eastAsia"/>
        </w:rPr>
        <w:t>规定媒介</w:t>
      </w:r>
      <w:r>
        <w:rPr>
          <w:rFonts w:hint="eastAsia"/>
        </w:rPr>
        <w:t>上披露信息外，还可以根据需要在其他公共媒介披露信息，但是其他公共媒介不得早于</w:t>
      </w:r>
      <w:r w:rsidR="00117EF6">
        <w:rPr>
          <w:rFonts w:hint="eastAsia"/>
        </w:rPr>
        <w:t>规定媒介</w:t>
      </w:r>
      <w:r>
        <w:rPr>
          <w:rFonts w:hint="eastAsia"/>
        </w:rPr>
        <w:t>和基金上市交易的证券交易所网站披露信息，并且在不同媒介上披露同一信息的内容应当一致。</w:t>
      </w:r>
    </w:p>
    <w:p w14:paraId="336780AC" w14:textId="77777777" w:rsidR="00996E82" w:rsidRDefault="00996E82"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1D76F4B3" w:rsidR="00996E82" w:rsidRDefault="00996E82" w:rsidP="00996E82">
      <w:pPr>
        <w:pStyle w:val="HD"/>
      </w:pPr>
      <w:r>
        <w:rPr>
          <w:rFonts w:hint="eastAsia"/>
        </w:rPr>
        <w:t>依法必须披露的信息发布后，基金管理人、基金托管人应当按照相关法律法规规定将信息置备于各自住所</w:t>
      </w:r>
      <w:r w:rsidR="00160E71"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3B27367D"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八、暂停或延迟信息披露的情形</w:t>
      </w:r>
    </w:p>
    <w:p w14:paraId="6A623160"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当出现下述情况时，基金管理人和基金托管人可暂停或延迟披露基金相关信息：</w:t>
      </w:r>
    </w:p>
    <w:p w14:paraId="540D1327"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1、不可抗力；</w:t>
      </w:r>
    </w:p>
    <w:p w14:paraId="14A4B2DC" w14:textId="77777777" w:rsidR="00713937" w:rsidRPr="00713937"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2、基金投资所涉及的证券/期货交易市场遇法定节假日或因其他原因暂停营业时；</w:t>
      </w:r>
    </w:p>
    <w:p w14:paraId="546915E6" w14:textId="0D6E66C9" w:rsidR="007F20AF" w:rsidRPr="00783CB5" w:rsidRDefault="00713937" w:rsidP="00713937">
      <w:pPr>
        <w:widowControl/>
        <w:snapToGrid w:val="0"/>
        <w:spacing w:line="360" w:lineRule="auto"/>
        <w:ind w:firstLine="420"/>
        <w:jc w:val="left"/>
        <w:rPr>
          <w:rFonts w:ascii="宋体" w:hAnsi="宋体"/>
          <w:bCs/>
          <w:szCs w:val="21"/>
        </w:rPr>
      </w:pPr>
      <w:r w:rsidRPr="00713937">
        <w:rPr>
          <w:rFonts w:ascii="宋体" w:hAnsi="宋体" w:hint="eastAsia"/>
          <w:bCs/>
          <w:szCs w:val="21"/>
        </w:rPr>
        <w:t>3、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5" w:name="_Toc327902638"/>
      <w:bookmarkStart w:id="146" w:name="_Toc332013126"/>
      <w:bookmarkStart w:id="147" w:name="_Toc335899849"/>
      <w:bookmarkStart w:id="148" w:name="_Toc336606243"/>
      <w:bookmarkStart w:id="149" w:name="_Toc369510024"/>
      <w:bookmarkStart w:id="150" w:name="_Toc375295989"/>
      <w:bookmarkStart w:id="151" w:name="_Toc33975441"/>
      <w:r w:rsidRPr="00783CB5">
        <w:rPr>
          <w:rFonts w:hint="eastAsia"/>
        </w:rPr>
        <w:t>风险揭示</w:t>
      </w:r>
      <w:bookmarkEnd w:id="145"/>
      <w:bookmarkEnd w:id="146"/>
      <w:bookmarkEnd w:id="147"/>
      <w:bookmarkEnd w:id="148"/>
      <w:bookmarkEnd w:id="149"/>
      <w:bookmarkEnd w:id="150"/>
      <w:bookmarkEnd w:id="151"/>
    </w:p>
    <w:p w14:paraId="3C639372" w14:textId="77777777" w:rsidR="007F20AF" w:rsidRPr="00783CB5" w:rsidRDefault="007F20AF" w:rsidP="007F20AF">
      <w:pPr>
        <w:snapToGrid w:val="0"/>
        <w:spacing w:line="360" w:lineRule="auto"/>
        <w:ind w:firstLine="420"/>
        <w:rPr>
          <w:b/>
          <w:bCs/>
          <w:color w:val="000000"/>
        </w:rPr>
      </w:pPr>
    </w:p>
    <w:p w14:paraId="531C4851" w14:textId="5147665E" w:rsidR="003640F2" w:rsidRPr="00783CB5" w:rsidRDefault="003640F2">
      <w:pPr>
        <w:snapToGrid w:val="0"/>
        <w:spacing w:line="360" w:lineRule="auto"/>
        <w:ind w:firstLine="420"/>
        <w:rPr>
          <w:bCs/>
          <w:color w:val="000000"/>
        </w:rPr>
      </w:pPr>
      <w:r w:rsidRPr="00783CB5">
        <w:rPr>
          <w:rFonts w:hint="eastAsia"/>
          <w:bCs/>
          <w:color w:val="000000"/>
        </w:rPr>
        <w:t>本基金属于股票型基金，其长期平均风险与预期收益高于混合型基金、债券型基金与货币市场基金。同时本基金为指数型基金，通过跟踪标的指数表现，具有与标的指数</w:t>
      </w:r>
      <w:r w:rsidR="00AA4DB9" w:rsidRPr="00AA4DB9">
        <w:rPr>
          <w:rFonts w:hint="eastAsia"/>
          <w:bCs/>
          <w:color w:val="000000"/>
        </w:rPr>
        <w:t>以及标的指数所代表的股票市场</w:t>
      </w:r>
      <w:r w:rsidRPr="00783CB5">
        <w:rPr>
          <w:rFonts w:hint="eastAsia"/>
          <w:bCs/>
          <w:color w:val="000000"/>
        </w:rPr>
        <w:t>相似的风险收益特征。</w:t>
      </w:r>
    </w:p>
    <w:p w14:paraId="7F0F2556" w14:textId="77777777" w:rsidR="003640F2" w:rsidRPr="00783CB5" w:rsidRDefault="003640F2">
      <w:pPr>
        <w:snapToGrid w:val="0"/>
        <w:spacing w:line="360" w:lineRule="auto"/>
        <w:ind w:firstLine="420"/>
        <w:rPr>
          <w:bCs/>
          <w:color w:val="000000"/>
        </w:rPr>
      </w:pPr>
      <w:r w:rsidRPr="00783CB5">
        <w:rPr>
          <w:rFonts w:hint="eastAsia"/>
          <w:bCs/>
          <w:color w:val="000000"/>
        </w:rPr>
        <w:t>本基金面临的主要风险有市场风险、管理风险、流动性风险、本基金特有风险及其他风险等。</w:t>
      </w:r>
    </w:p>
    <w:p w14:paraId="03185340" w14:textId="77777777" w:rsidR="003640F2" w:rsidRPr="00783CB5" w:rsidRDefault="003640F2">
      <w:pPr>
        <w:snapToGrid w:val="0"/>
        <w:spacing w:line="360" w:lineRule="auto"/>
        <w:ind w:firstLine="420"/>
        <w:rPr>
          <w:bCs/>
          <w:color w:val="000000"/>
        </w:rPr>
      </w:pPr>
    </w:p>
    <w:p w14:paraId="573E6D3B" w14:textId="77777777" w:rsidR="007F20AF" w:rsidRPr="00783CB5" w:rsidRDefault="007F20AF" w:rsidP="007F20AF">
      <w:pPr>
        <w:snapToGrid w:val="0"/>
        <w:spacing w:line="360" w:lineRule="auto"/>
        <w:ind w:firstLine="420"/>
        <w:rPr>
          <w:bCs/>
          <w:color w:val="000000"/>
        </w:rPr>
      </w:pPr>
      <w:r w:rsidRPr="00783CB5">
        <w:rPr>
          <w:rFonts w:hint="eastAsia"/>
          <w:bCs/>
          <w:color w:val="000000"/>
        </w:rPr>
        <w:t>一、市场风险</w:t>
      </w:r>
    </w:p>
    <w:p w14:paraId="10F14602"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市场价格受到经济因素、政治因素、投资心理和交易制度等各种因素的影响，导致基金收益水平变化，产生风险，主要包括：</w:t>
      </w:r>
    </w:p>
    <w:p w14:paraId="13176F7B" w14:textId="77777777" w:rsidR="003640F2" w:rsidRPr="00F81864" w:rsidRDefault="003640F2" w:rsidP="00F81864">
      <w:pPr>
        <w:snapToGrid w:val="0"/>
        <w:spacing w:line="360" w:lineRule="auto"/>
        <w:ind w:firstLine="420"/>
        <w:rPr>
          <w:bCs/>
          <w:color w:val="000000"/>
        </w:rPr>
      </w:pPr>
      <w:r w:rsidRPr="00F81864">
        <w:rPr>
          <w:rFonts w:hint="eastAsia"/>
          <w:bCs/>
          <w:color w:val="000000"/>
        </w:rPr>
        <w:t>1</w:t>
      </w:r>
      <w:r w:rsidRPr="00F81864">
        <w:rPr>
          <w:rFonts w:hint="eastAsia"/>
          <w:bCs/>
          <w:color w:val="000000"/>
        </w:rPr>
        <w:t>、政策风险。因国家宏观政策（如货币政策、财政政策、行业政策、地区发展政策等）发生变化，导致市场价格波动而产生风险。</w:t>
      </w:r>
    </w:p>
    <w:p w14:paraId="051C705E" w14:textId="77777777" w:rsidR="003640F2" w:rsidRPr="00F81864" w:rsidRDefault="003640F2" w:rsidP="00F81864">
      <w:pPr>
        <w:snapToGrid w:val="0"/>
        <w:spacing w:line="360" w:lineRule="auto"/>
        <w:ind w:firstLine="420"/>
        <w:rPr>
          <w:bCs/>
          <w:color w:val="000000"/>
        </w:rPr>
      </w:pPr>
      <w:r w:rsidRPr="00F81864">
        <w:rPr>
          <w:rFonts w:hint="eastAsia"/>
          <w:bCs/>
          <w:color w:val="000000"/>
        </w:rPr>
        <w:t>2</w:t>
      </w:r>
      <w:r w:rsidRPr="00F81864">
        <w:rPr>
          <w:rFonts w:hint="eastAsia"/>
          <w:bCs/>
          <w:color w:val="000000"/>
        </w:rPr>
        <w:t>、经济周期风险。随经济运行的周期性变化，证券市场的收益水平也呈周期性变化。基金投资于国债与上市公司的股票，收益水平也会随之变化，从而产生风险。</w:t>
      </w:r>
    </w:p>
    <w:p w14:paraId="2F0F7FD8" w14:textId="77777777" w:rsidR="003640F2" w:rsidRPr="00F81864" w:rsidRDefault="003640F2" w:rsidP="00F81864">
      <w:pPr>
        <w:snapToGrid w:val="0"/>
        <w:spacing w:line="360" w:lineRule="auto"/>
        <w:ind w:firstLine="420"/>
        <w:rPr>
          <w:bCs/>
          <w:color w:val="000000"/>
        </w:rPr>
      </w:pPr>
      <w:r w:rsidRPr="00F81864">
        <w:rPr>
          <w:rFonts w:hint="eastAsia"/>
          <w:bCs/>
          <w:color w:val="000000"/>
        </w:rPr>
        <w:t>3</w:t>
      </w:r>
      <w:r w:rsidRPr="00F81864">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00A85611" w14:textId="77777777" w:rsidR="003640F2"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w:t>
      </w:r>
      <w:r w:rsidR="003640F2" w:rsidRPr="00F81864">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54FA806C" w14:textId="77777777" w:rsidR="007F20AF" w:rsidRPr="00F81864" w:rsidRDefault="003640F2" w:rsidP="00F81864">
      <w:pPr>
        <w:snapToGrid w:val="0"/>
        <w:spacing w:line="360" w:lineRule="auto"/>
        <w:ind w:firstLine="420"/>
        <w:rPr>
          <w:bCs/>
          <w:color w:val="000000"/>
        </w:rPr>
      </w:pPr>
      <w:r w:rsidRPr="00F81864">
        <w:rPr>
          <w:rFonts w:hint="eastAsia"/>
          <w:bCs/>
          <w:color w:val="000000"/>
        </w:rPr>
        <w:t>5</w:t>
      </w:r>
      <w:r w:rsidRPr="00F81864">
        <w:rPr>
          <w:rFonts w:hint="eastAsia"/>
          <w:bCs/>
          <w:color w:val="000000"/>
        </w:rPr>
        <w:t>、</w:t>
      </w:r>
      <w:r w:rsidR="007F20AF" w:rsidRPr="00F81864">
        <w:rPr>
          <w:rFonts w:hint="eastAsia"/>
          <w:bCs/>
          <w:color w:val="000000"/>
        </w:rPr>
        <w:t>购买力风险。基金的利润将主要通过现金形式来分配，而现金可能因为通货膨胀的影响而导致购买力下降，从而使基金的实际收益下降。</w:t>
      </w:r>
    </w:p>
    <w:p w14:paraId="291D9C8F" w14:textId="77777777" w:rsidR="003640F2" w:rsidRPr="00F81864" w:rsidRDefault="003640F2" w:rsidP="00F81864">
      <w:pPr>
        <w:snapToGrid w:val="0"/>
        <w:spacing w:line="360" w:lineRule="auto"/>
        <w:ind w:firstLine="420"/>
        <w:rPr>
          <w:bCs/>
          <w:color w:val="000000"/>
        </w:rPr>
      </w:pPr>
      <w:r w:rsidRPr="00F81864">
        <w:rPr>
          <w:rFonts w:hint="eastAsia"/>
          <w:bCs/>
          <w:color w:val="000000"/>
        </w:rPr>
        <w:t>6</w:t>
      </w:r>
      <w:r w:rsidRPr="00F81864">
        <w:rPr>
          <w:rFonts w:hint="eastAsia"/>
          <w:bCs/>
          <w:color w:val="000000"/>
        </w:rPr>
        <w:t>、信用风险。主要是指债务人的违约风险，若债务人经营不善，资不抵债，债权人可能会损失掉大部分的投资，这主要体现在企业债中。</w:t>
      </w:r>
    </w:p>
    <w:p w14:paraId="700BD969" w14:textId="77777777" w:rsidR="003640F2" w:rsidRPr="00F81864" w:rsidRDefault="003640F2" w:rsidP="00F81864">
      <w:pPr>
        <w:snapToGrid w:val="0"/>
        <w:spacing w:line="360" w:lineRule="auto"/>
        <w:ind w:firstLine="420"/>
        <w:rPr>
          <w:bCs/>
          <w:color w:val="000000"/>
        </w:rPr>
      </w:pPr>
      <w:r w:rsidRPr="00F81864">
        <w:rPr>
          <w:rFonts w:hint="eastAsia"/>
          <w:bCs/>
          <w:color w:val="000000"/>
        </w:rPr>
        <w:t>7</w:t>
      </w:r>
      <w:r w:rsidRPr="00F81864">
        <w:rPr>
          <w:rFonts w:hint="eastAsia"/>
          <w:bCs/>
          <w:color w:val="000000"/>
        </w:rPr>
        <w:t>、债券收益率曲线变动风险。债券收益率曲线变动风险是指与收益率曲线非平行移动有关的风险，单一的久期指标并不能充分反映这一风险的存在。</w:t>
      </w:r>
    </w:p>
    <w:p w14:paraId="11A08B95" w14:textId="77777777" w:rsidR="003640F2" w:rsidRPr="00F81864" w:rsidRDefault="003640F2" w:rsidP="00F81864">
      <w:pPr>
        <w:snapToGrid w:val="0"/>
        <w:spacing w:line="360" w:lineRule="auto"/>
        <w:ind w:firstLine="420"/>
        <w:rPr>
          <w:bCs/>
          <w:color w:val="000000"/>
        </w:rPr>
      </w:pPr>
      <w:r w:rsidRPr="00F81864">
        <w:rPr>
          <w:rFonts w:hint="eastAsia"/>
          <w:bCs/>
          <w:color w:val="000000"/>
        </w:rPr>
        <w:t>8</w:t>
      </w:r>
      <w:r w:rsidRPr="00F81864">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57177F1C" w14:textId="77777777" w:rsidR="005C6DB1" w:rsidRPr="00F81864" w:rsidRDefault="003640F2" w:rsidP="00F81864">
      <w:pPr>
        <w:snapToGrid w:val="0"/>
        <w:spacing w:line="360" w:lineRule="auto"/>
        <w:ind w:firstLine="420"/>
        <w:rPr>
          <w:bCs/>
          <w:color w:val="000000"/>
        </w:rPr>
      </w:pPr>
      <w:r w:rsidRPr="00F81864">
        <w:rPr>
          <w:rFonts w:hint="eastAsia"/>
          <w:bCs/>
          <w:color w:val="000000"/>
        </w:rPr>
        <w:t>9</w:t>
      </w:r>
      <w:r w:rsidRPr="00F81864">
        <w:rPr>
          <w:rFonts w:hint="eastAsia"/>
          <w:bCs/>
          <w:color w:val="000000"/>
        </w:rPr>
        <w:t>、投资股指期货的风险。</w:t>
      </w:r>
      <w:r w:rsidR="005C6DB1" w:rsidRPr="00F81864">
        <w:rPr>
          <w:bCs/>
          <w:color w:val="000000"/>
        </w:rPr>
        <w:t>本基金可投资于股指期货，股指期货作为一种金融衍生品，主要存在以下风险：</w:t>
      </w:r>
    </w:p>
    <w:p w14:paraId="3B7446EA" w14:textId="77777777" w:rsidR="005C6DB1" w:rsidRPr="00F81864" w:rsidRDefault="005C6DB1" w:rsidP="00F81864">
      <w:pPr>
        <w:snapToGrid w:val="0"/>
        <w:spacing w:line="360" w:lineRule="auto"/>
        <w:ind w:firstLine="420"/>
        <w:rPr>
          <w:bCs/>
          <w:color w:val="000000"/>
        </w:rPr>
      </w:pPr>
      <w:r w:rsidRPr="00F81864">
        <w:rPr>
          <w:bCs/>
          <w:color w:val="000000"/>
        </w:rPr>
        <w:lastRenderedPageBreak/>
        <w:t>（</w:t>
      </w:r>
      <w:r w:rsidRPr="00F81864">
        <w:rPr>
          <w:bCs/>
          <w:color w:val="000000"/>
        </w:rPr>
        <w:t>1</w:t>
      </w:r>
      <w:r w:rsidRPr="00F81864">
        <w:rPr>
          <w:bCs/>
          <w:color w:val="000000"/>
        </w:rPr>
        <w:t>）市场风险：是指由于股指期货价格变动而给投资者带来的风险。</w:t>
      </w:r>
    </w:p>
    <w:p w14:paraId="76D14E81"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2</w:t>
      </w:r>
      <w:r w:rsidRPr="00F81864">
        <w:rPr>
          <w:bCs/>
          <w:color w:val="000000"/>
        </w:rPr>
        <w:t>）流动性风险：是指由于股指期货合约无法及时变现所带来的风险。</w:t>
      </w:r>
    </w:p>
    <w:p w14:paraId="56BDA05A"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3</w:t>
      </w:r>
      <w:r w:rsidRPr="00F81864">
        <w:rPr>
          <w:bCs/>
          <w:color w:val="000000"/>
        </w:rPr>
        <w:t>）基差风险：是指股指期货合约价格和标的指数价格之间的价格差的波动所造成的风险。</w:t>
      </w:r>
    </w:p>
    <w:p w14:paraId="43BD6F57" w14:textId="41527E1A"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4</w:t>
      </w:r>
      <w:r w:rsidRPr="00F81864">
        <w:rPr>
          <w:bCs/>
          <w:color w:val="000000"/>
        </w:rPr>
        <w:t>）保证金风险：是指由于无法及时筹措资金满足建立或者维持股指期货合约头寸所要求的保证金而带来的风险。</w:t>
      </w:r>
      <w:r w:rsidRPr="00F81864">
        <w:rPr>
          <w:bCs/>
          <w:color w:val="000000"/>
        </w:rPr>
        <w:cr/>
      </w:r>
      <w:r w:rsidR="00A1295C">
        <w:rPr>
          <w:bCs/>
          <w:color w:val="000000"/>
        </w:rPr>
        <w:t xml:space="preserve">    </w:t>
      </w:r>
      <w:r w:rsidRPr="00F81864">
        <w:rPr>
          <w:bCs/>
          <w:color w:val="000000"/>
        </w:rPr>
        <w:t>（</w:t>
      </w:r>
      <w:r w:rsidRPr="00F81864">
        <w:rPr>
          <w:bCs/>
          <w:color w:val="000000"/>
        </w:rPr>
        <w:t>5</w:t>
      </w:r>
      <w:r w:rsidRPr="00F81864">
        <w:rPr>
          <w:bCs/>
          <w:color w:val="000000"/>
        </w:rPr>
        <w:t>）杠杆风险：因股指期货采用保证金交易而存在杠杆，基金财产可能因此产生更大的收益波动。</w:t>
      </w:r>
    </w:p>
    <w:p w14:paraId="556543DB" w14:textId="77777777" w:rsidR="005C6DB1" w:rsidRPr="00F81864" w:rsidRDefault="005C6DB1" w:rsidP="00F81864">
      <w:pPr>
        <w:snapToGrid w:val="0"/>
        <w:spacing w:line="360" w:lineRule="auto"/>
        <w:ind w:firstLine="420"/>
        <w:rPr>
          <w:bCs/>
          <w:color w:val="000000"/>
        </w:rPr>
      </w:pPr>
      <w:r w:rsidRPr="00F81864">
        <w:rPr>
          <w:bCs/>
          <w:color w:val="000000"/>
        </w:rPr>
        <w:t>（</w:t>
      </w:r>
      <w:r w:rsidRPr="00F81864">
        <w:rPr>
          <w:bCs/>
          <w:color w:val="000000"/>
        </w:rPr>
        <w:t>6</w:t>
      </w:r>
      <w:r w:rsidRPr="00F81864">
        <w:rPr>
          <w:bCs/>
          <w:color w:val="000000"/>
        </w:rPr>
        <w:t>）信用风险：是指期货经纪公司违约而产生损失的风险。</w:t>
      </w:r>
    </w:p>
    <w:p w14:paraId="28E90DF0" w14:textId="00797152" w:rsidR="005C6DB1" w:rsidRDefault="005C6DB1" w:rsidP="00F81864">
      <w:pPr>
        <w:snapToGrid w:val="0"/>
        <w:spacing w:line="360" w:lineRule="auto"/>
        <w:ind w:firstLine="420"/>
        <w:rPr>
          <w:bCs/>
          <w:color w:val="000000"/>
        </w:rPr>
      </w:pPr>
      <w:r w:rsidRPr="00F81864">
        <w:rPr>
          <w:bCs/>
          <w:color w:val="000000"/>
        </w:rPr>
        <w:t>（</w:t>
      </w:r>
      <w:r w:rsidRPr="00F81864">
        <w:rPr>
          <w:bCs/>
          <w:color w:val="000000"/>
        </w:rPr>
        <w:t>7</w:t>
      </w:r>
      <w:r w:rsidRPr="00F81864">
        <w:rPr>
          <w:bCs/>
          <w:color w:val="000000"/>
        </w:rPr>
        <w:t>）操作风险：是指由于内部流程的不完善，业务人员出现差错或者疏漏，或者系统出现故障等原因造成损失的风险。</w:t>
      </w:r>
    </w:p>
    <w:p w14:paraId="535A073E" w14:textId="656D94D6" w:rsidR="008E19A7" w:rsidRPr="008E19A7" w:rsidRDefault="00682AE6" w:rsidP="008E19A7">
      <w:pPr>
        <w:snapToGrid w:val="0"/>
        <w:spacing w:line="360" w:lineRule="auto"/>
        <w:ind w:firstLine="420"/>
        <w:rPr>
          <w:bCs/>
          <w:color w:val="000000"/>
        </w:rPr>
      </w:pPr>
      <w:r>
        <w:rPr>
          <w:rFonts w:hint="eastAsia"/>
          <w:bCs/>
          <w:color w:val="000000"/>
        </w:rPr>
        <w:t>10</w:t>
      </w:r>
      <w:r w:rsidRPr="00682AE6">
        <w:rPr>
          <w:rFonts w:hint="eastAsia"/>
          <w:bCs/>
          <w:color w:val="000000"/>
        </w:rPr>
        <w:t>、</w:t>
      </w:r>
      <w:r w:rsidR="008E19A7" w:rsidRPr="008E19A7">
        <w:rPr>
          <w:rFonts w:hint="eastAsia"/>
          <w:bCs/>
          <w:color w:val="000000"/>
        </w:rPr>
        <w:t>投资股票期权的风险。股票期权价格主要受到标的资产价格水平、标的资产价格波动率、期权到期时间、市场利率水平等因素的影响。因此，投资股票期权主要存在</w:t>
      </w:r>
      <w:r w:rsidR="008E19A7" w:rsidRPr="008E19A7">
        <w:rPr>
          <w:rFonts w:hint="eastAsia"/>
          <w:bCs/>
          <w:color w:val="000000"/>
        </w:rPr>
        <w:t xml:space="preserve"> Delta </w:t>
      </w:r>
      <w:r w:rsidR="008E19A7" w:rsidRPr="008E19A7">
        <w:rPr>
          <w:rFonts w:hint="eastAsia"/>
          <w:bCs/>
          <w:color w:val="000000"/>
        </w:rPr>
        <w:t>风险、</w:t>
      </w:r>
      <w:r w:rsidR="008E19A7" w:rsidRPr="008E19A7">
        <w:rPr>
          <w:rFonts w:hint="eastAsia"/>
          <w:bCs/>
          <w:color w:val="000000"/>
        </w:rPr>
        <w:t xml:space="preserve">Gamma </w:t>
      </w:r>
      <w:r w:rsidR="008E19A7" w:rsidRPr="008E19A7">
        <w:rPr>
          <w:rFonts w:hint="eastAsia"/>
          <w:bCs/>
          <w:color w:val="000000"/>
        </w:rPr>
        <w:t>风险、</w:t>
      </w:r>
      <w:r w:rsidR="008E19A7" w:rsidRPr="008E19A7">
        <w:rPr>
          <w:rFonts w:hint="eastAsia"/>
          <w:bCs/>
          <w:color w:val="000000"/>
        </w:rPr>
        <w:t xml:space="preserve">Vega </w:t>
      </w:r>
      <w:r w:rsidR="008E19A7" w:rsidRPr="008E19A7">
        <w:rPr>
          <w:rFonts w:hint="eastAsia"/>
          <w:bCs/>
          <w:color w:val="000000"/>
        </w:rPr>
        <w:t>风险、</w:t>
      </w:r>
      <w:r w:rsidR="008E19A7" w:rsidRPr="008E19A7">
        <w:rPr>
          <w:rFonts w:hint="eastAsia"/>
          <w:bCs/>
          <w:color w:val="000000"/>
        </w:rPr>
        <w:t xml:space="preserve">Theta </w:t>
      </w:r>
      <w:r w:rsidR="008E19A7" w:rsidRPr="008E19A7">
        <w:rPr>
          <w:rFonts w:hint="eastAsia"/>
          <w:bCs/>
          <w:color w:val="000000"/>
        </w:rPr>
        <w:t>风险以及</w:t>
      </w:r>
      <w:r w:rsidR="008E19A7" w:rsidRPr="008E19A7">
        <w:rPr>
          <w:rFonts w:hint="eastAsia"/>
          <w:bCs/>
          <w:color w:val="000000"/>
        </w:rPr>
        <w:t xml:space="preserve"> Rho </w:t>
      </w:r>
      <w:r w:rsidR="008E19A7" w:rsidRPr="008E19A7">
        <w:rPr>
          <w:rFonts w:hint="eastAsia"/>
          <w:bCs/>
          <w:color w:val="000000"/>
        </w:rPr>
        <w:t>风险。同时，进行股票期权投资还面临流动性风险、信用风险、操作风险等。</w:t>
      </w:r>
    </w:p>
    <w:p w14:paraId="2FF5A476" w14:textId="3FD4ABD7" w:rsidR="00682AE6" w:rsidRPr="00682AE6" w:rsidRDefault="008E19A7" w:rsidP="008E19A7">
      <w:pPr>
        <w:snapToGrid w:val="0"/>
        <w:spacing w:line="360" w:lineRule="auto"/>
        <w:ind w:firstLine="420"/>
        <w:rPr>
          <w:bCs/>
          <w:color w:val="000000"/>
        </w:rPr>
      </w:pPr>
      <w:r w:rsidRPr="008E19A7">
        <w:rPr>
          <w:rFonts w:hint="eastAsia"/>
          <w:bCs/>
          <w:color w:val="000000"/>
        </w:rPr>
        <w:t>11</w:t>
      </w:r>
      <w:r w:rsidRPr="008E19A7">
        <w:rPr>
          <w:rFonts w:hint="eastAsia"/>
          <w:bCs/>
          <w:color w:val="000000"/>
        </w:rPr>
        <w:t>、</w:t>
      </w:r>
      <w:r w:rsidR="00682AE6" w:rsidRPr="00682AE6">
        <w:rPr>
          <w:rFonts w:hint="eastAsia"/>
          <w:bCs/>
          <w:color w:val="000000"/>
        </w:rPr>
        <w:t>本基金投资资产支持证券的风险。</w:t>
      </w:r>
    </w:p>
    <w:p w14:paraId="7DB30241"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资产支持证券，因此可能面临资产支持证券的信用风险、利率风险、流动性风险、提前偿付风险、法律风险和操作风险。本基金管理人将通过内部信用评级、投资授信控制等方法对资产支持证券投资进行有效的风险评估和控制。同时，本基金管理人将对资产支持证券进行全程合规监控，通过事前控制、事中监督和事后报告检查等方式，确保资产支持证券投资的合法合规。</w:t>
      </w:r>
    </w:p>
    <w:p w14:paraId="576A6B14" w14:textId="21D6AFA9"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2</w:t>
      </w:r>
      <w:r w:rsidR="00682AE6" w:rsidRPr="00682AE6">
        <w:rPr>
          <w:rFonts w:hint="eastAsia"/>
          <w:bCs/>
          <w:color w:val="000000"/>
        </w:rPr>
        <w:t>、本基金投资流通受限证券的风险。</w:t>
      </w:r>
    </w:p>
    <w:p w14:paraId="289AB4A9"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52117B6E" w14:textId="441DB332" w:rsidR="00682AE6" w:rsidRPr="00682AE6" w:rsidRDefault="008E19A7" w:rsidP="00682AE6">
      <w:pPr>
        <w:snapToGrid w:val="0"/>
        <w:spacing w:line="360" w:lineRule="auto"/>
        <w:ind w:firstLine="420"/>
        <w:rPr>
          <w:bCs/>
          <w:color w:val="000000"/>
        </w:rPr>
      </w:pPr>
      <w:r>
        <w:rPr>
          <w:rFonts w:hint="eastAsia"/>
          <w:bCs/>
          <w:color w:val="000000"/>
        </w:rPr>
        <w:t>1</w:t>
      </w:r>
      <w:r>
        <w:rPr>
          <w:bCs/>
          <w:color w:val="000000"/>
        </w:rPr>
        <w:t>3</w:t>
      </w:r>
      <w:r w:rsidR="00682AE6" w:rsidRPr="00682AE6">
        <w:rPr>
          <w:rFonts w:hint="eastAsia"/>
          <w:bCs/>
          <w:color w:val="000000"/>
        </w:rPr>
        <w:t>、本基金参与转融通证券出借业务的风险</w:t>
      </w:r>
    </w:p>
    <w:p w14:paraId="03B9021B" w14:textId="77777777" w:rsidR="00682AE6" w:rsidRPr="00682AE6" w:rsidRDefault="00682AE6" w:rsidP="00682AE6">
      <w:pPr>
        <w:snapToGrid w:val="0"/>
        <w:spacing w:line="360" w:lineRule="auto"/>
        <w:ind w:firstLine="420"/>
        <w:rPr>
          <w:bCs/>
          <w:color w:val="000000"/>
        </w:rPr>
      </w:pPr>
      <w:r w:rsidRPr="00682AE6">
        <w:rPr>
          <w:rFonts w:hint="eastAsia"/>
          <w:bCs/>
          <w:color w:val="000000"/>
        </w:rPr>
        <w:t>本基金可根据法律法规和基金合同的约定参与转融通证券出借业务，可能存在转融通业务特有风险，包括但不限于以下风险：</w:t>
      </w:r>
    </w:p>
    <w:p w14:paraId="6B9282CC"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1</w:t>
      </w:r>
      <w:r w:rsidRPr="00682AE6">
        <w:rPr>
          <w:rFonts w:hint="eastAsia"/>
          <w:bCs/>
          <w:color w:val="000000"/>
        </w:rPr>
        <w:t>）流动性风险</w:t>
      </w:r>
    </w:p>
    <w:p w14:paraId="6EB0C6C4" w14:textId="77777777" w:rsidR="00682AE6" w:rsidRPr="00682AE6" w:rsidRDefault="00682AE6" w:rsidP="00682AE6">
      <w:pPr>
        <w:snapToGrid w:val="0"/>
        <w:spacing w:line="360" w:lineRule="auto"/>
        <w:ind w:firstLine="420"/>
        <w:rPr>
          <w:bCs/>
          <w:color w:val="000000"/>
        </w:rPr>
      </w:pPr>
      <w:r w:rsidRPr="00682AE6">
        <w:rPr>
          <w:rFonts w:hint="eastAsia"/>
          <w:bCs/>
          <w:color w:val="000000"/>
        </w:rPr>
        <w:t>面对大额赎回时，可能因证券出借原因发生无法及时变现、支付赎回款项的风险；</w:t>
      </w:r>
    </w:p>
    <w:p w14:paraId="0EC63462"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2</w:t>
      </w:r>
      <w:r w:rsidRPr="00682AE6">
        <w:rPr>
          <w:rFonts w:hint="eastAsia"/>
          <w:bCs/>
          <w:color w:val="000000"/>
        </w:rPr>
        <w:t>）信用风险</w:t>
      </w:r>
    </w:p>
    <w:p w14:paraId="64D44BB9"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对手方可能无法及时归还证券、无法支付相应权益补偿及借券费用的风险；</w:t>
      </w:r>
    </w:p>
    <w:p w14:paraId="3F69D3EB" w14:textId="77777777" w:rsidR="00682AE6" w:rsidRPr="00682AE6" w:rsidRDefault="00682AE6" w:rsidP="00682AE6">
      <w:pPr>
        <w:snapToGrid w:val="0"/>
        <w:spacing w:line="360" w:lineRule="auto"/>
        <w:ind w:firstLine="420"/>
        <w:rPr>
          <w:bCs/>
          <w:color w:val="000000"/>
        </w:rPr>
      </w:pPr>
      <w:r w:rsidRPr="00682AE6">
        <w:rPr>
          <w:rFonts w:hint="eastAsia"/>
          <w:bCs/>
          <w:color w:val="000000"/>
        </w:rPr>
        <w:lastRenderedPageBreak/>
        <w:t>（</w:t>
      </w:r>
      <w:r w:rsidRPr="00682AE6">
        <w:rPr>
          <w:rFonts w:hint="eastAsia"/>
          <w:bCs/>
          <w:color w:val="000000"/>
        </w:rPr>
        <w:t>3</w:t>
      </w:r>
      <w:r w:rsidRPr="00682AE6">
        <w:rPr>
          <w:rFonts w:hint="eastAsia"/>
          <w:bCs/>
          <w:color w:val="000000"/>
        </w:rPr>
        <w:t>）市场风险</w:t>
      </w:r>
    </w:p>
    <w:p w14:paraId="59F3C4CC" w14:textId="77777777" w:rsidR="00682AE6" w:rsidRPr="00682AE6" w:rsidRDefault="00682AE6" w:rsidP="00682AE6">
      <w:pPr>
        <w:snapToGrid w:val="0"/>
        <w:spacing w:line="360" w:lineRule="auto"/>
        <w:ind w:firstLine="420"/>
        <w:rPr>
          <w:bCs/>
          <w:color w:val="000000"/>
        </w:rPr>
      </w:pPr>
      <w:r w:rsidRPr="00682AE6">
        <w:rPr>
          <w:rFonts w:hint="eastAsia"/>
          <w:bCs/>
          <w:color w:val="000000"/>
        </w:rPr>
        <w:t>证券出借后可能面临出借期间无法及时处置证券的风险。</w:t>
      </w:r>
    </w:p>
    <w:p w14:paraId="77D1AB8F" w14:textId="77777777" w:rsidR="00682AE6" w:rsidRPr="00682AE6" w:rsidRDefault="00682AE6" w:rsidP="00682AE6">
      <w:pPr>
        <w:snapToGrid w:val="0"/>
        <w:spacing w:line="360" w:lineRule="auto"/>
        <w:ind w:firstLine="420"/>
        <w:rPr>
          <w:bCs/>
          <w:color w:val="000000"/>
        </w:rPr>
      </w:pPr>
      <w:r w:rsidRPr="00682AE6">
        <w:rPr>
          <w:rFonts w:hint="eastAsia"/>
          <w:bCs/>
          <w:color w:val="000000"/>
        </w:rPr>
        <w:t>（</w:t>
      </w:r>
      <w:r w:rsidRPr="00682AE6">
        <w:rPr>
          <w:rFonts w:hint="eastAsia"/>
          <w:bCs/>
          <w:color w:val="000000"/>
        </w:rPr>
        <w:t>4</w:t>
      </w:r>
      <w:r w:rsidRPr="00682AE6">
        <w:rPr>
          <w:rFonts w:hint="eastAsia"/>
          <w:bCs/>
          <w:color w:val="000000"/>
        </w:rPr>
        <w:t>）操作风险</w:t>
      </w:r>
    </w:p>
    <w:p w14:paraId="41AF8AE7" w14:textId="77777777" w:rsidR="00682AE6" w:rsidRPr="00682AE6" w:rsidRDefault="00682AE6" w:rsidP="00682AE6">
      <w:pPr>
        <w:snapToGrid w:val="0"/>
        <w:spacing w:line="360" w:lineRule="auto"/>
        <w:ind w:firstLine="420"/>
        <w:rPr>
          <w:bCs/>
          <w:color w:val="000000"/>
        </w:rPr>
      </w:pPr>
      <w:r w:rsidRPr="00682AE6">
        <w:rPr>
          <w:rFonts w:hint="eastAsia"/>
          <w:bCs/>
          <w:color w:val="000000"/>
        </w:rPr>
        <w:t>由于不完善或有问题的内部操作流程、人员违规或失误、系统故障或外部事件所导致的直接或间接损失的风险</w:t>
      </w:r>
    </w:p>
    <w:p w14:paraId="0670A6CC" w14:textId="77777777" w:rsidR="00682AE6" w:rsidRPr="00682AE6" w:rsidRDefault="00682AE6" w:rsidP="00682AE6">
      <w:pPr>
        <w:snapToGrid w:val="0"/>
        <w:spacing w:line="360" w:lineRule="auto"/>
        <w:ind w:firstLine="420"/>
        <w:rPr>
          <w:bCs/>
          <w:color w:val="000000"/>
        </w:rPr>
      </w:pPr>
      <w:r w:rsidRPr="00682AE6">
        <w:rPr>
          <w:rFonts w:hint="eastAsia"/>
          <w:bCs/>
          <w:color w:val="000000"/>
        </w:rPr>
        <w:t>根据转融通证券出借业务的特点，本公司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207CB87F" w14:textId="73D5EEE6" w:rsidR="00682AE6" w:rsidRPr="00F81864" w:rsidRDefault="00682AE6" w:rsidP="00682AE6">
      <w:pPr>
        <w:snapToGrid w:val="0"/>
        <w:spacing w:line="360" w:lineRule="auto"/>
        <w:ind w:firstLine="420"/>
        <w:rPr>
          <w:bCs/>
          <w:color w:val="000000"/>
        </w:rPr>
      </w:pPr>
      <w:r w:rsidRPr="00682AE6">
        <w:rPr>
          <w:rFonts w:hint="eastAsia"/>
          <w:bCs/>
          <w:color w:val="000000"/>
        </w:rPr>
        <w:t>除上述风险外，本公司参与转融通证券出借业务还应关注外部监管机构或公司要求关注的其他风险。</w:t>
      </w:r>
    </w:p>
    <w:p w14:paraId="0FC880D0" w14:textId="77777777" w:rsidR="007F20AF" w:rsidRPr="00F81864" w:rsidRDefault="007F20AF" w:rsidP="00F81864">
      <w:pPr>
        <w:snapToGrid w:val="0"/>
        <w:spacing w:line="360" w:lineRule="auto"/>
        <w:ind w:firstLine="420"/>
        <w:rPr>
          <w:bCs/>
          <w:color w:val="000000"/>
        </w:rPr>
      </w:pPr>
    </w:p>
    <w:p w14:paraId="1A027020"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管理风险</w:t>
      </w:r>
    </w:p>
    <w:p w14:paraId="6A9436D1" w14:textId="77777777" w:rsidR="007F20AF" w:rsidRPr="00F81864" w:rsidRDefault="007F20AF" w:rsidP="00F81864">
      <w:pPr>
        <w:snapToGrid w:val="0"/>
        <w:spacing w:line="360" w:lineRule="auto"/>
        <w:ind w:firstLine="420"/>
        <w:rPr>
          <w:bCs/>
          <w:color w:val="000000"/>
        </w:rPr>
      </w:pPr>
      <w:r w:rsidRPr="00F81864">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5307DCCC" w14:textId="77777777" w:rsidR="007F20AF" w:rsidRPr="00F81864" w:rsidRDefault="007F20AF" w:rsidP="00F81864">
      <w:pPr>
        <w:snapToGrid w:val="0"/>
        <w:spacing w:line="360" w:lineRule="auto"/>
        <w:ind w:firstLine="420"/>
        <w:rPr>
          <w:bCs/>
          <w:color w:val="000000"/>
        </w:rPr>
      </w:pPr>
    </w:p>
    <w:p w14:paraId="6FAE5506" w14:textId="77777777" w:rsidR="00F81864" w:rsidRPr="00F81864" w:rsidRDefault="007F20AF" w:rsidP="00F81864">
      <w:pPr>
        <w:snapToGrid w:val="0"/>
        <w:spacing w:line="360" w:lineRule="auto"/>
        <w:ind w:firstLine="420"/>
        <w:rPr>
          <w:bCs/>
          <w:color w:val="000000"/>
        </w:rPr>
      </w:pPr>
      <w:r w:rsidRPr="00783CB5">
        <w:rPr>
          <w:rFonts w:hint="eastAsia"/>
          <w:bCs/>
          <w:color w:val="000000"/>
        </w:rPr>
        <w:t>三、</w:t>
      </w:r>
      <w:r w:rsidR="00F81864" w:rsidRPr="00F81864">
        <w:rPr>
          <w:rFonts w:hint="eastAsia"/>
          <w:bCs/>
          <w:color w:val="000000"/>
        </w:rPr>
        <w:t>流动性风险</w:t>
      </w:r>
    </w:p>
    <w:p w14:paraId="0E00BBFF"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1</w:t>
      </w:r>
      <w:r w:rsidRPr="00F81864">
        <w:rPr>
          <w:rFonts w:hint="eastAsia"/>
          <w:bCs/>
          <w:color w:val="000000"/>
        </w:rPr>
        <w:t>）本基金交易方式带来的流动性风险</w:t>
      </w:r>
    </w:p>
    <w:p w14:paraId="4D38E001" w14:textId="74AB9317" w:rsidR="00F81864" w:rsidRPr="00F81864" w:rsidRDefault="00F81864" w:rsidP="00F81864">
      <w:pPr>
        <w:snapToGrid w:val="0"/>
        <w:spacing w:line="360" w:lineRule="auto"/>
        <w:ind w:firstLine="420"/>
        <w:rPr>
          <w:bCs/>
          <w:color w:val="000000"/>
        </w:rPr>
      </w:pPr>
      <w:r w:rsidRPr="00F81864">
        <w:rPr>
          <w:rFonts w:hint="eastAsia"/>
          <w:bCs/>
          <w:color w:val="000000"/>
        </w:rPr>
        <w:t>①本基金最小</w:t>
      </w:r>
      <w:r w:rsidR="00E75863">
        <w:rPr>
          <w:rFonts w:hint="eastAsia"/>
          <w:bCs/>
          <w:color w:val="000000"/>
        </w:rPr>
        <w:t>申购赎回单位</w:t>
      </w:r>
      <w:r w:rsidRPr="00F81864">
        <w:rPr>
          <w:rFonts w:hint="eastAsia"/>
          <w:bCs/>
          <w:color w:val="000000"/>
        </w:rPr>
        <w:t>设置较高（目前为</w:t>
      </w:r>
      <w:r w:rsidR="005638A5">
        <w:rPr>
          <w:bCs/>
          <w:color w:val="000000"/>
        </w:rPr>
        <w:t>200</w:t>
      </w:r>
      <w:r w:rsidR="00AD7154">
        <w:rPr>
          <w:rFonts w:hint="eastAsia"/>
          <w:bCs/>
          <w:color w:val="000000"/>
        </w:rPr>
        <w:t>万份</w:t>
      </w:r>
      <w:r w:rsidRPr="00F81864">
        <w:rPr>
          <w:rFonts w:hint="eastAsia"/>
          <w:bCs/>
          <w:color w:val="000000"/>
        </w:rPr>
        <w:t>），中小投资者只能在二级市场上按交易价格卖出基金份额。</w:t>
      </w:r>
    </w:p>
    <w:p w14:paraId="19F67350" w14:textId="099F9A98" w:rsidR="00F81864" w:rsidRPr="00F81864" w:rsidRDefault="00F81864" w:rsidP="00F81864">
      <w:pPr>
        <w:snapToGrid w:val="0"/>
        <w:spacing w:line="360" w:lineRule="auto"/>
        <w:ind w:firstLine="420"/>
        <w:rPr>
          <w:bCs/>
          <w:color w:val="000000"/>
        </w:rPr>
      </w:pPr>
      <w:r w:rsidRPr="00F81864">
        <w:rPr>
          <w:rFonts w:hint="eastAsia"/>
          <w:bCs/>
          <w:color w:val="000000"/>
        </w:rPr>
        <w:t>②基金将在</w:t>
      </w:r>
      <w:r w:rsidR="00832F91" w:rsidRPr="00832F91">
        <w:rPr>
          <w:rFonts w:hint="eastAsia"/>
          <w:bCs/>
          <w:color w:val="000000"/>
        </w:rPr>
        <w:t>深圳证券交易所</w:t>
      </w:r>
      <w:r w:rsidRPr="00F81864">
        <w:rPr>
          <w:rFonts w:hint="eastAsia"/>
          <w:bCs/>
          <w:color w:val="000000"/>
        </w:rPr>
        <w:t>上市交易，但不保证市场交易一定活跃；基金的交易可能因各种原因被暂停，当基金不再符合相关上市条件时，基金的上市也可能被终止。</w:t>
      </w:r>
    </w:p>
    <w:p w14:paraId="1EB27B96" w14:textId="77777777" w:rsidR="00F81864" w:rsidRPr="00F81864" w:rsidRDefault="00F81864" w:rsidP="00F81864">
      <w:pPr>
        <w:snapToGrid w:val="0"/>
        <w:spacing w:line="360" w:lineRule="auto"/>
        <w:ind w:firstLine="420"/>
        <w:rPr>
          <w:bCs/>
          <w:color w:val="000000"/>
        </w:rPr>
      </w:pPr>
      <w:r w:rsidRPr="00F81864">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403BF3D2"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2</w:t>
      </w:r>
      <w:r w:rsidRPr="00F81864">
        <w:rPr>
          <w:rFonts w:hint="eastAsia"/>
          <w:bCs/>
          <w:color w:val="000000"/>
        </w:rPr>
        <w:t>）投资市场、行业及资产的流动性风险评估</w:t>
      </w:r>
    </w:p>
    <w:p w14:paraId="5705A052" w14:textId="4AFA7862" w:rsidR="00F81864" w:rsidRPr="00F81864" w:rsidRDefault="00F81864" w:rsidP="00F81864">
      <w:pPr>
        <w:snapToGrid w:val="0"/>
        <w:spacing w:line="360" w:lineRule="auto"/>
        <w:ind w:firstLine="420"/>
        <w:rPr>
          <w:bCs/>
          <w:color w:val="000000"/>
        </w:rPr>
      </w:pPr>
      <w:r w:rsidRPr="00F81864">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w:t>
      </w:r>
      <w:r w:rsidR="005C016A">
        <w:rPr>
          <w:rFonts w:hint="eastAsia"/>
          <w:bCs/>
          <w:color w:val="000000"/>
        </w:rPr>
        <w:t>以</w:t>
      </w:r>
      <w:r w:rsidR="005C016A" w:rsidRPr="005C016A">
        <w:rPr>
          <w:rFonts w:hint="eastAsia"/>
          <w:bCs/>
          <w:color w:val="000000"/>
        </w:rPr>
        <w:t>最近一年无重大违法违规事件，财</w:t>
      </w:r>
      <w:r w:rsidR="005C016A" w:rsidRPr="005C016A">
        <w:rPr>
          <w:rFonts w:hint="eastAsia"/>
          <w:bCs/>
          <w:color w:val="000000"/>
        </w:rPr>
        <w:lastRenderedPageBreak/>
        <w:t>务报告无重大问题，信息披露、公司内控等方面治理规范，股价无明显的异常波动或市场操纵，非</w:t>
      </w:r>
      <w:r w:rsidR="005C016A" w:rsidRPr="005C016A">
        <w:rPr>
          <w:rFonts w:hint="eastAsia"/>
          <w:bCs/>
          <w:color w:val="000000"/>
        </w:rPr>
        <w:t>ST</w:t>
      </w:r>
      <w:r w:rsidR="005C016A" w:rsidRPr="005C016A">
        <w:rPr>
          <w:rFonts w:hint="eastAsia"/>
          <w:bCs/>
          <w:color w:val="000000"/>
        </w:rPr>
        <w:t>、</w:t>
      </w:r>
      <w:r w:rsidR="005C016A" w:rsidRPr="005C016A">
        <w:rPr>
          <w:rFonts w:hint="eastAsia"/>
          <w:bCs/>
          <w:color w:val="000000"/>
        </w:rPr>
        <w:t>*ST</w:t>
      </w:r>
      <w:r w:rsidR="005C016A" w:rsidRPr="005C016A">
        <w:rPr>
          <w:rFonts w:hint="eastAsia"/>
          <w:bCs/>
          <w:color w:val="000000"/>
        </w:rPr>
        <w:t>股票以及非暂停上市的</w:t>
      </w:r>
      <w:r w:rsidR="005C016A" w:rsidRPr="005C016A">
        <w:rPr>
          <w:rFonts w:hint="eastAsia"/>
          <w:bCs/>
          <w:color w:val="000000"/>
        </w:rPr>
        <w:t>A</w:t>
      </w:r>
      <w:r w:rsidR="005C016A" w:rsidRPr="005C016A">
        <w:rPr>
          <w:rFonts w:hint="eastAsia"/>
          <w:bCs/>
          <w:color w:val="000000"/>
        </w:rPr>
        <w:t>股股票为样本空间</w:t>
      </w:r>
      <w:r w:rsidR="005D5315">
        <w:rPr>
          <w:rFonts w:hint="eastAsia"/>
          <w:bCs/>
          <w:color w:val="000000"/>
        </w:rPr>
        <w:t>。</w:t>
      </w:r>
      <w:r w:rsidRPr="00F81864">
        <w:rPr>
          <w:rFonts w:hint="eastAsia"/>
          <w:bCs/>
          <w:color w:val="000000"/>
        </w:rPr>
        <w:t>且本基金已依照指数权重进行了分散投资，以上均为基金平稳运作提供了良好的基础。根据</w:t>
      </w:r>
      <w:r w:rsidR="00160E71">
        <w:rPr>
          <w:rFonts w:hint="eastAsia"/>
          <w:bCs/>
          <w:color w:val="000000"/>
        </w:rPr>
        <w:t>《流动性风险管理规定》</w:t>
      </w:r>
      <w:r w:rsidRPr="00F81864">
        <w:rPr>
          <w:rFonts w:hint="eastAsia"/>
          <w:bCs/>
          <w:color w:val="000000"/>
        </w:rPr>
        <w:t>的相关要求，本基金会审慎评估所投资资产的流动性，并针对性制定流动性风险管理措施，因此本基金流动性风险也可以得到有效控制。</w:t>
      </w:r>
    </w:p>
    <w:p w14:paraId="0DE44C40" w14:textId="77777777" w:rsidR="00F81864" w:rsidRPr="00F81864" w:rsidRDefault="00F81864" w:rsidP="00F81864">
      <w:pPr>
        <w:snapToGrid w:val="0"/>
        <w:spacing w:line="360" w:lineRule="auto"/>
        <w:ind w:firstLine="420"/>
        <w:rPr>
          <w:bCs/>
          <w:color w:val="000000"/>
        </w:rPr>
      </w:pPr>
      <w:r w:rsidRPr="00F81864">
        <w:rPr>
          <w:rFonts w:hint="eastAsia"/>
          <w:bCs/>
          <w:color w:val="000000"/>
        </w:rPr>
        <w:t>（</w:t>
      </w:r>
      <w:r w:rsidRPr="00F81864">
        <w:rPr>
          <w:rFonts w:hint="eastAsia"/>
          <w:bCs/>
          <w:color w:val="000000"/>
        </w:rPr>
        <w:t>3</w:t>
      </w:r>
      <w:r w:rsidRPr="00F81864">
        <w:rPr>
          <w:rFonts w:hint="eastAsia"/>
          <w:bCs/>
          <w:color w:val="000000"/>
        </w:rPr>
        <w:t>）实施备用的流动性风险管理工具的情形、程序及对投资者的潜在影响</w:t>
      </w:r>
    </w:p>
    <w:p w14:paraId="0A4DDA4B" w14:textId="77777777" w:rsidR="00F81864" w:rsidRDefault="00F81864" w:rsidP="00F81864">
      <w:pPr>
        <w:snapToGrid w:val="0"/>
        <w:spacing w:line="360" w:lineRule="auto"/>
        <w:ind w:firstLine="420"/>
        <w:rPr>
          <w:bCs/>
          <w:color w:val="000000"/>
        </w:rPr>
      </w:pPr>
      <w:r w:rsidRPr="00F81864">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67BC14B5" w14:textId="77777777" w:rsidR="00F81864" w:rsidRDefault="00F81864" w:rsidP="00F81864">
      <w:pPr>
        <w:snapToGrid w:val="0"/>
        <w:spacing w:line="360" w:lineRule="auto"/>
        <w:ind w:firstLine="420"/>
        <w:rPr>
          <w:bCs/>
          <w:color w:val="000000"/>
        </w:rPr>
      </w:pPr>
    </w:p>
    <w:p w14:paraId="35735D10" w14:textId="77777777" w:rsidR="007F20AF" w:rsidRPr="00783CB5" w:rsidRDefault="00F81864" w:rsidP="00F81864">
      <w:pPr>
        <w:snapToGrid w:val="0"/>
        <w:spacing w:line="360" w:lineRule="auto"/>
        <w:ind w:firstLine="420"/>
        <w:rPr>
          <w:bCs/>
          <w:color w:val="000000"/>
        </w:rPr>
      </w:pPr>
      <w:r>
        <w:rPr>
          <w:rFonts w:hint="eastAsia"/>
          <w:bCs/>
          <w:color w:val="000000"/>
        </w:rPr>
        <w:t>四、</w:t>
      </w:r>
      <w:r w:rsidR="007F20AF" w:rsidRPr="00783CB5">
        <w:rPr>
          <w:rFonts w:hint="eastAsia"/>
          <w:bCs/>
          <w:color w:val="000000"/>
        </w:rPr>
        <w:t>本基金特有的风险</w:t>
      </w:r>
    </w:p>
    <w:p w14:paraId="25C60B93"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标的指数回报与股票市场平均回报偏离的风险</w:t>
      </w:r>
    </w:p>
    <w:p w14:paraId="39B6DB4C"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并不能完全代表整个股票市场。标的指数成份股的平均回报率与整个股票市场的平均回报率可能存在偏离。</w:t>
      </w:r>
    </w:p>
    <w:p w14:paraId="3707C4BB"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标的指数波动的风险</w:t>
      </w:r>
    </w:p>
    <w:p w14:paraId="401316C5" w14:textId="77777777" w:rsidR="007F20AF" w:rsidRPr="00F81864" w:rsidRDefault="007F20AF" w:rsidP="00F81864">
      <w:pPr>
        <w:snapToGrid w:val="0"/>
        <w:spacing w:line="360" w:lineRule="auto"/>
        <w:ind w:firstLine="420"/>
        <w:rPr>
          <w:bCs/>
          <w:color w:val="000000"/>
        </w:rPr>
      </w:pPr>
      <w:r w:rsidRPr="00F81864">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375D5F6E" w14:textId="451D7851"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基金投资组合回报与标的指数回报偏离的风险</w:t>
      </w:r>
      <w:r w:rsidR="007453A7" w:rsidRPr="007453A7">
        <w:rPr>
          <w:rFonts w:hint="eastAsia"/>
          <w:bCs/>
          <w:color w:val="000000"/>
        </w:rPr>
        <w:t>及跟踪误差控制未达约定目标的风险</w:t>
      </w:r>
    </w:p>
    <w:p w14:paraId="1422CCF7" w14:textId="77777777" w:rsidR="007F20AF" w:rsidRPr="00F81864" w:rsidRDefault="007F20AF" w:rsidP="00F81864">
      <w:pPr>
        <w:snapToGrid w:val="0"/>
        <w:spacing w:line="360" w:lineRule="auto"/>
        <w:ind w:firstLine="420"/>
        <w:rPr>
          <w:bCs/>
          <w:color w:val="000000"/>
        </w:rPr>
      </w:pPr>
      <w:r w:rsidRPr="00F81864">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14:paraId="161DD6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基金份额二级市场交易价格折溢价的风险</w:t>
      </w:r>
    </w:p>
    <w:p w14:paraId="11BDC41C" w14:textId="77777777" w:rsidR="007F20AF" w:rsidRPr="00F81864" w:rsidRDefault="007F20AF" w:rsidP="00F81864">
      <w:pPr>
        <w:snapToGrid w:val="0"/>
        <w:spacing w:line="360" w:lineRule="auto"/>
        <w:ind w:firstLine="420"/>
        <w:rPr>
          <w:bCs/>
          <w:color w:val="000000"/>
        </w:rPr>
      </w:pPr>
      <w:r w:rsidRPr="00F81864">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38191F91"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w:t>
      </w:r>
      <w:r w:rsidRPr="00F81864">
        <w:rPr>
          <w:bCs/>
          <w:color w:val="000000"/>
        </w:rPr>
        <w:t>IOPV</w:t>
      </w:r>
      <w:r w:rsidRPr="00F81864">
        <w:rPr>
          <w:rFonts w:hint="eastAsia"/>
          <w:bCs/>
          <w:color w:val="000000"/>
        </w:rPr>
        <w:t>计算错误的风险</w:t>
      </w:r>
    </w:p>
    <w:p w14:paraId="36DCDCC3" w14:textId="77777777" w:rsidR="007F20AF" w:rsidRPr="00F81864" w:rsidRDefault="007F20AF" w:rsidP="00F81864">
      <w:pPr>
        <w:snapToGrid w:val="0"/>
        <w:spacing w:line="360" w:lineRule="auto"/>
        <w:ind w:firstLine="420"/>
        <w:rPr>
          <w:bCs/>
          <w:color w:val="000000"/>
        </w:rPr>
      </w:pPr>
      <w:r w:rsidRPr="00F81864">
        <w:rPr>
          <w:rFonts w:hint="eastAsia"/>
          <w:bCs/>
          <w:color w:val="000000"/>
        </w:rPr>
        <w:t>证券交易所发布基金份额参考净值（</w:t>
      </w:r>
      <w:r w:rsidRPr="00F81864">
        <w:rPr>
          <w:bCs/>
          <w:color w:val="000000"/>
        </w:rPr>
        <w:t>IOPV</w:t>
      </w:r>
      <w:r w:rsidRPr="00F81864">
        <w:rPr>
          <w:rFonts w:hint="eastAsia"/>
          <w:bCs/>
          <w:color w:val="000000"/>
        </w:rPr>
        <w:t>），供投资人交易、申购、赎回基金份额时参</w:t>
      </w:r>
      <w:r w:rsidRPr="00F81864">
        <w:rPr>
          <w:rFonts w:hint="eastAsia"/>
          <w:bCs/>
          <w:color w:val="000000"/>
        </w:rPr>
        <w:lastRenderedPageBreak/>
        <w:t>考。</w:t>
      </w:r>
      <w:r w:rsidRPr="00F81864">
        <w:rPr>
          <w:bCs/>
          <w:color w:val="000000"/>
        </w:rPr>
        <w:t>IOPV</w:t>
      </w:r>
      <w:r w:rsidRPr="00F81864">
        <w:rPr>
          <w:rFonts w:hint="eastAsia"/>
          <w:bCs/>
          <w:color w:val="000000"/>
        </w:rPr>
        <w:t>与实时的基金份额净值可能存在差异，</w:t>
      </w:r>
      <w:r w:rsidRPr="00F81864">
        <w:rPr>
          <w:bCs/>
          <w:color w:val="000000"/>
        </w:rPr>
        <w:t>IOPV</w:t>
      </w:r>
      <w:r w:rsidRPr="00F81864">
        <w:rPr>
          <w:rFonts w:hint="eastAsia"/>
          <w:bCs/>
          <w:color w:val="000000"/>
        </w:rPr>
        <w:t>计算也可能出现错误。投资人若参考</w:t>
      </w:r>
      <w:r w:rsidRPr="00F81864">
        <w:rPr>
          <w:bCs/>
          <w:color w:val="000000"/>
        </w:rPr>
        <w:t>IOPV</w:t>
      </w:r>
      <w:r w:rsidRPr="00F81864">
        <w:rPr>
          <w:rFonts w:hint="eastAsia"/>
          <w:bCs/>
          <w:color w:val="000000"/>
        </w:rPr>
        <w:t>进行投资决策可能导致损失，需投资人自行承担后果。</w:t>
      </w:r>
    </w:p>
    <w:p w14:paraId="520DEB92"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投资人赎回失败的风险</w:t>
      </w:r>
    </w:p>
    <w:p w14:paraId="7B132BDC" w14:textId="73F80A67" w:rsidR="007F20AF" w:rsidRPr="00F81864" w:rsidRDefault="007F20AF" w:rsidP="00F81864">
      <w:pPr>
        <w:snapToGrid w:val="0"/>
        <w:spacing w:line="360" w:lineRule="auto"/>
        <w:ind w:firstLine="420"/>
        <w:rPr>
          <w:bCs/>
          <w:color w:val="000000"/>
        </w:rPr>
      </w:pPr>
      <w:r w:rsidRPr="00F81864">
        <w:rPr>
          <w:rFonts w:hint="eastAsia"/>
          <w:bCs/>
          <w:color w:val="000000"/>
        </w:rPr>
        <w:t>基金管理人可能根据成份股市值规模变化等因素调整最小</w:t>
      </w:r>
      <w:r w:rsidR="00E75863">
        <w:rPr>
          <w:rFonts w:hint="eastAsia"/>
          <w:bCs/>
          <w:color w:val="000000"/>
        </w:rPr>
        <w:t>申购赎回单位</w:t>
      </w:r>
      <w:r w:rsidRPr="00F81864">
        <w:rPr>
          <w:rFonts w:hint="eastAsia"/>
          <w:bCs/>
          <w:color w:val="000000"/>
        </w:rPr>
        <w:t>，由此可能导致投资人按原最小</w:t>
      </w:r>
      <w:r w:rsidR="00E75863">
        <w:rPr>
          <w:rFonts w:hint="eastAsia"/>
          <w:bCs/>
          <w:color w:val="000000"/>
        </w:rPr>
        <w:t>申购赎回单位</w:t>
      </w:r>
      <w:r w:rsidRPr="00F81864">
        <w:rPr>
          <w:rFonts w:hint="eastAsia"/>
          <w:bCs/>
          <w:color w:val="000000"/>
        </w:rPr>
        <w:t>申购并持有的基金份额，可能无法按照新的最小</w:t>
      </w:r>
      <w:r w:rsidR="00E75863">
        <w:rPr>
          <w:rFonts w:hint="eastAsia"/>
          <w:bCs/>
          <w:color w:val="000000"/>
        </w:rPr>
        <w:t>申购赎回单位</w:t>
      </w:r>
      <w:r w:rsidRPr="00F81864">
        <w:rPr>
          <w:rFonts w:hint="eastAsia"/>
          <w:bCs/>
          <w:color w:val="000000"/>
        </w:rPr>
        <w:t>全部赎回。</w:t>
      </w:r>
      <w:r w:rsidR="00C178ED" w:rsidRPr="00F81864">
        <w:rPr>
          <w:rFonts w:hint="eastAsia"/>
          <w:bCs/>
          <w:color w:val="000000"/>
        </w:rPr>
        <w:t>若基金管理人设置当日净赎回份额上限、当日累计赎回份额上限、单个账户当日净赎回份额上限或单个账户当日累计赎回份额上限，投资人可能无法赎回的风险。</w:t>
      </w:r>
    </w:p>
    <w:p w14:paraId="29867F60"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基金份额赎回对价的变现风险</w:t>
      </w:r>
    </w:p>
    <w:p w14:paraId="27D14172" w14:textId="59F610FA" w:rsidR="007536E3" w:rsidRDefault="007F20AF" w:rsidP="00F81864">
      <w:pPr>
        <w:snapToGrid w:val="0"/>
        <w:spacing w:line="360" w:lineRule="auto"/>
        <w:ind w:firstLine="420"/>
        <w:rPr>
          <w:bCs/>
          <w:color w:val="000000"/>
        </w:rPr>
      </w:pPr>
      <w:r w:rsidRPr="00F81864">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16A2777A" w14:textId="7947B990" w:rsidR="00160E71" w:rsidRPr="00160E71" w:rsidRDefault="00160E71" w:rsidP="00160E71">
      <w:pPr>
        <w:snapToGrid w:val="0"/>
        <w:spacing w:line="360" w:lineRule="auto"/>
        <w:ind w:firstLine="420"/>
        <w:rPr>
          <w:bCs/>
          <w:color w:val="000000"/>
        </w:rPr>
      </w:pPr>
      <w:r>
        <w:rPr>
          <w:bCs/>
          <w:color w:val="000000"/>
        </w:rPr>
        <w:t>8</w:t>
      </w:r>
      <w:r w:rsidRPr="00160E71">
        <w:rPr>
          <w:rFonts w:hint="eastAsia"/>
          <w:bCs/>
          <w:color w:val="000000"/>
        </w:rPr>
        <w:t>、退市风险</w:t>
      </w:r>
    </w:p>
    <w:p w14:paraId="4FF63E1B" w14:textId="71CE40C2" w:rsidR="00160E71" w:rsidRPr="00F81864" w:rsidRDefault="00160E71" w:rsidP="00160E71">
      <w:pPr>
        <w:snapToGrid w:val="0"/>
        <w:spacing w:line="360" w:lineRule="auto"/>
        <w:ind w:firstLine="420"/>
        <w:rPr>
          <w:bCs/>
          <w:color w:val="000000"/>
        </w:rPr>
      </w:pPr>
      <w:r w:rsidRPr="00160E71">
        <w:rPr>
          <w:rFonts w:hint="eastAsia"/>
          <w:bCs/>
          <w:color w:val="000000"/>
        </w:rPr>
        <w:t>因本基金不再符合证券交易所上市条件被终止上市，或被基金份额持有人大会决议提前终止上市，导致基金份额不能继续进行二级市场交易的风险。</w:t>
      </w:r>
    </w:p>
    <w:p w14:paraId="080B87F2" w14:textId="77FBC8F5" w:rsidR="00160E71" w:rsidRPr="00160E71" w:rsidRDefault="00160E71" w:rsidP="00160E71">
      <w:pPr>
        <w:snapToGrid w:val="0"/>
        <w:spacing w:line="360" w:lineRule="auto"/>
        <w:ind w:firstLine="420"/>
        <w:rPr>
          <w:bCs/>
          <w:color w:val="000000"/>
        </w:rPr>
      </w:pPr>
      <w:r>
        <w:rPr>
          <w:bCs/>
          <w:color w:val="000000"/>
        </w:rPr>
        <w:t>9</w:t>
      </w:r>
      <w:r w:rsidRPr="00160E71">
        <w:rPr>
          <w:rFonts w:hint="eastAsia"/>
          <w:bCs/>
          <w:color w:val="000000"/>
        </w:rPr>
        <w:t>、第三方机构服务的风险</w:t>
      </w:r>
    </w:p>
    <w:p w14:paraId="3D6AF86D" w14:textId="77777777" w:rsidR="00160E71" w:rsidRPr="00160E71" w:rsidRDefault="00160E71" w:rsidP="00160E71">
      <w:pPr>
        <w:snapToGrid w:val="0"/>
        <w:spacing w:line="360" w:lineRule="auto"/>
        <w:ind w:firstLine="420"/>
        <w:rPr>
          <w:bCs/>
          <w:color w:val="000000"/>
        </w:rPr>
      </w:pPr>
      <w:r w:rsidRPr="00160E71">
        <w:rPr>
          <w:rFonts w:hint="eastAsia"/>
          <w:bCs/>
          <w:color w:val="000000"/>
        </w:rPr>
        <w:t>本基金的多项服务委托第三方机构办理，存在以下风险：</w:t>
      </w:r>
    </w:p>
    <w:p w14:paraId="4BC93933" w14:textId="77777777" w:rsidR="00160E71" w:rsidRP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1</w:t>
      </w:r>
      <w:r w:rsidRPr="00160E71">
        <w:rPr>
          <w:rFonts w:hint="eastAsia"/>
          <w:bCs/>
          <w:color w:val="000000"/>
        </w:rPr>
        <w:t>）申购赎回代理券商因多种原因，导致代理申购、赎回业务受到限制、暂停或终止，由此影响对投资者申购赎回服务的风险。</w:t>
      </w:r>
    </w:p>
    <w:p w14:paraId="01A43DEF" w14:textId="77777777" w:rsidR="00160E71" w:rsidRP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2</w:t>
      </w:r>
      <w:r w:rsidRPr="00160E71">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14E8BC97" w14:textId="77777777" w:rsidR="00160E71" w:rsidRDefault="00160E71" w:rsidP="00160E71">
      <w:pPr>
        <w:snapToGrid w:val="0"/>
        <w:spacing w:line="360" w:lineRule="auto"/>
        <w:ind w:firstLine="420"/>
        <w:rPr>
          <w:bCs/>
          <w:color w:val="000000"/>
        </w:rPr>
      </w:pPr>
      <w:r w:rsidRPr="00160E71">
        <w:rPr>
          <w:rFonts w:hint="eastAsia"/>
          <w:bCs/>
          <w:color w:val="000000"/>
        </w:rPr>
        <w:t>（</w:t>
      </w:r>
      <w:r w:rsidRPr="00160E71">
        <w:rPr>
          <w:rFonts w:hint="eastAsia"/>
          <w:bCs/>
          <w:color w:val="000000"/>
        </w:rPr>
        <w:t>3</w:t>
      </w:r>
      <w:r w:rsidRPr="00160E71">
        <w:rPr>
          <w:rFonts w:hint="eastAsia"/>
          <w:bCs/>
          <w:color w:val="000000"/>
        </w:rPr>
        <w:t>）证券</w:t>
      </w:r>
      <w:r w:rsidRPr="00160E71">
        <w:rPr>
          <w:rFonts w:hint="eastAsia"/>
          <w:bCs/>
          <w:color w:val="000000"/>
        </w:rPr>
        <w:t>/</w:t>
      </w:r>
      <w:r w:rsidRPr="00160E71">
        <w:rPr>
          <w:rFonts w:hint="eastAsia"/>
          <w:bCs/>
          <w:color w:val="000000"/>
        </w:rPr>
        <w:t>期货交易所、登记机构、基金托管人及其他代理机构可能违约，导致基金或投资者利益受损的风险。</w:t>
      </w:r>
    </w:p>
    <w:p w14:paraId="4B2D7F36" w14:textId="77777777" w:rsidR="007453A7" w:rsidRPr="007453A7" w:rsidRDefault="007453A7" w:rsidP="007453A7">
      <w:pPr>
        <w:snapToGrid w:val="0"/>
        <w:spacing w:line="360" w:lineRule="auto"/>
        <w:ind w:firstLine="420"/>
        <w:rPr>
          <w:bCs/>
          <w:color w:val="000000"/>
        </w:rPr>
      </w:pPr>
      <w:r w:rsidRPr="007453A7">
        <w:rPr>
          <w:rFonts w:hint="eastAsia"/>
          <w:bCs/>
          <w:color w:val="000000"/>
        </w:rPr>
        <w:t>（</w:t>
      </w:r>
      <w:r w:rsidRPr="007453A7">
        <w:rPr>
          <w:rFonts w:hint="eastAsia"/>
          <w:bCs/>
          <w:color w:val="000000"/>
        </w:rPr>
        <w:t>4</w:t>
      </w:r>
      <w:r w:rsidRPr="007453A7">
        <w:rPr>
          <w:rFonts w:hint="eastAsia"/>
          <w:bCs/>
          <w:color w:val="000000"/>
        </w:rPr>
        <w:t>）指数编制机构停止服务的风险</w:t>
      </w:r>
    </w:p>
    <w:p w14:paraId="2B7608C5" w14:textId="117473DD" w:rsidR="007453A7" w:rsidRPr="007453A7" w:rsidRDefault="007453A7" w:rsidP="007453A7">
      <w:pPr>
        <w:snapToGrid w:val="0"/>
        <w:spacing w:line="360" w:lineRule="auto"/>
        <w:ind w:firstLine="420"/>
        <w:rPr>
          <w:bCs/>
          <w:color w:val="000000"/>
        </w:rPr>
      </w:pPr>
      <w:r w:rsidRPr="007453A7">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w:t>
      </w:r>
      <w:r w:rsidRPr="007453A7">
        <w:rPr>
          <w:rFonts w:hint="eastAsia"/>
          <w:bCs/>
          <w:color w:val="000000"/>
        </w:rPr>
        <w:t>6</w:t>
      </w:r>
      <w:r w:rsidRPr="007453A7">
        <w:rPr>
          <w:rFonts w:hint="eastAsia"/>
          <w:bCs/>
          <w:color w:val="000000"/>
        </w:rPr>
        <w:t>个月内召集基金份额持有人大会进行表决</w:t>
      </w:r>
      <w:r w:rsidR="006160C5">
        <w:rPr>
          <w:rFonts w:hint="eastAsia"/>
          <w:bCs/>
          <w:color w:val="000000"/>
        </w:rPr>
        <w:t>，基金份额持有人大会未成功召开或就上述事项表决未通过的，</w:t>
      </w:r>
      <w:r w:rsidR="00AE1E83" w:rsidRPr="00AE1E83">
        <w:rPr>
          <w:rFonts w:hint="eastAsia"/>
          <w:bCs/>
          <w:color w:val="000000"/>
        </w:rPr>
        <w:t>基金合同终止</w:t>
      </w:r>
      <w:r w:rsidRPr="007453A7">
        <w:rPr>
          <w:rFonts w:hint="eastAsia"/>
          <w:bCs/>
          <w:color w:val="000000"/>
        </w:rPr>
        <w:t>。投资人将面临更换基金标的指数、转换运作方式，与其他基金合并、或者终止基金合同等风险。</w:t>
      </w:r>
    </w:p>
    <w:p w14:paraId="6A3B3259" w14:textId="77777777" w:rsidR="007453A7" w:rsidRPr="007453A7" w:rsidRDefault="007453A7" w:rsidP="007453A7">
      <w:pPr>
        <w:snapToGrid w:val="0"/>
        <w:spacing w:line="360" w:lineRule="auto"/>
        <w:ind w:firstLine="420"/>
        <w:rPr>
          <w:bCs/>
          <w:color w:val="000000"/>
        </w:rPr>
      </w:pPr>
      <w:r w:rsidRPr="007453A7">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7C0776CA" w14:textId="77777777" w:rsidR="007453A7" w:rsidRPr="007453A7" w:rsidRDefault="007453A7" w:rsidP="007453A7">
      <w:pPr>
        <w:snapToGrid w:val="0"/>
        <w:spacing w:line="360" w:lineRule="auto"/>
        <w:ind w:firstLine="420"/>
        <w:rPr>
          <w:bCs/>
          <w:color w:val="000000"/>
        </w:rPr>
      </w:pPr>
      <w:r w:rsidRPr="007453A7">
        <w:rPr>
          <w:rFonts w:hint="eastAsia"/>
          <w:bCs/>
          <w:color w:val="000000"/>
        </w:rPr>
        <w:lastRenderedPageBreak/>
        <w:t>10</w:t>
      </w:r>
      <w:r w:rsidRPr="007453A7">
        <w:rPr>
          <w:rFonts w:hint="eastAsia"/>
          <w:bCs/>
          <w:color w:val="000000"/>
        </w:rPr>
        <w:t>、成份股停牌、摘牌的风险</w:t>
      </w:r>
    </w:p>
    <w:p w14:paraId="45652A41" w14:textId="77777777" w:rsidR="007453A7" w:rsidRPr="007453A7" w:rsidRDefault="007453A7" w:rsidP="007453A7">
      <w:pPr>
        <w:snapToGrid w:val="0"/>
        <w:spacing w:line="360" w:lineRule="auto"/>
        <w:ind w:firstLine="420"/>
        <w:rPr>
          <w:bCs/>
          <w:color w:val="000000"/>
        </w:rPr>
      </w:pPr>
      <w:r w:rsidRPr="007453A7">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2539A39E" w14:textId="24A9DEEF" w:rsidR="00C9095D" w:rsidRDefault="007453A7" w:rsidP="00C9095D">
      <w:pPr>
        <w:snapToGrid w:val="0"/>
        <w:spacing w:line="360" w:lineRule="auto"/>
        <w:ind w:firstLine="420"/>
        <w:rPr>
          <w:bCs/>
          <w:color w:val="000000"/>
        </w:rPr>
      </w:pPr>
      <w:r w:rsidRPr="007453A7">
        <w:rPr>
          <w:rFonts w:hint="eastAsia"/>
          <w:bCs/>
          <w:color w:val="000000"/>
        </w:rPr>
        <w:t>本基金运作过程中，当标的指数成份股发生明显负面事件面临退市，且指数编制机构暂未作出调整的，基金管理人应当按照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4C7C3FD3" w14:textId="31DC31DE" w:rsidR="001D0044" w:rsidRPr="001D0044" w:rsidRDefault="00C9095D" w:rsidP="002B3985">
      <w:pPr>
        <w:snapToGrid w:val="0"/>
        <w:spacing w:line="360" w:lineRule="auto"/>
        <w:ind w:firstLine="420"/>
        <w:rPr>
          <w:bCs/>
          <w:color w:val="000000"/>
        </w:rPr>
      </w:pPr>
      <w:r>
        <w:rPr>
          <w:bCs/>
          <w:color w:val="000000"/>
        </w:rPr>
        <w:t>11</w:t>
      </w:r>
      <w:r w:rsidR="00564812">
        <w:rPr>
          <w:rFonts w:hint="eastAsia"/>
          <w:bCs/>
          <w:color w:val="000000"/>
        </w:rPr>
        <w:t>、</w:t>
      </w:r>
      <w:r w:rsidR="001D0044" w:rsidRPr="001D0044">
        <w:rPr>
          <w:rFonts w:hint="eastAsia"/>
          <w:bCs/>
          <w:color w:val="000000"/>
        </w:rPr>
        <w:t>投资于存托凭证的风险</w:t>
      </w:r>
    </w:p>
    <w:p w14:paraId="0230DCFC" w14:textId="7A9DA631" w:rsidR="001D0044" w:rsidRDefault="001D0044" w:rsidP="001D0044">
      <w:pPr>
        <w:snapToGrid w:val="0"/>
        <w:spacing w:line="360" w:lineRule="auto"/>
        <w:ind w:firstLine="420"/>
        <w:rPr>
          <w:bCs/>
          <w:color w:val="000000"/>
        </w:rPr>
      </w:pPr>
      <w:r w:rsidRPr="001D0044">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00AC6BB6" w14:textId="77777777" w:rsidR="00160E71" w:rsidRPr="00F81864" w:rsidRDefault="00160E71" w:rsidP="00160E71">
      <w:pPr>
        <w:snapToGrid w:val="0"/>
        <w:spacing w:line="360" w:lineRule="auto"/>
        <w:ind w:firstLine="420"/>
        <w:rPr>
          <w:bCs/>
          <w:color w:val="000000"/>
        </w:rPr>
      </w:pPr>
    </w:p>
    <w:p w14:paraId="224CB2BB" w14:textId="72375979" w:rsidR="007F20AF" w:rsidRPr="00783CB5" w:rsidRDefault="00B67918" w:rsidP="007F20AF">
      <w:pPr>
        <w:snapToGrid w:val="0"/>
        <w:spacing w:line="360" w:lineRule="auto"/>
        <w:ind w:firstLine="420"/>
        <w:rPr>
          <w:bCs/>
          <w:color w:val="000000"/>
        </w:rPr>
      </w:pPr>
      <w:r>
        <w:rPr>
          <w:rFonts w:hint="eastAsia"/>
          <w:bCs/>
          <w:color w:val="000000"/>
        </w:rPr>
        <w:t>五</w:t>
      </w:r>
      <w:r w:rsidR="007F20AF" w:rsidRPr="00783CB5">
        <w:rPr>
          <w:rFonts w:hint="eastAsia"/>
          <w:bCs/>
          <w:color w:val="000000"/>
        </w:rPr>
        <w:t>、其他风险</w:t>
      </w:r>
    </w:p>
    <w:p w14:paraId="73718041" w14:textId="77777777" w:rsidR="007F20AF" w:rsidRPr="00F81864" w:rsidRDefault="007F20AF" w:rsidP="00F81864">
      <w:pPr>
        <w:snapToGrid w:val="0"/>
        <w:spacing w:line="360" w:lineRule="auto"/>
        <w:ind w:firstLine="420"/>
        <w:rPr>
          <w:bCs/>
          <w:color w:val="000000"/>
        </w:rPr>
      </w:pPr>
      <w:r w:rsidRPr="00F81864">
        <w:rPr>
          <w:bCs/>
          <w:color w:val="000000"/>
        </w:rPr>
        <w:t>1</w:t>
      </w:r>
      <w:r w:rsidRPr="00F81864">
        <w:rPr>
          <w:rFonts w:hint="eastAsia"/>
          <w:bCs/>
          <w:color w:val="000000"/>
        </w:rPr>
        <w:t>、因技术因素而产生的风险，如电脑系统不可靠产生的风险；</w:t>
      </w:r>
    </w:p>
    <w:p w14:paraId="64523306" w14:textId="77777777" w:rsidR="007F20AF" w:rsidRPr="00F81864" w:rsidRDefault="007F20AF" w:rsidP="00F81864">
      <w:pPr>
        <w:snapToGrid w:val="0"/>
        <w:spacing w:line="360" w:lineRule="auto"/>
        <w:ind w:firstLine="420"/>
        <w:rPr>
          <w:bCs/>
          <w:color w:val="000000"/>
        </w:rPr>
      </w:pPr>
      <w:r w:rsidRPr="00F81864">
        <w:rPr>
          <w:bCs/>
          <w:color w:val="000000"/>
        </w:rPr>
        <w:t>2</w:t>
      </w:r>
      <w:r w:rsidRPr="00F81864">
        <w:rPr>
          <w:rFonts w:hint="eastAsia"/>
          <w:bCs/>
          <w:color w:val="000000"/>
        </w:rPr>
        <w:t>、因业务快速发展而在制度建设、人员配备、内控制度建立等不完善而产生的风险；</w:t>
      </w:r>
    </w:p>
    <w:p w14:paraId="407C5F4C" w14:textId="77777777" w:rsidR="007F20AF" w:rsidRPr="00F81864" w:rsidRDefault="007F20AF" w:rsidP="00F81864">
      <w:pPr>
        <w:snapToGrid w:val="0"/>
        <w:spacing w:line="360" w:lineRule="auto"/>
        <w:ind w:firstLine="420"/>
        <w:rPr>
          <w:bCs/>
          <w:color w:val="000000"/>
        </w:rPr>
      </w:pPr>
      <w:r w:rsidRPr="00F81864">
        <w:rPr>
          <w:bCs/>
          <w:color w:val="000000"/>
        </w:rPr>
        <w:t>3</w:t>
      </w:r>
      <w:r w:rsidRPr="00F81864">
        <w:rPr>
          <w:rFonts w:hint="eastAsia"/>
          <w:bCs/>
          <w:color w:val="000000"/>
        </w:rPr>
        <w:t>、因人为因素而产生的风险、如内幕交易、欺诈行为等产生的风险；</w:t>
      </w:r>
    </w:p>
    <w:p w14:paraId="7E60B295" w14:textId="77777777" w:rsidR="007F20AF" w:rsidRPr="00F81864" w:rsidRDefault="007F20AF" w:rsidP="00F81864">
      <w:pPr>
        <w:snapToGrid w:val="0"/>
        <w:spacing w:line="360" w:lineRule="auto"/>
        <w:ind w:firstLine="420"/>
        <w:rPr>
          <w:bCs/>
          <w:color w:val="000000"/>
        </w:rPr>
      </w:pPr>
      <w:r w:rsidRPr="00F81864">
        <w:rPr>
          <w:bCs/>
          <w:color w:val="000000"/>
        </w:rPr>
        <w:t>4</w:t>
      </w:r>
      <w:r w:rsidRPr="00F81864">
        <w:rPr>
          <w:rFonts w:hint="eastAsia"/>
          <w:bCs/>
          <w:color w:val="000000"/>
        </w:rPr>
        <w:t>、对主要业务人员如基金经理的依赖而可能产生的风险；</w:t>
      </w:r>
    </w:p>
    <w:p w14:paraId="5EB0055F" w14:textId="77777777" w:rsidR="007F20AF" w:rsidRPr="00F81864" w:rsidRDefault="007F20AF" w:rsidP="00F81864">
      <w:pPr>
        <w:snapToGrid w:val="0"/>
        <w:spacing w:line="360" w:lineRule="auto"/>
        <w:ind w:firstLine="420"/>
        <w:rPr>
          <w:bCs/>
          <w:color w:val="000000"/>
        </w:rPr>
      </w:pPr>
      <w:r w:rsidRPr="00F81864">
        <w:rPr>
          <w:bCs/>
          <w:color w:val="000000"/>
        </w:rPr>
        <w:t>5</w:t>
      </w:r>
      <w:r w:rsidRPr="00F81864">
        <w:rPr>
          <w:rFonts w:hint="eastAsia"/>
          <w:bCs/>
          <w:color w:val="000000"/>
        </w:rPr>
        <w:t>、因业务竞争压力可能产生的风险；</w:t>
      </w:r>
    </w:p>
    <w:p w14:paraId="21CB0879" w14:textId="77777777" w:rsidR="007F20AF" w:rsidRPr="00F81864" w:rsidRDefault="007F20AF" w:rsidP="00F81864">
      <w:pPr>
        <w:snapToGrid w:val="0"/>
        <w:spacing w:line="360" w:lineRule="auto"/>
        <w:ind w:firstLine="420"/>
        <w:rPr>
          <w:bCs/>
          <w:color w:val="000000"/>
        </w:rPr>
      </w:pPr>
      <w:r w:rsidRPr="00F81864">
        <w:rPr>
          <w:bCs/>
          <w:color w:val="000000"/>
        </w:rPr>
        <w:t>6</w:t>
      </w:r>
      <w:r w:rsidRPr="00F81864">
        <w:rPr>
          <w:rFonts w:hint="eastAsia"/>
          <w:bCs/>
          <w:color w:val="000000"/>
        </w:rPr>
        <w:t>、不可抗力可能导致基金资产的损失，影响基金收益水平，从而带来风险；</w:t>
      </w:r>
    </w:p>
    <w:p w14:paraId="0510C036" w14:textId="77777777" w:rsidR="007F20AF" w:rsidRPr="00F81864" w:rsidRDefault="007F20AF" w:rsidP="00F81864">
      <w:pPr>
        <w:snapToGrid w:val="0"/>
        <w:spacing w:line="360" w:lineRule="auto"/>
        <w:ind w:firstLine="420"/>
        <w:rPr>
          <w:bCs/>
          <w:color w:val="000000"/>
        </w:rPr>
      </w:pPr>
      <w:r w:rsidRPr="00F81864">
        <w:rPr>
          <w:bCs/>
          <w:color w:val="000000"/>
        </w:rPr>
        <w:t>7</w:t>
      </w:r>
      <w:r w:rsidRPr="00F81864">
        <w:rPr>
          <w:rFonts w:hint="eastAsia"/>
          <w:bCs/>
          <w:color w:val="000000"/>
        </w:rPr>
        <w:t>、其他意外导致的风险。</w:t>
      </w:r>
    </w:p>
    <w:p w14:paraId="6EAA7835" w14:textId="77777777" w:rsidR="007F20AF" w:rsidRPr="00F81864" w:rsidRDefault="007F20AF" w:rsidP="00F81864">
      <w:pPr>
        <w:snapToGrid w:val="0"/>
        <w:spacing w:line="360" w:lineRule="auto"/>
        <w:ind w:firstLine="420"/>
        <w:rPr>
          <w:bCs/>
          <w:color w:val="000000"/>
        </w:rPr>
      </w:pPr>
    </w:p>
    <w:p w14:paraId="07613287" w14:textId="1A8CF6CE" w:rsidR="00E80BF7" w:rsidRPr="00E80BF7" w:rsidRDefault="00B67918" w:rsidP="00E80BF7">
      <w:pPr>
        <w:snapToGrid w:val="0"/>
        <w:spacing w:line="360" w:lineRule="auto"/>
        <w:ind w:firstLine="420"/>
        <w:rPr>
          <w:bCs/>
          <w:color w:val="000000"/>
        </w:rPr>
      </w:pPr>
      <w:r>
        <w:rPr>
          <w:rFonts w:hint="eastAsia"/>
          <w:bCs/>
          <w:color w:val="000000"/>
        </w:rPr>
        <w:t>六</w:t>
      </w:r>
      <w:r w:rsidR="007F20AF" w:rsidRPr="00F81864">
        <w:rPr>
          <w:rFonts w:hint="eastAsia"/>
          <w:bCs/>
          <w:color w:val="000000"/>
        </w:rPr>
        <w:t>、</w:t>
      </w:r>
      <w:r w:rsidR="00E80BF7" w:rsidRPr="00E80BF7">
        <w:rPr>
          <w:rFonts w:hint="eastAsia"/>
          <w:bCs/>
          <w:color w:val="000000"/>
        </w:rPr>
        <w:t>本基金法律文件风险收益特征表述与销售机构基金风险评价、销售机构之间的基金风险评价可能不一致的风险</w:t>
      </w:r>
    </w:p>
    <w:p w14:paraId="54043E6B" w14:textId="7936ACD8" w:rsidR="00207335" w:rsidRPr="00F81864" w:rsidRDefault="00E80BF7" w:rsidP="00E80BF7">
      <w:pPr>
        <w:snapToGrid w:val="0"/>
        <w:spacing w:line="360" w:lineRule="auto"/>
        <w:ind w:firstLine="420"/>
        <w:rPr>
          <w:bCs/>
          <w:color w:val="000000"/>
        </w:rPr>
      </w:pPr>
      <w:r w:rsidRPr="00E80BF7">
        <w:rPr>
          <w:rFonts w:hint="eastAsia"/>
          <w:bCs/>
          <w:color w:val="000000"/>
        </w:rPr>
        <w:t>本基金法律文件投资章节有关风险收益特征的表述是基于投资范围、投资比例、证券</w:t>
      </w:r>
      <w:r w:rsidR="003764BA">
        <w:rPr>
          <w:rFonts w:hint="eastAsia"/>
          <w:bCs/>
          <w:color w:val="000000"/>
        </w:rPr>
        <w:t>、期货</w:t>
      </w:r>
      <w:r w:rsidRPr="00E80BF7">
        <w:rPr>
          <w:rFonts w:hint="eastAsia"/>
          <w:bCs/>
          <w:color w:val="000000"/>
        </w:rPr>
        <w:t>市场普遍规律等做出的概述性描述，代表了一般市场情况下本基金的长期风险收益特征。销售机构</w:t>
      </w:r>
      <w:r w:rsidRPr="00E80BF7">
        <w:rPr>
          <w:rFonts w:hint="eastAsia"/>
          <w:bCs/>
          <w:color w:val="000000"/>
        </w:rPr>
        <w:t>(</w:t>
      </w:r>
      <w:r w:rsidRPr="00E80BF7">
        <w:rPr>
          <w:rFonts w:hint="eastAsia"/>
          <w:bCs/>
          <w:color w:val="000000"/>
        </w:rPr>
        <w:t>包括基金管理人直销机构和其他销售机构</w:t>
      </w:r>
      <w:r w:rsidRPr="00E80BF7">
        <w:rPr>
          <w:rFonts w:hint="eastAsia"/>
          <w:bCs/>
          <w:color w:val="000000"/>
        </w:rPr>
        <w:t>)</w:t>
      </w:r>
      <w:r w:rsidRPr="00E80BF7">
        <w:rPr>
          <w:rFonts w:hint="eastAsia"/>
          <w:bCs/>
          <w:color w:val="000000"/>
        </w:rPr>
        <w:t>根据相关法律法规对本基金进行风</w:t>
      </w:r>
      <w:r w:rsidRPr="00E80BF7">
        <w:rPr>
          <w:rFonts w:hint="eastAsia"/>
          <w:bCs/>
          <w:color w:val="000000"/>
        </w:rPr>
        <w:lastRenderedPageBreak/>
        <w:t>险评价，不同的销售机构采用的评价方法可能存在不同，因此销售机构的风险等级评价与基金法律文件中风险收益特征的表述可能存在不同，</w:t>
      </w:r>
      <w:r w:rsidR="007569D5" w:rsidRPr="007569D5">
        <w:rPr>
          <w:rFonts w:hint="eastAsia"/>
          <w:bCs/>
          <w:color w:val="000000"/>
        </w:rPr>
        <w:t>但销售机构向投资人推介基金产品时，所依据的基金产品风险等级评价结果不得低于基金管理人作出的风险等级评价结果。</w:t>
      </w:r>
      <w:r w:rsidRPr="00E80BF7">
        <w:rPr>
          <w:rFonts w:hint="eastAsia"/>
          <w:bCs/>
          <w:color w:val="000000"/>
        </w:rPr>
        <w:t>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2" w:name="_Toc327902639"/>
      <w:bookmarkStart w:id="153" w:name="_Toc332013127"/>
      <w:bookmarkStart w:id="154" w:name="_Toc335899850"/>
      <w:bookmarkStart w:id="155" w:name="_Toc336606244"/>
      <w:bookmarkStart w:id="156" w:name="_Toc369510025"/>
      <w:bookmarkStart w:id="157" w:name="_Toc375295990"/>
      <w:bookmarkStart w:id="158" w:name="_Toc33975442"/>
      <w:r w:rsidRPr="00783CB5">
        <w:rPr>
          <w:rFonts w:hint="eastAsia"/>
        </w:rPr>
        <w:lastRenderedPageBreak/>
        <w:t>基金合同的变更、终止和基金财产的清算</w:t>
      </w:r>
      <w:bookmarkEnd w:id="152"/>
      <w:bookmarkEnd w:id="153"/>
      <w:bookmarkEnd w:id="154"/>
      <w:bookmarkEnd w:id="155"/>
      <w:bookmarkEnd w:id="156"/>
      <w:bookmarkEnd w:id="157"/>
      <w:bookmarkEnd w:id="158"/>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9" w:name="_Toc79392639"/>
      <w:r>
        <w:rPr>
          <w:rFonts w:hint="eastAsia"/>
        </w:rPr>
        <w:t>一、《基金合同》的变更</w:t>
      </w:r>
    </w:p>
    <w:p w14:paraId="604A9049" w14:textId="799AA325"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43071A7E"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117EF6">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367E3F50" w14:textId="77777777" w:rsidR="00006E14" w:rsidRDefault="00996E82" w:rsidP="00006E14">
      <w:pPr>
        <w:pStyle w:val="HD"/>
      </w:pPr>
      <w:r>
        <w:rPr>
          <w:rFonts w:hint="eastAsia"/>
        </w:rPr>
        <w:t>3</w:t>
      </w:r>
      <w:r>
        <w:rPr>
          <w:rFonts w:hint="eastAsia"/>
        </w:rPr>
        <w:t>、</w:t>
      </w:r>
      <w:r w:rsidR="00006E14">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41C4B585" w:rsidR="00996E82" w:rsidRDefault="00006E14" w:rsidP="00006E14">
      <w:pPr>
        <w:pStyle w:val="HD"/>
      </w:pPr>
      <w:r>
        <w:rPr>
          <w:rFonts w:hint="eastAsia"/>
        </w:rPr>
        <w:t>4</w:t>
      </w:r>
      <w:r>
        <w:rPr>
          <w:rFonts w:hint="eastAsia"/>
        </w:rPr>
        <w:t>、</w:t>
      </w:r>
      <w:r w:rsidR="00996E82">
        <w:rPr>
          <w:rFonts w:hint="eastAsia"/>
        </w:rPr>
        <w:t>《基金合同》约定的其他情形；</w:t>
      </w:r>
    </w:p>
    <w:p w14:paraId="63986833" w14:textId="419CD425" w:rsidR="00996E82" w:rsidRDefault="00006E14"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04AEC8FC" w:rsidR="00996E82" w:rsidRDefault="00996E82" w:rsidP="00996E82">
      <w:pPr>
        <w:pStyle w:val="HD"/>
      </w:pPr>
      <w:r>
        <w:rPr>
          <w:rFonts w:hint="eastAsia"/>
        </w:rPr>
        <w:t>2</w:t>
      </w:r>
      <w:r>
        <w:rPr>
          <w:rFonts w:hint="eastAsia"/>
        </w:rPr>
        <w:t>、基金财产清算小组组成：基金财产清算小组成员由基金管理人、基金托管人、</w:t>
      </w:r>
      <w:r w:rsidR="007E2C39">
        <w:rPr>
          <w:rFonts w:hint="eastAsia"/>
        </w:rPr>
        <w:t>符合《证券法》规定的</w:t>
      </w:r>
      <w:r>
        <w:rPr>
          <w:rFonts w:hint="eastAsia"/>
        </w:rPr>
        <w:t>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lastRenderedPageBreak/>
        <w:t>（</w:t>
      </w:r>
      <w:r>
        <w:rPr>
          <w:rFonts w:hint="eastAsia"/>
        </w:rPr>
        <w:t>4</w:t>
      </w:r>
      <w:r>
        <w:rPr>
          <w:rFonts w:hint="eastAsia"/>
        </w:rPr>
        <w:t>）制作清算报告；</w:t>
      </w:r>
    </w:p>
    <w:p w14:paraId="5C093A60" w14:textId="6A2C2CA0"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47A4C">
        <w:rPr>
          <w:rFonts w:hint="eastAsia"/>
        </w:rPr>
        <w:t>符合《证券法》规定的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1DD2229A"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218628D7" w14:textId="3CFE22BA" w:rsidR="00832F91" w:rsidRDefault="00832F91" w:rsidP="00996E82">
      <w:pPr>
        <w:pStyle w:val="HD"/>
      </w:pPr>
      <w:r w:rsidRPr="00832F91">
        <w:rPr>
          <w:rFonts w:hint="eastAsia"/>
        </w:rPr>
        <w:t>6</w:t>
      </w:r>
      <w:r w:rsidRPr="00832F91">
        <w:rPr>
          <w:rFonts w:hint="eastAsia"/>
        </w:rPr>
        <w:t>、基金管理人与基金托管人协商一致或基金</w:t>
      </w:r>
      <w:r w:rsidR="00601AB2">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3D0BFD06" w:rsidR="00996E82" w:rsidRDefault="00996E82" w:rsidP="00996E82">
      <w:pPr>
        <w:pStyle w:val="HD"/>
      </w:pPr>
      <w:r>
        <w:rPr>
          <w:rFonts w:hint="eastAsia"/>
        </w:rPr>
        <w:t>清算过程中的有关重大事项须及时公告；基金财产清算报告经</w:t>
      </w:r>
      <w:r w:rsidR="00D47A4C">
        <w:rPr>
          <w:rFonts w:hint="eastAsia"/>
        </w:rPr>
        <w:t>符合《证券法》规定的会计师事务所</w:t>
      </w:r>
      <w:r>
        <w:rPr>
          <w:rFonts w:hint="eastAsia"/>
        </w:rPr>
        <w:t>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117EF6">
        <w:rPr>
          <w:rFonts w:hint="eastAsia"/>
        </w:rPr>
        <w:t>规定网站</w:t>
      </w:r>
      <w:r>
        <w:rPr>
          <w:rFonts w:hint="eastAsia"/>
        </w:rPr>
        <w:t>上，并将清算报告提示性公告登载在</w:t>
      </w:r>
      <w:r w:rsidR="00117EF6">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380A42BD" w:rsidR="00996E82" w:rsidRDefault="00996E82" w:rsidP="00996E82">
      <w:pPr>
        <w:pStyle w:val="HD"/>
      </w:pPr>
      <w:r>
        <w:rPr>
          <w:rFonts w:hint="eastAsia"/>
        </w:rPr>
        <w:t>基金财产清算账册及有关文件由基金托管人保存</w:t>
      </w:r>
      <w:r w:rsidR="00D36C5C" w:rsidRPr="00D36C5C">
        <w:rPr>
          <w:bCs/>
        </w:rPr>
        <w:t>不</w:t>
      </w:r>
      <w:r w:rsidR="00D36C5C" w:rsidRPr="00D36C5C">
        <w:rPr>
          <w:rFonts w:hint="eastAsia"/>
          <w:bCs/>
        </w:rPr>
        <w:t>少</w:t>
      </w:r>
      <w:r w:rsidR="00D36C5C" w:rsidRPr="00D36C5C">
        <w:rPr>
          <w:bCs/>
        </w:rPr>
        <w:t>于法律法规规定的最低年限</w:t>
      </w:r>
      <w:r>
        <w:rPr>
          <w:rFonts w:hint="eastAsia"/>
        </w:rPr>
        <w:t>。</w:t>
      </w:r>
    </w:p>
    <w:p w14:paraId="6F644B0E" w14:textId="041D8184" w:rsidR="005C016A" w:rsidRDefault="005C016A" w:rsidP="00996E82">
      <w:pPr>
        <w:pStyle w:val="HD"/>
      </w:pPr>
    </w:p>
    <w:bookmarkEnd w:id="159"/>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60" w:name="_Toc327902640"/>
      <w:bookmarkStart w:id="161" w:name="_Toc332013128"/>
      <w:bookmarkStart w:id="162" w:name="_Toc335899851"/>
      <w:bookmarkStart w:id="163" w:name="_Toc336606245"/>
      <w:bookmarkStart w:id="164" w:name="_Toc369510026"/>
      <w:bookmarkStart w:id="165" w:name="_Toc375295991"/>
      <w:bookmarkStart w:id="166" w:name="_Toc33975443"/>
      <w:bookmarkStart w:id="167" w:name="_Hlk496530800"/>
      <w:r w:rsidRPr="004706CC">
        <w:rPr>
          <w:rFonts w:hint="eastAsia"/>
        </w:rPr>
        <w:t>基金合同的内容摘要</w:t>
      </w:r>
      <w:bookmarkEnd w:id="160"/>
      <w:bookmarkEnd w:id="161"/>
      <w:bookmarkEnd w:id="162"/>
      <w:bookmarkEnd w:id="163"/>
      <w:bookmarkEnd w:id="164"/>
      <w:bookmarkEnd w:id="165"/>
      <w:bookmarkEnd w:id="166"/>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8" w:name="_Toc141703905"/>
      <w:bookmarkStart w:id="169" w:name="_Toc9054"/>
      <w:bookmarkStart w:id="170" w:name="_Toc21122"/>
      <w:bookmarkStart w:id="171" w:name="_Toc17263"/>
      <w:bookmarkStart w:id="172" w:name="_Toc5108"/>
      <w:bookmarkStart w:id="173" w:name="_Toc32355"/>
      <w:bookmarkStart w:id="174" w:name="_Toc20098"/>
      <w:bookmarkStart w:id="175" w:name="_Toc1360"/>
      <w:bookmarkStart w:id="176" w:name="_Toc15664"/>
      <w:bookmarkStart w:id="177" w:name="_Toc12499"/>
      <w:bookmarkStart w:id="178" w:name="_Toc7437"/>
      <w:bookmarkStart w:id="179" w:name="_Toc15045"/>
    </w:p>
    <w:p w14:paraId="7A626330" w14:textId="0E1C86D7" w:rsidR="00D74C8A" w:rsidRPr="00D74C8A" w:rsidRDefault="00D74C8A" w:rsidP="00D74C8A">
      <w:pPr>
        <w:snapToGrid w:val="0"/>
        <w:spacing w:line="360" w:lineRule="auto"/>
        <w:ind w:firstLineChars="200" w:firstLine="420"/>
        <w:rPr>
          <w:szCs w:val="20"/>
        </w:rPr>
      </w:pPr>
      <w:r w:rsidRPr="00D74C8A">
        <w:rPr>
          <w:rFonts w:hint="eastAsia"/>
          <w:szCs w:val="20"/>
        </w:rPr>
        <w:t>一、基金合同当事人的权利、义务</w:t>
      </w:r>
    </w:p>
    <w:p w14:paraId="2B8410AA"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管理人的权利与义务</w:t>
      </w:r>
    </w:p>
    <w:p w14:paraId="7E383815"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管理人的权利包括但不限于：</w:t>
      </w:r>
    </w:p>
    <w:p w14:paraId="4DCC7EB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依法募集资金；</w:t>
      </w:r>
    </w:p>
    <w:p w14:paraId="3926A49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自《基金合同》生效之日起，根据法律法规和《基金合同》独立运用并管理基金财产；</w:t>
      </w:r>
    </w:p>
    <w:p w14:paraId="1A8470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依照《基金合同》收取基金管理费以及法律法规规定或中国证监会批准的其他费用；</w:t>
      </w:r>
    </w:p>
    <w:p w14:paraId="65E3451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销售基金份额；</w:t>
      </w:r>
    </w:p>
    <w:p w14:paraId="5ADE253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按照规定召集基金份额持有人大会；</w:t>
      </w:r>
    </w:p>
    <w:p w14:paraId="1746D97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1410A6C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在基金托管人更换时，提名新的基金托管人；</w:t>
      </w:r>
    </w:p>
    <w:p w14:paraId="5DDC161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选择、更换基金销售机构，对基金销售机构的相关行为进行监督和处理；</w:t>
      </w:r>
      <w:r w:rsidRPr="00821F62">
        <w:rPr>
          <w:rFonts w:hint="eastAsia"/>
          <w:szCs w:val="20"/>
        </w:rPr>
        <w:t xml:space="preserve"> </w:t>
      </w:r>
    </w:p>
    <w:p w14:paraId="5F4911E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担任或委托其他符合条件的机构担任基金登记机构办理基金登记业务并获得《基金合同》规定的费用；</w:t>
      </w:r>
      <w:r w:rsidRPr="00821F62">
        <w:rPr>
          <w:rFonts w:hint="eastAsia"/>
          <w:szCs w:val="20"/>
        </w:rPr>
        <w:t xml:space="preserve"> </w:t>
      </w:r>
    </w:p>
    <w:p w14:paraId="113FB93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依据《基金合同》及有关法律规定决定基金收益的分配方案；</w:t>
      </w:r>
      <w:r w:rsidRPr="00821F62">
        <w:rPr>
          <w:rFonts w:hint="eastAsia"/>
          <w:szCs w:val="20"/>
        </w:rPr>
        <w:tab/>
      </w:r>
    </w:p>
    <w:p w14:paraId="54B00EB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在《基金合同》约定的范围内，拒绝或暂停受理申购与赎回申请；</w:t>
      </w:r>
      <w:r w:rsidRPr="00821F62">
        <w:rPr>
          <w:rFonts w:hint="eastAsia"/>
          <w:szCs w:val="20"/>
        </w:rPr>
        <w:t xml:space="preserve"> </w:t>
      </w:r>
    </w:p>
    <w:p w14:paraId="0132AAF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依照法律法规为基金的利益对被投资公司行使股东权利，为基金的利益行使因基金财产投资于证券所产生的权利；</w:t>
      </w:r>
      <w:r w:rsidRPr="00821F62">
        <w:rPr>
          <w:rFonts w:hint="eastAsia"/>
          <w:szCs w:val="20"/>
        </w:rPr>
        <w:tab/>
      </w:r>
    </w:p>
    <w:p w14:paraId="0FD505E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在法律法规允许的前提下，为基金的利益依法为基金进行融资融券和转融通证券出借业务；</w:t>
      </w:r>
    </w:p>
    <w:p w14:paraId="7A4FDEF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以基金管理人的名义，代表基金份额持有人的利益行使诉讼权利或者实施其他法律行为；</w:t>
      </w:r>
      <w:r w:rsidRPr="00821F62">
        <w:rPr>
          <w:rFonts w:hint="eastAsia"/>
          <w:szCs w:val="20"/>
        </w:rPr>
        <w:tab/>
      </w:r>
    </w:p>
    <w:p w14:paraId="65294E4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选择、更换律师事务所、会计师事务所、证券</w:t>
      </w:r>
      <w:r w:rsidRPr="00821F62">
        <w:rPr>
          <w:rFonts w:hint="eastAsia"/>
          <w:szCs w:val="20"/>
        </w:rPr>
        <w:t>/</w:t>
      </w:r>
      <w:r w:rsidRPr="00821F62">
        <w:rPr>
          <w:rFonts w:hint="eastAsia"/>
          <w:szCs w:val="20"/>
        </w:rPr>
        <w:t>期货经纪商或其他为基金提供服务的外部机构；</w:t>
      </w:r>
    </w:p>
    <w:p w14:paraId="7CAC15C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在符合有关法律、法规的前提下，制订和调整有关基金认购、申购、赎回和非交易过户等业务规则；</w:t>
      </w:r>
    </w:p>
    <w:p w14:paraId="70CBC73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自行或委托第三方机构办理本基金的交易、清算、估值、结算等业务；</w:t>
      </w:r>
    </w:p>
    <w:p w14:paraId="54A72A2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法律法规及中国证监会规定的和《基金合同》约定的其他权利。</w:t>
      </w:r>
    </w:p>
    <w:p w14:paraId="2C080C08" w14:textId="77777777" w:rsidR="00821F62" w:rsidRPr="00821F62" w:rsidRDefault="00821F62" w:rsidP="00821F62">
      <w:pPr>
        <w:snapToGrid w:val="0"/>
        <w:spacing w:line="360" w:lineRule="auto"/>
        <w:ind w:firstLineChars="200" w:firstLine="420"/>
        <w:rPr>
          <w:szCs w:val="20"/>
        </w:rPr>
      </w:pPr>
      <w:r w:rsidRPr="00821F62">
        <w:rPr>
          <w:rFonts w:hint="eastAsia"/>
          <w:szCs w:val="20"/>
        </w:rPr>
        <w:lastRenderedPageBreak/>
        <w:t>2</w:t>
      </w:r>
      <w:r w:rsidRPr="00821F62">
        <w:rPr>
          <w:rFonts w:hint="eastAsia"/>
          <w:szCs w:val="20"/>
        </w:rPr>
        <w:t>、根据《基金法》、《运作办法》及其他有关规定，基金管理人的义务包括但不限于：</w:t>
      </w:r>
    </w:p>
    <w:p w14:paraId="4BC252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依法募集资金，办理或者委托经中国证监会认定的其他机构代为办理基金份额的发售、申购、赎回和登记事宜；</w:t>
      </w:r>
    </w:p>
    <w:p w14:paraId="78EEFEF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办理基金备案手续；</w:t>
      </w:r>
    </w:p>
    <w:p w14:paraId="03B79BE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自《基金合同》生效之日起，以诚实信用、谨慎勤勉的原则管理和运用基金财产；</w:t>
      </w:r>
    </w:p>
    <w:p w14:paraId="35E3B3E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配备足够的具有专业资格的人员进行基金投资分析、决策，以专业化的经营方式管理和运作基金财产；</w:t>
      </w:r>
    </w:p>
    <w:p w14:paraId="7B7A2C8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190A9E3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除依据《基金法》、《基金合同》及其他有关规定外，不得利用基金财产为自己及任何第三人谋取利益，不得委托第三人运作基金财产；</w:t>
      </w:r>
    </w:p>
    <w:p w14:paraId="476585B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依法接受基金托管人的监督；</w:t>
      </w:r>
    </w:p>
    <w:p w14:paraId="1CC7AB7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330A33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进行基金会计核算并编制基金财务会计报告；</w:t>
      </w:r>
    </w:p>
    <w:p w14:paraId="296D2AD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编制季度报告、中期报告和年度报告；</w:t>
      </w:r>
    </w:p>
    <w:p w14:paraId="5C1186B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严格按照《基金法》、《基金合同》及其他有关规定，履行信息披露及报告义务；</w:t>
      </w:r>
    </w:p>
    <w:p w14:paraId="276B24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547391C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按《基金合同》的约定确定基金收益分配方案，及时向基金份额持有人分配基金收益；</w:t>
      </w:r>
    </w:p>
    <w:p w14:paraId="70AB58C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按规定受理申购与赎回申请，及时、足额支付赎回对价；</w:t>
      </w:r>
    </w:p>
    <w:p w14:paraId="787A997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依据《基金法》、《基金合同》及其他有关规定召集基金份额持有人大会或配合基金托管人、基金份额持有人依法召集基金份额持有人大会；</w:t>
      </w:r>
    </w:p>
    <w:p w14:paraId="125D96B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按规定保存基金财产管理业务活动的会计账册、报表、记录和其他相关资料不少于法律法规规定的最低年限；</w:t>
      </w:r>
    </w:p>
    <w:p w14:paraId="2B6AA38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351101E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组织并参加基金财产清算小组，参与基金财产的保管、清理、估价、变现和分配；</w:t>
      </w:r>
    </w:p>
    <w:p w14:paraId="688214A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9</w:t>
      </w:r>
      <w:r w:rsidRPr="00821F62">
        <w:rPr>
          <w:rFonts w:hint="eastAsia"/>
          <w:szCs w:val="20"/>
        </w:rPr>
        <w:t>）面临解散、依法被撤销或者被依法宣告破产时，及时报告中国证监会并通知基金</w:t>
      </w:r>
      <w:r w:rsidRPr="00821F62">
        <w:rPr>
          <w:rFonts w:hint="eastAsia"/>
          <w:szCs w:val="20"/>
        </w:rPr>
        <w:lastRenderedPageBreak/>
        <w:t>托管人；</w:t>
      </w:r>
    </w:p>
    <w:p w14:paraId="615EB3B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0</w:t>
      </w:r>
      <w:r w:rsidRPr="00821F62">
        <w:rPr>
          <w:rFonts w:hint="eastAsia"/>
          <w:szCs w:val="20"/>
        </w:rPr>
        <w:t>）因违反《基金合同》导致基金财产的损失或损害基金份额持有人合法权益时，应当承担赔偿责任，其赔偿责任不因其退任而免除；</w:t>
      </w:r>
    </w:p>
    <w:p w14:paraId="0922438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1</w:t>
      </w:r>
      <w:r w:rsidRPr="00821F62">
        <w:rPr>
          <w:rFonts w:hint="eastAsia"/>
          <w:szCs w:val="20"/>
        </w:rPr>
        <w:t>）监督基金托管人按法律法规和《基金合同》规定履行自己的义务，基金托管人违反《基金合同》造成基金财产损失时，基金管理人应为基金份额持有人利益向基金托管人追偿；</w:t>
      </w:r>
    </w:p>
    <w:p w14:paraId="0285AB8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2</w:t>
      </w:r>
      <w:r w:rsidRPr="00821F62">
        <w:rPr>
          <w:rFonts w:hint="eastAsia"/>
          <w:szCs w:val="20"/>
        </w:rPr>
        <w:t>）当基金管理人将其义务委托第三方处理时，应当对第三方处理有关基金事务的行为承担责任；</w:t>
      </w:r>
    </w:p>
    <w:p w14:paraId="5D1100F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3</w:t>
      </w:r>
      <w:r w:rsidRPr="00821F62">
        <w:rPr>
          <w:rFonts w:hint="eastAsia"/>
          <w:szCs w:val="20"/>
        </w:rPr>
        <w:t>）以基金管理人名义，代表基金份额持有人利益行使诉讼权利或实施其他法律行为；</w:t>
      </w:r>
    </w:p>
    <w:p w14:paraId="705F487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4</w:t>
      </w:r>
      <w:r w:rsidRPr="00821F62">
        <w:rPr>
          <w:rFonts w:hint="eastAsia"/>
          <w:szCs w:val="20"/>
        </w:rPr>
        <w:t>）基金管理人在募集期间未能达到基金的备案条件，《基金合同》不能生效，基金管理人承担全部募集费用，将已募集资金并加计银行同期活期存款利息在基金募集期结束后</w:t>
      </w:r>
      <w:r w:rsidRPr="00821F62">
        <w:rPr>
          <w:rFonts w:hint="eastAsia"/>
          <w:szCs w:val="20"/>
        </w:rPr>
        <w:t>30</w:t>
      </w:r>
      <w:r w:rsidRPr="00821F62">
        <w:rPr>
          <w:rFonts w:hint="eastAsia"/>
          <w:szCs w:val="20"/>
        </w:rPr>
        <w:t>日内退还基金认购人；投资者以股票认购的，相关股票的解冻按照《业务规则》的规定处理；</w:t>
      </w:r>
    </w:p>
    <w:p w14:paraId="126CFA2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5</w:t>
      </w:r>
      <w:r w:rsidRPr="00821F62">
        <w:rPr>
          <w:rFonts w:hint="eastAsia"/>
          <w:szCs w:val="20"/>
        </w:rPr>
        <w:t>）执行生效的基金份额持有人大会的决议；</w:t>
      </w:r>
    </w:p>
    <w:p w14:paraId="79C608C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6</w:t>
      </w:r>
      <w:r w:rsidRPr="00821F62">
        <w:rPr>
          <w:rFonts w:hint="eastAsia"/>
          <w:szCs w:val="20"/>
        </w:rPr>
        <w:t>）建立并保存基金份额持有人名册；</w:t>
      </w:r>
    </w:p>
    <w:p w14:paraId="1C85EBA8" w14:textId="508B30E9" w:rsidR="00D74C8A" w:rsidRPr="00D74C8A" w:rsidRDefault="00821F62" w:rsidP="00D74C8A">
      <w:pPr>
        <w:snapToGrid w:val="0"/>
        <w:spacing w:line="360" w:lineRule="auto"/>
        <w:ind w:firstLineChars="200" w:firstLine="420"/>
        <w:rPr>
          <w:szCs w:val="20"/>
        </w:rPr>
      </w:pPr>
      <w:r w:rsidRPr="00821F62">
        <w:rPr>
          <w:rFonts w:hint="eastAsia"/>
          <w:szCs w:val="20"/>
        </w:rPr>
        <w:t>（</w:t>
      </w:r>
      <w:r w:rsidRPr="00821F62">
        <w:rPr>
          <w:rFonts w:hint="eastAsia"/>
          <w:szCs w:val="20"/>
        </w:rPr>
        <w:t>27</w:t>
      </w:r>
      <w:r w:rsidRPr="00821F62">
        <w:rPr>
          <w:rFonts w:hint="eastAsia"/>
          <w:szCs w:val="20"/>
        </w:rPr>
        <w:t>）法律法规及中国证监会规定的和《基金合同》约定的其他义务。</w:t>
      </w:r>
    </w:p>
    <w:p w14:paraId="58AE4281"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托管人的权利与义务</w:t>
      </w:r>
    </w:p>
    <w:p w14:paraId="5902DC8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托管人的权利包括但不限于：</w:t>
      </w:r>
    </w:p>
    <w:p w14:paraId="5DD451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自《基金合同》生效之日起，依法律法规和《基金合同》的规定安全保管基金财产；</w:t>
      </w:r>
    </w:p>
    <w:p w14:paraId="35572A1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依《基金合同》约定获得基金托管费以及法律法规规定或监管部门批准的其他费用；</w:t>
      </w:r>
    </w:p>
    <w:p w14:paraId="6BF5A08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491C000F"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根据相关市场规则，为基金开设证券账户、资金账户等投资所需账户，为基金办理证券交易资金清算；</w:t>
      </w:r>
    </w:p>
    <w:p w14:paraId="523B0F1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提议召开或召集基金份额持有人大会；</w:t>
      </w:r>
    </w:p>
    <w:p w14:paraId="3EBF0F2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在基金管理人更换时，提名新的基金管理人；</w:t>
      </w:r>
    </w:p>
    <w:p w14:paraId="42B4C8D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法律法规及中国证监会规定的和《基金合同》约定的其他权利。</w:t>
      </w:r>
    </w:p>
    <w:p w14:paraId="2C89EE79"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根据《基金法》、《运作办法》及其他有关规定，基金托管人的义务包括但不限于：</w:t>
      </w:r>
    </w:p>
    <w:p w14:paraId="428E4FE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以诚实信用、勤勉尽责的原则持有并安全保管基金财产；</w:t>
      </w:r>
    </w:p>
    <w:p w14:paraId="689D2B3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设立专门的基金托管部门，具有符合要求的营业场所，配备足够的、合格的熟悉基金托管业务的专职人员，负责基金财产托管事宜；</w:t>
      </w:r>
    </w:p>
    <w:p w14:paraId="70908B77" w14:textId="77777777" w:rsidR="00821F62" w:rsidRPr="00821F62" w:rsidRDefault="00821F62" w:rsidP="00821F62">
      <w:pPr>
        <w:snapToGrid w:val="0"/>
        <w:spacing w:line="360" w:lineRule="auto"/>
        <w:ind w:firstLineChars="200" w:firstLine="420"/>
        <w:rPr>
          <w:szCs w:val="20"/>
        </w:rPr>
      </w:pPr>
      <w:r w:rsidRPr="00821F62">
        <w:rPr>
          <w:rFonts w:hint="eastAsia"/>
          <w:szCs w:val="20"/>
        </w:rPr>
        <w:lastRenderedPageBreak/>
        <w:t>（</w:t>
      </w:r>
      <w:r w:rsidRPr="00821F62">
        <w:rPr>
          <w:rFonts w:hint="eastAsia"/>
          <w:szCs w:val="20"/>
        </w:rPr>
        <w:t>3</w:t>
      </w:r>
      <w:r w:rsidRPr="00821F62">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44338E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除依据《基金法》、《基金合同》及其他有关规定外，不得利用基金财产为自己及任何第三人谋取利益，不得委托第三人托管基金财产；</w:t>
      </w:r>
    </w:p>
    <w:p w14:paraId="51EC077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保管由基金管理人代表基金签订的与基金有关的重大合同及有关凭证；</w:t>
      </w:r>
    </w:p>
    <w:p w14:paraId="66E6FD3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按规定开设基金财产的资金账户和证券账户等投资所需账户，按照《基金合同》的约定，根据基金管理人的投资指令，及时办理清算、交割事宜；</w:t>
      </w:r>
    </w:p>
    <w:p w14:paraId="468D7F3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3D568F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复核、审查基金管理人计算的基金资产净值、基金份额净值、基金份额申购、赎回对价的现金部分；</w:t>
      </w:r>
    </w:p>
    <w:p w14:paraId="3CD7094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办理与基金托管业务活动有关的信息披露事项；</w:t>
      </w:r>
    </w:p>
    <w:p w14:paraId="208CD5C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55F1B7A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保存基金托管业务活动的记录、账册、报表和其他相关资料不少于法律法规规定的最低年限；</w:t>
      </w:r>
    </w:p>
    <w:p w14:paraId="351ED69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保存基金份额持有人名册；</w:t>
      </w:r>
    </w:p>
    <w:p w14:paraId="7B1B015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按规定制作相关账册并与基金管理人核对；</w:t>
      </w:r>
    </w:p>
    <w:p w14:paraId="560E95E8"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依据基金管理人的指令或有关规定向基金份额持有人支付基金收益和赎回对价；</w:t>
      </w:r>
    </w:p>
    <w:p w14:paraId="0899CD8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5</w:t>
      </w:r>
      <w:r w:rsidRPr="00821F62">
        <w:rPr>
          <w:rFonts w:hint="eastAsia"/>
          <w:szCs w:val="20"/>
        </w:rPr>
        <w:t>）依据《基金法》、《基金合同》及其他有关规定，召集基金份额持有人大会或配合基金管理人、基金份额持有人依法召集基金份额持有人大会；</w:t>
      </w:r>
    </w:p>
    <w:p w14:paraId="0F6DC11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6</w:t>
      </w:r>
      <w:r w:rsidRPr="00821F62">
        <w:rPr>
          <w:rFonts w:hint="eastAsia"/>
          <w:szCs w:val="20"/>
        </w:rPr>
        <w:t>）按照法律法规、《基金合同》的规定监督基金管理人的投资运作；</w:t>
      </w:r>
    </w:p>
    <w:p w14:paraId="0095EA3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7</w:t>
      </w:r>
      <w:r w:rsidRPr="00821F62">
        <w:rPr>
          <w:rFonts w:hint="eastAsia"/>
          <w:szCs w:val="20"/>
        </w:rPr>
        <w:t>）参加基金财产清算小组，参与基金财产的保管、清理、估价、变现和分配；</w:t>
      </w:r>
    </w:p>
    <w:p w14:paraId="1247562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8</w:t>
      </w:r>
      <w:r w:rsidRPr="00821F62">
        <w:rPr>
          <w:rFonts w:hint="eastAsia"/>
          <w:szCs w:val="20"/>
        </w:rPr>
        <w:t>）面临解散、依法被撤销或者被依法宣告破产时，及时报告中国证监会和银行监管机构，并通知基金管理人；</w:t>
      </w:r>
    </w:p>
    <w:p w14:paraId="55C056D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9</w:t>
      </w:r>
      <w:r w:rsidRPr="00821F62">
        <w:rPr>
          <w:rFonts w:hint="eastAsia"/>
          <w:szCs w:val="20"/>
        </w:rPr>
        <w:t>）因违反《基金合同》导致基金财产损失时，应承担赔偿责任，其赔偿责任不因其退任而免除；</w:t>
      </w:r>
    </w:p>
    <w:p w14:paraId="4ED0E23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0</w:t>
      </w:r>
      <w:r w:rsidRPr="00821F62">
        <w:rPr>
          <w:rFonts w:hint="eastAsia"/>
          <w:szCs w:val="20"/>
        </w:rPr>
        <w:t>）按规定监督基金管理人按法律法规和《基金合同》规定履行自己的义务，基金管理人因违反《基金合同》造成基金财产损失时，应为基金份额持有人利益向基金管理人追偿；</w:t>
      </w:r>
    </w:p>
    <w:p w14:paraId="3E843C0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1</w:t>
      </w:r>
      <w:r w:rsidRPr="00821F62">
        <w:rPr>
          <w:rFonts w:hint="eastAsia"/>
          <w:szCs w:val="20"/>
        </w:rPr>
        <w:t>）执行生效的基金份额持有人大会的决议；</w:t>
      </w:r>
    </w:p>
    <w:p w14:paraId="6FC85C63" w14:textId="589111BE"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w:t>
      </w:r>
      <w:r w:rsidRPr="00821F62">
        <w:rPr>
          <w:rFonts w:hint="eastAsia"/>
          <w:szCs w:val="20"/>
        </w:rPr>
        <w:t>22</w:t>
      </w:r>
      <w:r w:rsidRPr="00821F62">
        <w:rPr>
          <w:rFonts w:hint="eastAsia"/>
          <w:szCs w:val="20"/>
        </w:rPr>
        <w:t>）法律法规及中国证监会规定的和《基金合同》约定的其他义务。</w:t>
      </w:r>
    </w:p>
    <w:p w14:paraId="748D4337"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份额持有人</w:t>
      </w:r>
    </w:p>
    <w:p w14:paraId="6CF22C10"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219159ED" w14:textId="77777777" w:rsidR="00821F62" w:rsidRPr="00821F62" w:rsidRDefault="00821F62" w:rsidP="00821F62">
      <w:pPr>
        <w:snapToGrid w:val="0"/>
        <w:spacing w:line="360" w:lineRule="auto"/>
        <w:ind w:firstLineChars="200" w:firstLine="420"/>
        <w:rPr>
          <w:szCs w:val="20"/>
        </w:rPr>
      </w:pPr>
      <w:r w:rsidRPr="00821F62">
        <w:rPr>
          <w:rFonts w:hint="eastAsia"/>
          <w:szCs w:val="20"/>
        </w:rPr>
        <w:t>每份基金份额具有同等的合法权益。</w:t>
      </w:r>
    </w:p>
    <w:p w14:paraId="6033932A"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根据《基金法》、《运作办法》及其他有关规定，基金份额持有人的权利包括但不限于：</w:t>
      </w:r>
    </w:p>
    <w:p w14:paraId="35A1A9B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分享基金财产收益；</w:t>
      </w:r>
    </w:p>
    <w:p w14:paraId="15F7D9A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参与分配清算后的剩余基金财产；</w:t>
      </w:r>
    </w:p>
    <w:p w14:paraId="6066645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依法转让或者申请赎回其持有的基金份额；</w:t>
      </w:r>
    </w:p>
    <w:p w14:paraId="5323402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按照规定要求召开基金份额持有人大会或者召集基金份额持有人大会；</w:t>
      </w:r>
    </w:p>
    <w:p w14:paraId="0A620CD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出席或者委派代表出席基金份额持有人大会，对基金份额持有人大会审议事项行使表决权；</w:t>
      </w:r>
    </w:p>
    <w:p w14:paraId="6E94403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查阅或者复制公开披露的基金信息资料；</w:t>
      </w:r>
    </w:p>
    <w:p w14:paraId="486F83B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监督基金管理人的投资运作；</w:t>
      </w:r>
    </w:p>
    <w:p w14:paraId="791C331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对基金管理人、基金托管人、基金服务机构损害其合法权益的行为依法提起诉讼或仲裁；</w:t>
      </w:r>
    </w:p>
    <w:p w14:paraId="49E08A4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法律法规及中国证监会规定的和《基金合同》约定的其他权利。</w:t>
      </w:r>
    </w:p>
    <w:p w14:paraId="462614D2"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根据《基金法》、《运作办法》及其他有关规定，基金份额持有人的义务包括但不限于：</w:t>
      </w:r>
    </w:p>
    <w:p w14:paraId="3DF9914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认真阅读并遵守《基金合同》、招募说明书等信息披露文件；</w:t>
      </w:r>
    </w:p>
    <w:p w14:paraId="2A466A1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了解所投资基金产品，了解自身风险承受能力，自主判断基金的投资价值，自主做出投资决策，自行承担投资风险；</w:t>
      </w:r>
    </w:p>
    <w:p w14:paraId="6A5FE6E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关注基金信息披露，及时行使权利和履行义务；</w:t>
      </w:r>
    </w:p>
    <w:p w14:paraId="7C29951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缴纳基金认购款项或股票、应付申购对价及法律法规和《基金合同》所规定的费用；</w:t>
      </w:r>
    </w:p>
    <w:p w14:paraId="624877A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在其持有的基金份额范围内，承担基金亏损或者《基金合同》终止的有限责任；</w:t>
      </w:r>
    </w:p>
    <w:p w14:paraId="112330C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不从事任何有损基金及其他《基金合同》当事人合法权益的活动；</w:t>
      </w:r>
    </w:p>
    <w:p w14:paraId="0E13772C"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执行生效的基金份额持有人大会的决议；</w:t>
      </w:r>
    </w:p>
    <w:p w14:paraId="1BCF98E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返还在基金交易过程中因任何原因获得的不当得利；</w:t>
      </w:r>
    </w:p>
    <w:p w14:paraId="27872691" w14:textId="1ABC49DD" w:rsidR="00D74C8A" w:rsidRPr="00D74C8A" w:rsidRDefault="00821F62" w:rsidP="00D74C8A">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法律法规及中国证监会规定的和《基金合同》约定的其他义务。</w:t>
      </w:r>
    </w:p>
    <w:p w14:paraId="06DF5A20" w14:textId="77777777" w:rsidR="00D74C8A" w:rsidRPr="00D74C8A" w:rsidRDefault="00D74C8A" w:rsidP="00D74C8A">
      <w:pPr>
        <w:snapToGrid w:val="0"/>
        <w:spacing w:line="360" w:lineRule="auto"/>
        <w:ind w:firstLineChars="200" w:firstLine="420"/>
        <w:rPr>
          <w:szCs w:val="20"/>
        </w:rPr>
      </w:pPr>
    </w:p>
    <w:p w14:paraId="4191421C" w14:textId="77777777" w:rsidR="00D74C8A" w:rsidRPr="00D74C8A" w:rsidRDefault="00D74C8A" w:rsidP="00D74C8A">
      <w:pPr>
        <w:snapToGrid w:val="0"/>
        <w:spacing w:line="360" w:lineRule="auto"/>
        <w:ind w:firstLineChars="200" w:firstLine="420"/>
        <w:rPr>
          <w:szCs w:val="20"/>
        </w:rPr>
      </w:pPr>
      <w:r w:rsidRPr="00D74C8A">
        <w:rPr>
          <w:rFonts w:hint="eastAsia"/>
          <w:szCs w:val="20"/>
        </w:rPr>
        <w:lastRenderedPageBreak/>
        <w:t>二、基金份额持有人大会召集、议事及表决的程序和规则</w:t>
      </w:r>
    </w:p>
    <w:p w14:paraId="3C023CB6"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3CDFD554" w14:textId="77777777" w:rsidR="00821F62" w:rsidRPr="00821F62" w:rsidRDefault="00821F62" w:rsidP="00821F62">
      <w:pPr>
        <w:snapToGrid w:val="0"/>
        <w:spacing w:line="360" w:lineRule="auto"/>
        <w:ind w:firstLineChars="200" w:firstLine="420"/>
        <w:rPr>
          <w:szCs w:val="20"/>
        </w:rPr>
      </w:pPr>
      <w:r w:rsidRPr="00821F62">
        <w:rPr>
          <w:rFonts w:hint="eastAsia"/>
          <w:szCs w:val="20"/>
        </w:rPr>
        <w:t>若以本基金为目标</w:t>
      </w:r>
      <w:r w:rsidRPr="00821F62">
        <w:rPr>
          <w:rFonts w:hint="eastAsia"/>
          <w:szCs w:val="20"/>
        </w:rPr>
        <w:t>ETF</w:t>
      </w:r>
      <w:r w:rsidRPr="00821F62">
        <w:rPr>
          <w:rFonts w:hint="eastAsia"/>
          <w:szCs w:val="20"/>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29789F23" w14:textId="6C134E54" w:rsidR="00D74C8A" w:rsidRPr="00D74C8A" w:rsidRDefault="00821F62" w:rsidP="00D74C8A">
      <w:pPr>
        <w:snapToGrid w:val="0"/>
        <w:spacing w:line="360" w:lineRule="auto"/>
        <w:ind w:firstLineChars="200" w:firstLine="420"/>
        <w:rPr>
          <w:szCs w:val="20"/>
        </w:rPr>
      </w:pPr>
      <w:r w:rsidRPr="00821F62">
        <w:rPr>
          <w:rFonts w:hint="eastAsia"/>
          <w:szCs w:val="20"/>
        </w:rPr>
        <w:t>本基金份额持有人大会不设日常机构。若将来法律法规对基金份额持有人大会另有规定的，以届时有效的法律法规为准。</w:t>
      </w:r>
    </w:p>
    <w:p w14:paraId="137DD3C4"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召开事由</w:t>
      </w:r>
    </w:p>
    <w:p w14:paraId="5A36654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当出现或需要决定下列事由之一的，应当召开基金份额持有人大会，但法律法规、中国证监会另有规定或基金合同另有约定的除外：</w:t>
      </w:r>
    </w:p>
    <w:p w14:paraId="73D95D5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终止《基金合同》；</w:t>
      </w:r>
    </w:p>
    <w:p w14:paraId="74DEC40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更换基金管理人；</w:t>
      </w:r>
    </w:p>
    <w:p w14:paraId="2113DA8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更换基金托管人；</w:t>
      </w:r>
    </w:p>
    <w:p w14:paraId="11B227C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转换基金运作方式；</w:t>
      </w:r>
    </w:p>
    <w:p w14:paraId="7AAC0D59" w14:textId="7BE8BD15"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调整基金管理人、基金托管人的报酬标准；</w:t>
      </w:r>
    </w:p>
    <w:p w14:paraId="3589014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变更基金类别；</w:t>
      </w:r>
    </w:p>
    <w:p w14:paraId="6403A51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本基金与其他基金的合并；</w:t>
      </w:r>
    </w:p>
    <w:p w14:paraId="7AE12D15"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8</w:t>
      </w:r>
      <w:r w:rsidRPr="00821F62">
        <w:rPr>
          <w:rFonts w:hint="eastAsia"/>
          <w:szCs w:val="20"/>
        </w:rPr>
        <w:t>）变更基金投资目标、范围或策略；</w:t>
      </w:r>
    </w:p>
    <w:p w14:paraId="2B8B74A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9</w:t>
      </w:r>
      <w:r w:rsidRPr="00821F62">
        <w:rPr>
          <w:rFonts w:hint="eastAsia"/>
          <w:szCs w:val="20"/>
        </w:rPr>
        <w:t>）变更基金份额持有人大会程序；</w:t>
      </w:r>
    </w:p>
    <w:p w14:paraId="200694B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0</w:t>
      </w:r>
      <w:r w:rsidRPr="00821F62">
        <w:rPr>
          <w:rFonts w:hint="eastAsia"/>
          <w:szCs w:val="20"/>
        </w:rPr>
        <w:t>）终止基金上市，但本基金合同另有约定的除外；</w:t>
      </w:r>
    </w:p>
    <w:p w14:paraId="378401DA"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1</w:t>
      </w:r>
      <w:r w:rsidRPr="00821F62">
        <w:rPr>
          <w:rFonts w:hint="eastAsia"/>
          <w:szCs w:val="20"/>
        </w:rPr>
        <w:t>）基金管理人或基金托管人要求召开基金份额持有人大会；</w:t>
      </w:r>
    </w:p>
    <w:p w14:paraId="5E47EC1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2</w:t>
      </w:r>
      <w:r w:rsidRPr="00821F62">
        <w:rPr>
          <w:rFonts w:hint="eastAsia"/>
          <w:szCs w:val="20"/>
        </w:rPr>
        <w:t>）单独或合计持有本基金总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基金份额的基金份额持有人（以基金管理人收到提议当日的基金份额计算，下同）就同一事项书面要求召开基金份额持有人大会；</w:t>
      </w:r>
    </w:p>
    <w:p w14:paraId="0838739E"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3</w:t>
      </w:r>
      <w:r w:rsidRPr="00821F62">
        <w:rPr>
          <w:rFonts w:hint="eastAsia"/>
          <w:szCs w:val="20"/>
        </w:rPr>
        <w:t>）对基金合同当事人权利和义务产生重大影响的其他事项；</w:t>
      </w:r>
    </w:p>
    <w:p w14:paraId="78B8184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4</w:t>
      </w:r>
      <w:r w:rsidRPr="00821F62">
        <w:rPr>
          <w:rFonts w:hint="eastAsia"/>
          <w:szCs w:val="20"/>
        </w:rPr>
        <w:t>）法律法规、《基金合同》或中国证监会规定的其他应当召开基金份额持有人大会的事项。</w:t>
      </w:r>
    </w:p>
    <w:p w14:paraId="4988A8F2"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在法律法规规定和《基金合同》约定的范围内且对基金份额持有人利益无实质性不</w:t>
      </w:r>
      <w:r w:rsidRPr="00821F62">
        <w:rPr>
          <w:rFonts w:hint="eastAsia"/>
          <w:szCs w:val="20"/>
        </w:rPr>
        <w:lastRenderedPageBreak/>
        <w:t>利影响的前提下，以下情况可由基金管理人和基金托管人协商后修改，不需召开基金份额持有人大会：</w:t>
      </w:r>
    </w:p>
    <w:p w14:paraId="4091988B" w14:textId="2259C579" w:rsidR="00821F62" w:rsidRPr="00821F62" w:rsidRDefault="00821F62" w:rsidP="003072A3">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法律法规要求增加的基金费用的收取；</w:t>
      </w:r>
    </w:p>
    <w:p w14:paraId="2C95D39B" w14:textId="68F97F02"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2</w:t>
      </w:r>
      <w:r w:rsidRPr="00821F62">
        <w:rPr>
          <w:rFonts w:hint="eastAsia"/>
          <w:szCs w:val="20"/>
        </w:rPr>
        <w:t>）调整本基金的申购费率、调低赎回费率、变更收费方式；</w:t>
      </w:r>
    </w:p>
    <w:p w14:paraId="0AE3A340" w14:textId="468A5794"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3</w:t>
      </w:r>
      <w:r w:rsidRPr="00821F62">
        <w:rPr>
          <w:rFonts w:hint="eastAsia"/>
          <w:szCs w:val="20"/>
        </w:rPr>
        <w:t>）基金管理人、相关证券交易所、登记机构、销售机构调整有关基金认购、申购、赎回、交易、非交易过户、收益分配、信息披露等业务的规则，基金推出新业务或服务；</w:t>
      </w:r>
    </w:p>
    <w:p w14:paraId="59FA7BBB" w14:textId="444E992A"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4</w:t>
      </w:r>
      <w:r w:rsidRPr="00821F62">
        <w:rPr>
          <w:rFonts w:hint="eastAsia"/>
          <w:szCs w:val="20"/>
        </w:rPr>
        <w:t>）增加、减少或调整基金份额类别设置及对基金份额分类办法、规则进行调整；</w:t>
      </w:r>
    </w:p>
    <w:p w14:paraId="79699896" w14:textId="1656B647"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5</w:t>
      </w:r>
      <w:r w:rsidRPr="00821F62">
        <w:rPr>
          <w:rFonts w:hint="eastAsia"/>
          <w:szCs w:val="20"/>
        </w:rPr>
        <w:t>）因相应的法律法规、深圳证券交易所或者登记机构的相关业务规则发生变动而应当对《基金合同》进行修改；</w:t>
      </w:r>
    </w:p>
    <w:p w14:paraId="630FA2A8" w14:textId="179B895A" w:rsidR="00821F62" w:rsidRPr="00821F62" w:rsidRDefault="00821F62" w:rsidP="00821F62">
      <w:pPr>
        <w:snapToGrid w:val="0"/>
        <w:spacing w:line="360" w:lineRule="auto"/>
        <w:ind w:firstLineChars="200" w:firstLine="420"/>
        <w:rPr>
          <w:szCs w:val="20"/>
        </w:rPr>
      </w:pPr>
      <w:r w:rsidRPr="00821F62">
        <w:rPr>
          <w:rFonts w:hint="eastAsia"/>
          <w:szCs w:val="20"/>
        </w:rPr>
        <w:t>（</w:t>
      </w:r>
      <w:r w:rsidR="003072A3">
        <w:rPr>
          <w:szCs w:val="20"/>
        </w:rPr>
        <w:t>6</w:t>
      </w:r>
      <w:r w:rsidRPr="00821F62">
        <w:rPr>
          <w:rFonts w:hint="eastAsia"/>
          <w:szCs w:val="20"/>
        </w:rPr>
        <w:t>）对《基金合同》的修改对基金份额持有人利益无实质性不利影响或修改不涉及《基金合同》当事人权利义务关系发生重大变化；</w:t>
      </w:r>
    </w:p>
    <w:p w14:paraId="7D00608F" w14:textId="44F10714" w:rsidR="00D74C8A" w:rsidRPr="00D74C8A" w:rsidRDefault="00821F62" w:rsidP="00D74C8A">
      <w:pPr>
        <w:snapToGrid w:val="0"/>
        <w:spacing w:line="360" w:lineRule="auto"/>
        <w:ind w:firstLineChars="200" w:firstLine="420"/>
        <w:rPr>
          <w:szCs w:val="20"/>
        </w:rPr>
      </w:pPr>
      <w:r w:rsidRPr="00821F62">
        <w:rPr>
          <w:rFonts w:hint="eastAsia"/>
          <w:szCs w:val="20"/>
        </w:rPr>
        <w:t>（</w:t>
      </w:r>
      <w:r w:rsidR="003072A3">
        <w:rPr>
          <w:szCs w:val="20"/>
        </w:rPr>
        <w:t>7</w:t>
      </w:r>
      <w:r w:rsidRPr="00821F62">
        <w:rPr>
          <w:rFonts w:hint="eastAsia"/>
          <w:szCs w:val="20"/>
        </w:rPr>
        <w:t>）按照法律法规和《基金合同》规定不需召开基金份额持有人大会的其他情形。</w:t>
      </w:r>
    </w:p>
    <w:p w14:paraId="128546BD" w14:textId="77777777" w:rsidR="00D74C8A" w:rsidRPr="00D74C8A" w:rsidRDefault="00D74C8A" w:rsidP="00D74C8A">
      <w:pPr>
        <w:snapToGrid w:val="0"/>
        <w:spacing w:line="360" w:lineRule="auto"/>
        <w:ind w:firstLineChars="200" w:firstLine="420"/>
        <w:rPr>
          <w:szCs w:val="20"/>
        </w:rPr>
      </w:pPr>
      <w:r w:rsidRPr="00D74C8A">
        <w:rPr>
          <w:rFonts w:hint="eastAsia"/>
          <w:szCs w:val="20"/>
        </w:rPr>
        <w:t>（二）会议召集人及召集方式</w:t>
      </w:r>
    </w:p>
    <w:p w14:paraId="39CD442B"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除法律法规规定或《基金合同》另有约定外，基金份额持有人大会由基金管理人召集。</w:t>
      </w:r>
    </w:p>
    <w:p w14:paraId="12BD017C"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基金管理人未按规定召集或不能召集时，由基金托管人召集。</w:t>
      </w:r>
    </w:p>
    <w:p w14:paraId="77EEC00B" w14:textId="77777777" w:rsidR="00821F62" w:rsidRPr="00821F62" w:rsidRDefault="00821F62" w:rsidP="00821F62">
      <w:pPr>
        <w:snapToGrid w:val="0"/>
        <w:spacing w:line="360" w:lineRule="auto"/>
        <w:ind w:firstLineChars="200" w:firstLine="420"/>
        <w:rPr>
          <w:szCs w:val="20"/>
        </w:rPr>
      </w:pPr>
      <w:r w:rsidRPr="00821F62">
        <w:rPr>
          <w:rFonts w:hint="eastAsia"/>
          <w:szCs w:val="20"/>
        </w:rPr>
        <w:t>3</w:t>
      </w:r>
      <w:r w:rsidRPr="00821F62">
        <w:rPr>
          <w:rFonts w:hint="eastAsia"/>
          <w:szCs w:val="20"/>
        </w:rPr>
        <w:t>、基金托管人认为有必要召开基金份额持有人大会的，应当向基金管理人提出书面提议。基金管理人应当自收到书面提议之日起</w:t>
      </w:r>
      <w:r w:rsidRPr="00821F62">
        <w:rPr>
          <w:rFonts w:hint="eastAsia"/>
          <w:szCs w:val="20"/>
        </w:rPr>
        <w:t>10</w:t>
      </w:r>
      <w:r w:rsidRPr="00821F62">
        <w:rPr>
          <w:rFonts w:hint="eastAsia"/>
          <w:szCs w:val="20"/>
        </w:rPr>
        <w:t>日内决定是否召集，并书面告知基金托管人。基金管理人决定召集的，应当自出具书面决定之日起</w:t>
      </w:r>
      <w:r w:rsidRPr="00821F62">
        <w:rPr>
          <w:rFonts w:hint="eastAsia"/>
          <w:szCs w:val="20"/>
        </w:rPr>
        <w:t>60</w:t>
      </w:r>
      <w:r w:rsidRPr="00821F62">
        <w:rPr>
          <w:rFonts w:hint="eastAsia"/>
          <w:szCs w:val="20"/>
        </w:rPr>
        <w:t>日内召开；基金管理人决定不召集，基金托管人仍认为有必要召开的，应当由基金托管人自行召集，并自出具书面决定之日起</w:t>
      </w:r>
      <w:r w:rsidRPr="00821F62">
        <w:rPr>
          <w:rFonts w:hint="eastAsia"/>
          <w:szCs w:val="20"/>
        </w:rPr>
        <w:t>60</w:t>
      </w:r>
      <w:r w:rsidRPr="00821F62">
        <w:rPr>
          <w:rFonts w:hint="eastAsia"/>
          <w:szCs w:val="20"/>
        </w:rPr>
        <w:t>日内召开并告知基金管理人，基金管理人应当配合。</w:t>
      </w:r>
    </w:p>
    <w:p w14:paraId="1D4A6993" w14:textId="77777777" w:rsidR="00821F62" w:rsidRPr="00821F62" w:rsidRDefault="00821F62" w:rsidP="00821F62">
      <w:pPr>
        <w:snapToGrid w:val="0"/>
        <w:spacing w:line="360" w:lineRule="auto"/>
        <w:ind w:firstLineChars="200" w:firstLine="420"/>
        <w:rPr>
          <w:szCs w:val="20"/>
        </w:rPr>
      </w:pPr>
      <w:r w:rsidRPr="00821F62">
        <w:rPr>
          <w:rFonts w:hint="eastAsia"/>
          <w:szCs w:val="20"/>
        </w:rPr>
        <w:t>4</w:t>
      </w:r>
      <w:r w:rsidRPr="00821F62">
        <w:rPr>
          <w:rFonts w:hint="eastAsia"/>
          <w:szCs w:val="20"/>
        </w:rPr>
        <w:t>、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就同一事项书面要求召开基金份额持有人大会，应当向基金管理人提出书面提议。基金管理人应当自收到书面提议之日起</w:t>
      </w:r>
      <w:r w:rsidRPr="00821F62">
        <w:rPr>
          <w:rFonts w:hint="eastAsia"/>
          <w:szCs w:val="20"/>
        </w:rPr>
        <w:t>10</w:t>
      </w:r>
      <w:r w:rsidRPr="00821F62">
        <w:rPr>
          <w:rFonts w:hint="eastAsia"/>
          <w:szCs w:val="20"/>
        </w:rPr>
        <w:t>日内决定是否召集，并书面告知提出提议的基金份额持有人代表和基金托管人。基金管理人决定召集的，应当自出具书面决定之日起</w:t>
      </w:r>
      <w:r w:rsidRPr="00821F62">
        <w:rPr>
          <w:rFonts w:hint="eastAsia"/>
          <w:szCs w:val="20"/>
        </w:rPr>
        <w:t>60</w:t>
      </w:r>
      <w:r w:rsidRPr="00821F62">
        <w:rPr>
          <w:rFonts w:hint="eastAsia"/>
          <w:szCs w:val="20"/>
        </w:rPr>
        <w:t>日内召开；基金管理人决定不召集，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仍认为有必要召开的，应当向基金托管人提出书面提议。基金托管人应当自收到书面提议之日起</w:t>
      </w:r>
      <w:r w:rsidRPr="00821F62">
        <w:rPr>
          <w:rFonts w:hint="eastAsia"/>
          <w:szCs w:val="20"/>
        </w:rPr>
        <w:t>10</w:t>
      </w:r>
      <w:r w:rsidRPr="00821F62">
        <w:rPr>
          <w:rFonts w:hint="eastAsia"/>
          <w:szCs w:val="20"/>
        </w:rPr>
        <w:t>日内决定是否召集，并书面告知提出提议的基金份额持有人代表和基金管理人；基金托管人决定召集的，应当自出具书面决定之日起</w:t>
      </w:r>
      <w:r w:rsidRPr="00821F62">
        <w:rPr>
          <w:rFonts w:hint="eastAsia"/>
          <w:szCs w:val="20"/>
        </w:rPr>
        <w:t>60</w:t>
      </w:r>
      <w:r w:rsidRPr="00821F62">
        <w:rPr>
          <w:rFonts w:hint="eastAsia"/>
          <w:szCs w:val="20"/>
        </w:rPr>
        <w:t>日内召开，并告知基金管理人，基金管理人应当配合。</w:t>
      </w:r>
    </w:p>
    <w:p w14:paraId="4AC0DE61" w14:textId="77777777" w:rsidR="00821F62" w:rsidRPr="00821F62" w:rsidRDefault="00821F62" w:rsidP="00821F62">
      <w:pPr>
        <w:snapToGrid w:val="0"/>
        <w:spacing w:line="360" w:lineRule="auto"/>
        <w:ind w:firstLineChars="200" w:firstLine="420"/>
        <w:rPr>
          <w:szCs w:val="20"/>
        </w:rPr>
      </w:pPr>
      <w:r w:rsidRPr="00821F62">
        <w:rPr>
          <w:rFonts w:hint="eastAsia"/>
          <w:szCs w:val="20"/>
        </w:rPr>
        <w:t>5</w:t>
      </w:r>
      <w:r w:rsidRPr="00821F62">
        <w:rPr>
          <w:rFonts w:hint="eastAsia"/>
          <w:szCs w:val="20"/>
        </w:rPr>
        <w:t>、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就同一事项要求召开基金份额持有人大会，而基金管理人、基金托管人都不召集的，单独或合计代表基金份额</w:t>
      </w:r>
      <w:r w:rsidRPr="00821F62">
        <w:rPr>
          <w:rFonts w:hint="eastAsia"/>
          <w:szCs w:val="20"/>
        </w:rPr>
        <w:t>10%</w:t>
      </w:r>
      <w:r w:rsidRPr="00821F62">
        <w:rPr>
          <w:rFonts w:hint="eastAsia"/>
          <w:szCs w:val="20"/>
        </w:rPr>
        <w:t>以上（含</w:t>
      </w:r>
      <w:r w:rsidRPr="00821F62">
        <w:rPr>
          <w:rFonts w:hint="eastAsia"/>
          <w:szCs w:val="20"/>
        </w:rPr>
        <w:t>10%</w:t>
      </w:r>
      <w:r w:rsidRPr="00821F62">
        <w:rPr>
          <w:rFonts w:hint="eastAsia"/>
          <w:szCs w:val="20"/>
        </w:rPr>
        <w:t>）的基金份额持有人有权自行召集，并至少提前</w:t>
      </w:r>
      <w:r w:rsidRPr="00821F62">
        <w:rPr>
          <w:rFonts w:hint="eastAsia"/>
          <w:szCs w:val="20"/>
        </w:rPr>
        <w:t>30</w:t>
      </w:r>
      <w:r w:rsidRPr="00821F62">
        <w:rPr>
          <w:rFonts w:hint="eastAsia"/>
          <w:szCs w:val="20"/>
        </w:rPr>
        <w:t>日报中国证监会备案。基金份额持有人依法自行召集基金份额持有人大会的，基金管理人、基金托管人应当配合，不得阻碍、干扰。</w:t>
      </w:r>
    </w:p>
    <w:p w14:paraId="5F940AC3" w14:textId="084519EA"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6</w:t>
      </w:r>
      <w:r w:rsidRPr="00821F62">
        <w:rPr>
          <w:rFonts w:hint="eastAsia"/>
          <w:szCs w:val="20"/>
        </w:rPr>
        <w:t>、基金份额持有人会议的召集人负责选择确定开会时间、地点、方式和权益登记日。</w:t>
      </w:r>
    </w:p>
    <w:p w14:paraId="4D6DC05E"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召开基金份额持有人大会的通知时间、通知内容、通知方式</w:t>
      </w:r>
    </w:p>
    <w:p w14:paraId="08AC64FF"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召开基金份额持有人大会，召集人应于会议召开前</w:t>
      </w:r>
      <w:r w:rsidRPr="00821F62">
        <w:rPr>
          <w:rFonts w:hint="eastAsia"/>
          <w:szCs w:val="20"/>
        </w:rPr>
        <w:t>30</w:t>
      </w:r>
      <w:r w:rsidRPr="00821F62">
        <w:rPr>
          <w:rFonts w:hint="eastAsia"/>
          <w:szCs w:val="20"/>
        </w:rPr>
        <w:t>日，在规定媒介公告。基金份额持有人大会通知应至少载明以下内容：</w:t>
      </w:r>
    </w:p>
    <w:p w14:paraId="58AB4AA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会议召开的时间、地点和会议形式；</w:t>
      </w:r>
    </w:p>
    <w:p w14:paraId="3E5AC8FD"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会议拟审议的事项、议事程序和表决方式；</w:t>
      </w:r>
    </w:p>
    <w:p w14:paraId="3BDD598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有权出席基金份额持有人大会的基金份额持有人的权益登记日；</w:t>
      </w:r>
    </w:p>
    <w:p w14:paraId="35C0F5D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授权委托证明的内容要求（包括但不限于代理人身份，代理权限和代理有效期限等）、送达时间和地点；</w:t>
      </w:r>
    </w:p>
    <w:p w14:paraId="46A4633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5</w:t>
      </w:r>
      <w:r w:rsidRPr="00821F62">
        <w:rPr>
          <w:rFonts w:hint="eastAsia"/>
          <w:szCs w:val="20"/>
        </w:rPr>
        <w:t>）会务常设联系人姓名及联系电话；</w:t>
      </w:r>
    </w:p>
    <w:p w14:paraId="2B7E351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6</w:t>
      </w:r>
      <w:r w:rsidRPr="00821F62">
        <w:rPr>
          <w:rFonts w:hint="eastAsia"/>
          <w:szCs w:val="20"/>
        </w:rPr>
        <w:t>）出席会议者必须准备的文件和必须履行的手续；</w:t>
      </w:r>
    </w:p>
    <w:p w14:paraId="23C717C9"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7</w:t>
      </w:r>
      <w:r w:rsidRPr="00821F62">
        <w:rPr>
          <w:rFonts w:hint="eastAsia"/>
          <w:szCs w:val="20"/>
        </w:rPr>
        <w:t>）召集人需要通知的其他事项。</w:t>
      </w:r>
    </w:p>
    <w:p w14:paraId="27E8337E"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DBDD8B3" w14:textId="62C2B910" w:rsidR="00D74C8A" w:rsidRPr="00D74C8A" w:rsidRDefault="00821F62" w:rsidP="00D74C8A">
      <w:pPr>
        <w:snapToGrid w:val="0"/>
        <w:spacing w:line="360" w:lineRule="auto"/>
        <w:ind w:firstLineChars="200" w:firstLine="420"/>
        <w:rPr>
          <w:szCs w:val="20"/>
        </w:rPr>
      </w:pPr>
      <w:r w:rsidRPr="00821F62">
        <w:rPr>
          <w:rFonts w:hint="eastAsia"/>
          <w:szCs w:val="20"/>
        </w:rPr>
        <w:t>3</w:t>
      </w:r>
      <w:r w:rsidRPr="00821F62">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072F3428" w14:textId="77777777" w:rsidR="00D74C8A" w:rsidRPr="00D74C8A" w:rsidRDefault="00D74C8A" w:rsidP="00D74C8A">
      <w:pPr>
        <w:snapToGrid w:val="0"/>
        <w:spacing w:line="360" w:lineRule="auto"/>
        <w:ind w:firstLineChars="200" w:firstLine="420"/>
        <w:rPr>
          <w:szCs w:val="20"/>
        </w:rPr>
      </w:pPr>
      <w:r w:rsidRPr="00D74C8A">
        <w:rPr>
          <w:rFonts w:hint="eastAsia"/>
          <w:szCs w:val="20"/>
        </w:rPr>
        <w:t>（四）基金份额持有人出席会议的方式</w:t>
      </w:r>
    </w:p>
    <w:p w14:paraId="6963DE2F"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可通过现场开会方式、通讯开会方式或法律法规、监管机构允许的其他方式召开，会议的召开方式由会议召集人确定。</w:t>
      </w:r>
    </w:p>
    <w:p w14:paraId="374F9721"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03658F9B"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A42CCC7"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821F62">
        <w:rPr>
          <w:rFonts w:hint="eastAsia"/>
          <w:szCs w:val="20"/>
        </w:rPr>
        <w:t>3</w:t>
      </w:r>
      <w:r w:rsidRPr="00821F62">
        <w:rPr>
          <w:rFonts w:hint="eastAsia"/>
          <w:szCs w:val="20"/>
        </w:rPr>
        <w:t>个月以后、</w:t>
      </w:r>
      <w:r w:rsidRPr="00821F62">
        <w:rPr>
          <w:rFonts w:hint="eastAsia"/>
          <w:szCs w:val="20"/>
        </w:rPr>
        <w:t>6</w:t>
      </w:r>
      <w:r w:rsidRPr="00821F62">
        <w:rPr>
          <w:rFonts w:hint="eastAsia"/>
          <w:szCs w:val="20"/>
        </w:rPr>
        <w:t>个月以内，就原定审议事项重新召</w:t>
      </w:r>
      <w:r w:rsidRPr="00821F62">
        <w:rPr>
          <w:rFonts w:hint="eastAsia"/>
          <w:szCs w:val="20"/>
        </w:rPr>
        <w:lastRenderedPageBreak/>
        <w:t>集基金份额持有人大会。重新召集的基金份额持有人大会到会者在权益登记日代表的有效的基金份额应不少于本基金在权益登记日基金总份额的三分之一（含三分之一）。</w:t>
      </w:r>
    </w:p>
    <w:p w14:paraId="1FB6D339"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43D1FEE2" w14:textId="77777777" w:rsidR="00821F62" w:rsidRPr="00821F62" w:rsidRDefault="00821F62" w:rsidP="00821F62">
      <w:pPr>
        <w:snapToGrid w:val="0"/>
        <w:spacing w:line="360" w:lineRule="auto"/>
        <w:ind w:firstLineChars="200" w:firstLine="420"/>
        <w:rPr>
          <w:szCs w:val="20"/>
        </w:rPr>
      </w:pPr>
      <w:r w:rsidRPr="00821F62">
        <w:rPr>
          <w:rFonts w:hint="eastAsia"/>
          <w:szCs w:val="20"/>
        </w:rPr>
        <w:t>在同时符合以下条件时，通讯开会的方式视为有效：</w:t>
      </w:r>
    </w:p>
    <w:p w14:paraId="6A2C016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会议召集人按《基金合同》约定公布会议通知后，在</w:t>
      </w:r>
      <w:r w:rsidRPr="00821F62">
        <w:rPr>
          <w:rFonts w:hint="eastAsia"/>
          <w:szCs w:val="20"/>
        </w:rPr>
        <w:t>2</w:t>
      </w:r>
      <w:r w:rsidRPr="00821F62">
        <w:rPr>
          <w:rFonts w:hint="eastAsia"/>
          <w:szCs w:val="20"/>
        </w:rPr>
        <w:t>个工作日内连续公布相关提示性公告；</w:t>
      </w:r>
    </w:p>
    <w:p w14:paraId="353E1246"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294FE31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821F62">
        <w:rPr>
          <w:rFonts w:hint="eastAsia"/>
          <w:szCs w:val="20"/>
        </w:rPr>
        <w:t>3</w:t>
      </w:r>
      <w:r w:rsidRPr="00821F62">
        <w:rPr>
          <w:rFonts w:hint="eastAsia"/>
          <w:szCs w:val="20"/>
        </w:rPr>
        <w:t>个月以后、</w:t>
      </w:r>
      <w:r w:rsidRPr="00821F62">
        <w:rPr>
          <w:rFonts w:hint="eastAsia"/>
          <w:szCs w:val="20"/>
        </w:rPr>
        <w:t>6</w:t>
      </w:r>
      <w:r w:rsidRPr="00821F62">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78C6E2A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上述第（</w:t>
      </w:r>
      <w:r w:rsidRPr="00821F62">
        <w:rPr>
          <w:rFonts w:hint="eastAsia"/>
          <w:szCs w:val="20"/>
        </w:rPr>
        <w:t>3</w:t>
      </w:r>
      <w:r w:rsidRPr="00821F62">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00F14A6E" w14:textId="77777777" w:rsidR="00821F62" w:rsidRPr="00821F62" w:rsidRDefault="00821F62" w:rsidP="00821F62">
      <w:pPr>
        <w:snapToGrid w:val="0"/>
        <w:spacing w:line="360" w:lineRule="auto"/>
        <w:ind w:firstLineChars="200" w:firstLine="420"/>
        <w:rPr>
          <w:szCs w:val="20"/>
        </w:rPr>
      </w:pPr>
      <w:r w:rsidRPr="00821F62">
        <w:rPr>
          <w:rFonts w:hint="eastAsia"/>
          <w:szCs w:val="20"/>
        </w:rPr>
        <w:t>3</w:t>
      </w:r>
      <w:r w:rsidRPr="00821F62">
        <w:rPr>
          <w:rFonts w:hint="eastAsia"/>
          <w:szCs w:val="20"/>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434E6CD0" w14:textId="0D460042" w:rsidR="00D74C8A" w:rsidRPr="00D74C8A" w:rsidRDefault="00821F62" w:rsidP="00D74C8A">
      <w:pPr>
        <w:snapToGrid w:val="0"/>
        <w:spacing w:line="360" w:lineRule="auto"/>
        <w:ind w:firstLineChars="200" w:firstLine="420"/>
        <w:rPr>
          <w:szCs w:val="20"/>
        </w:rPr>
      </w:pPr>
      <w:r w:rsidRPr="00821F62">
        <w:rPr>
          <w:rFonts w:hint="eastAsia"/>
          <w:szCs w:val="20"/>
        </w:rPr>
        <w:t>4</w:t>
      </w:r>
      <w:r w:rsidRPr="00821F62">
        <w:rPr>
          <w:rFonts w:hint="eastAsia"/>
          <w:szCs w:val="20"/>
        </w:rPr>
        <w:t>、基金份额持有人授权他人代为出席会议并表决的，在法律法规或监管机构允许的前提下，授权方式可以采用书面、网络、电话、短信或其他方式，具体方式在会议通知中列明。</w:t>
      </w:r>
    </w:p>
    <w:p w14:paraId="32B1394F" w14:textId="77777777" w:rsidR="00D74C8A" w:rsidRPr="00D74C8A" w:rsidRDefault="00D74C8A" w:rsidP="00D74C8A">
      <w:pPr>
        <w:snapToGrid w:val="0"/>
        <w:spacing w:line="360" w:lineRule="auto"/>
        <w:ind w:firstLineChars="200" w:firstLine="420"/>
        <w:rPr>
          <w:szCs w:val="20"/>
        </w:rPr>
      </w:pPr>
      <w:r w:rsidRPr="00D74C8A">
        <w:rPr>
          <w:rFonts w:hint="eastAsia"/>
          <w:szCs w:val="20"/>
        </w:rPr>
        <w:t>（五）议事内容与程序</w:t>
      </w:r>
    </w:p>
    <w:p w14:paraId="652929BE"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议事内容及提案权</w:t>
      </w:r>
    </w:p>
    <w:p w14:paraId="773345DF" w14:textId="77777777" w:rsidR="00821F62" w:rsidRPr="00821F62" w:rsidRDefault="00821F62" w:rsidP="00821F62">
      <w:pPr>
        <w:snapToGrid w:val="0"/>
        <w:spacing w:line="360" w:lineRule="auto"/>
        <w:ind w:firstLineChars="200" w:firstLine="420"/>
        <w:rPr>
          <w:szCs w:val="20"/>
        </w:rPr>
      </w:pPr>
      <w:r w:rsidRPr="00821F62">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050C72C7"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的召集人发出召集会议的通知后，对原有提案的修改应当在基金份</w:t>
      </w:r>
      <w:r w:rsidRPr="00821F62">
        <w:rPr>
          <w:rFonts w:hint="eastAsia"/>
          <w:szCs w:val="20"/>
        </w:rPr>
        <w:lastRenderedPageBreak/>
        <w:t>额持有人大会召开前及时公告。</w:t>
      </w:r>
    </w:p>
    <w:p w14:paraId="499BEC06"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不得对未事先公告的议事内容进行表决。</w:t>
      </w:r>
    </w:p>
    <w:p w14:paraId="7DBA70B3"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议事程序</w:t>
      </w:r>
    </w:p>
    <w:p w14:paraId="7482910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现场开会</w:t>
      </w:r>
    </w:p>
    <w:p w14:paraId="50022862" w14:textId="5CA72C95" w:rsidR="00821F62" w:rsidRPr="00821F62" w:rsidRDefault="00821F62" w:rsidP="00821F62">
      <w:pPr>
        <w:snapToGrid w:val="0"/>
        <w:spacing w:line="360" w:lineRule="auto"/>
        <w:ind w:firstLineChars="200" w:firstLine="420"/>
        <w:rPr>
          <w:szCs w:val="20"/>
        </w:rPr>
      </w:pPr>
      <w:r w:rsidRPr="00821F62">
        <w:rPr>
          <w:rFonts w:hint="eastAsia"/>
          <w:szCs w:val="20"/>
        </w:rPr>
        <w:t>在现场开会的方式下，首先由大会主持人按照下列第</w:t>
      </w:r>
      <w:r w:rsidR="00252DE3">
        <w:rPr>
          <w:rFonts w:hint="eastAsia"/>
          <w:szCs w:val="20"/>
        </w:rPr>
        <w:t>（</w:t>
      </w:r>
      <w:r w:rsidRPr="00821F62">
        <w:rPr>
          <w:rFonts w:hint="eastAsia"/>
          <w:szCs w:val="20"/>
        </w:rPr>
        <w:t>七</w:t>
      </w:r>
      <w:r w:rsidR="00252DE3">
        <w:rPr>
          <w:rFonts w:hint="eastAsia"/>
          <w:szCs w:val="20"/>
        </w:rPr>
        <w:t>）</w:t>
      </w:r>
      <w:r w:rsidRPr="00821F62">
        <w:rPr>
          <w:rFonts w:hint="eastAsia"/>
          <w:szCs w:val="20"/>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7DD42106" w14:textId="77777777" w:rsidR="00821F62" w:rsidRPr="00821F62" w:rsidRDefault="00821F62" w:rsidP="00821F62">
      <w:pPr>
        <w:snapToGrid w:val="0"/>
        <w:spacing w:line="360" w:lineRule="auto"/>
        <w:ind w:firstLineChars="200" w:firstLine="420"/>
        <w:rPr>
          <w:szCs w:val="20"/>
        </w:rPr>
      </w:pPr>
      <w:r w:rsidRPr="00821F62">
        <w:rPr>
          <w:rFonts w:hint="eastAsia"/>
          <w:szCs w:val="20"/>
        </w:rPr>
        <w:t>会议召集人应当制作出席会议人员的签名册。签名册载明参加会议人员姓名（或单位名称）、身份证明文件号码、持有或代表有表决权的基金份额、委托人姓名（或单位名称）和联系方式等事项。</w:t>
      </w:r>
    </w:p>
    <w:p w14:paraId="4E03D2D3"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通讯开会</w:t>
      </w:r>
    </w:p>
    <w:p w14:paraId="54EA566B" w14:textId="230DF14E" w:rsidR="00D74C8A" w:rsidRPr="00D74C8A" w:rsidRDefault="00821F62" w:rsidP="00D74C8A">
      <w:pPr>
        <w:snapToGrid w:val="0"/>
        <w:spacing w:line="360" w:lineRule="auto"/>
        <w:ind w:firstLineChars="200" w:firstLine="420"/>
        <w:rPr>
          <w:szCs w:val="20"/>
        </w:rPr>
      </w:pPr>
      <w:r w:rsidRPr="00821F62">
        <w:rPr>
          <w:rFonts w:hint="eastAsia"/>
          <w:szCs w:val="20"/>
        </w:rPr>
        <w:t>在通讯开会的情况下，首先由召集人提前</w:t>
      </w:r>
      <w:r w:rsidRPr="00821F62">
        <w:rPr>
          <w:rFonts w:hint="eastAsia"/>
          <w:szCs w:val="20"/>
        </w:rPr>
        <w:t>30</w:t>
      </w:r>
      <w:r w:rsidRPr="00821F62">
        <w:rPr>
          <w:rFonts w:hint="eastAsia"/>
          <w:szCs w:val="20"/>
        </w:rPr>
        <w:t>日公布提案，在所通知的表决截止日期后</w:t>
      </w:r>
      <w:r w:rsidRPr="00821F62">
        <w:rPr>
          <w:rFonts w:hint="eastAsia"/>
          <w:szCs w:val="20"/>
        </w:rPr>
        <w:t>2</w:t>
      </w:r>
      <w:r w:rsidRPr="00821F62">
        <w:rPr>
          <w:rFonts w:hint="eastAsia"/>
          <w:szCs w:val="20"/>
        </w:rPr>
        <w:t>个工作日内在公证机关监督下由召集人统计全部有效表决，在公证机关监督下形成决议。</w:t>
      </w:r>
    </w:p>
    <w:p w14:paraId="3D022DF9" w14:textId="77777777" w:rsidR="00D74C8A" w:rsidRPr="00D74C8A" w:rsidRDefault="00D74C8A" w:rsidP="00D74C8A">
      <w:pPr>
        <w:snapToGrid w:val="0"/>
        <w:spacing w:line="360" w:lineRule="auto"/>
        <w:ind w:firstLineChars="200" w:firstLine="420"/>
        <w:rPr>
          <w:szCs w:val="20"/>
        </w:rPr>
      </w:pPr>
      <w:r w:rsidRPr="00D74C8A">
        <w:rPr>
          <w:rFonts w:hint="eastAsia"/>
          <w:szCs w:val="20"/>
        </w:rPr>
        <w:t>（六）表决</w:t>
      </w:r>
    </w:p>
    <w:p w14:paraId="13AC0D54"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所持每份基金份额有同等表决权。</w:t>
      </w:r>
    </w:p>
    <w:p w14:paraId="4A881234"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决议分为一般决议和特别决议：</w:t>
      </w:r>
    </w:p>
    <w:p w14:paraId="612F21B1"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一般决议，一般决议须经参加大会的基金份额持有人或其代理人所持表决权的二分之一以上（含二分之一）通过方为有效；除下列第</w:t>
      </w:r>
      <w:r w:rsidRPr="00821F62">
        <w:rPr>
          <w:rFonts w:hint="eastAsia"/>
          <w:szCs w:val="20"/>
        </w:rPr>
        <w:t>2</w:t>
      </w:r>
      <w:r w:rsidRPr="00821F62">
        <w:rPr>
          <w:rFonts w:hint="eastAsia"/>
          <w:szCs w:val="20"/>
        </w:rPr>
        <w:t>项所规定的须以特别决议通过事项以外的其他事项均以一般决议的方式通过。</w:t>
      </w:r>
    </w:p>
    <w:p w14:paraId="682C641B"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0A0953BA"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采取记名方式进行投票表决。</w:t>
      </w:r>
    </w:p>
    <w:p w14:paraId="22DDB9F9" w14:textId="77777777" w:rsidR="00821F62" w:rsidRPr="00821F62" w:rsidRDefault="00821F62" w:rsidP="00821F62">
      <w:pPr>
        <w:snapToGrid w:val="0"/>
        <w:spacing w:line="360" w:lineRule="auto"/>
        <w:ind w:firstLineChars="200" w:firstLine="420"/>
        <w:rPr>
          <w:szCs w:val="20"/>
        </w:rPr>
      </w:pPr>
      <w:r w:rsidRPr="00821F62">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2F345029" w14:textId="77777777" w:rsidR="00821F62" w:rsidRPr="00821F62" w:rsidRDefault="00821F62" w:rsidP="00821F62">
      <w:pPr>
        <w:snapToGrid w:val="0"/>
        <w:spacing w:line="360" w:lineRule="auto"/>
        <w:ind w:firstLineChars="200" w:firstLine="420"/>
        <w:rPr>
          <w:szCs w:val="20"/>
        </w:rPr>
      </w:pPr>
      <w:r w:rsidRPr="00821F62">
        <w:rPr>
          <w:rFonts w:hint="eastAsia"/>
          <w:szCs w:val="20"/>
        </w:rPr>
        <w:t>基金份额持有人大会的各项提案或同一项提案内并列的各项议题应当分开审议、逐项表决。</w:t>
      </w:r>
    </w:p>
    <w:p w14:paraId="514C47A1" w14:textId="62B45F78" w:rsidR="00D74C8A" w:rsidRPr="00D74C8A" w:rsidRDefault="00821F62" w:rsidP="00D74C8A">
      <w:pPr>
        <w:snapToGrid w:val="0"/>
        <w:spacing w:line="360" w:lineRule="auto"/>
        <w:ind w:firstLineChars="200" w:firstLine="420"/>
        <w:rPr>
          <w:szCs w:val="20"/>
        </w:rPr>
      </w:pPr>
      <w:r w:rsidRPr="00821F62">
        <w:rPr>
          <w:rFonts w:hint="eastAsia"/>
          <w:szCs w:val="20"/>
        </w:rPr>
        <w:lastRenderedPageBreak/>
        <w:t>在上述规则的前提下，具体规则以召集人发布的基金份额持有人大会通知为准。</w:t>
      </w:r>
    </w:p>
    <w:p w14:paraId="7664BB36" w14:textId="77777777" w:rsidR="00D74C8A" w:rsidRPr="00D74C8A" w:rsidRDefault="00D74C8A" w:rsidP="00D74C8A">
      <w:pPr>
        <w:snapToGrid w:val="0"/>
        <w:spacing w:line="360" w:lineRule="auto"/>
        <w:ind w:firstLineChars="200" w:firstLine="420"/>
        <w:rPr>
          <w:szCs w:val="20"/>
        </w:rPr>
      </w:pPr>
      <w:r w:rsidRPr="00D74C8A">
        <w:rPr>
          <w:rFonts w:hint="eastAsia"/>
          <w:szCs w:val="20"/>
        </w:rPr>
        <w:t>（七）计票</w:t>
      </w:r>
    </w:p>
    <w:p w14:paraId="258B2506" w14:textId="77777777" w:rsidR="00821F62" w:rsidRPr="00821F62" w:rsidRDefault="00821F62" w:rsidP="00821F62">
      <w:pPr>
        <w:snapToGrid w:val="0"/>
        <w:spacing w:line="360" w:lineRule="auto"/>
        <w:ind w:firstLineChars="200" w:firstLine="420"/>
        <w:rPr>
          <w:szCs w:val="20"/>
        </w:rPr>
      </w:pPr>
      <w:r w:rsidRPr="00821F62">
        <w:rPr>
          <w:rFonts w:hint="eastAsia"/>
          <w:szCs w:val="20"/>
        </w:rPr>
        <w:t>1</w:t>
      </w:r>
      <w:r w:rsidRPr="00821F62">
        <w:rPr>
          <w:rFonts w:hint="eastAsia"/>
          <w:szCs w:val="20"/>
        </w:rPr>
        <w:t>、现场开会</w:t>
      </w:r>
    </w:p>
    <w:p w14:paraId="66181C30"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1</w:t>
      </w:r>
      <w:r w:rsidRPr="00821F62">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5FE4271"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2</w:t>
      </w:r>
      <w:r w:rsidRPr="00821F62">
        <w:rPr>
          <w:rFonts w:hint="eastAsia"/>
          <w:szCs w:val="20"/>
        </w:rPr>
        <w:t>）监票人应当在基金份额持有人表决后立即进行清点并由大会主持人当场公布计票结果。</w:t>
      </w:r>
    </w:p>
    <w:p w14:paraId="4647BD32"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3</w:t>
      </w:r>
      <w:r w:rsidRPr="00821F62">
        <w:rPr>
          <w:rFonts w:hint="eastAsia"/>
          <w:szCs w:val="20"/>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49320054" w14:textId="77777777" w:rsidR="00821F62" w:rsidRPr="00821F62" w:rsidRDefault="00821F62" w:rsidP="00821F62">
      <w:pPr>
        <w:snapToGrid w:val="0"/>
        <w:spacing w:line="360" w:lineRule="auto"/>
        <w:ind w:firstLineChars="200" w:firstLine="420"/>
        <w:rPr>
          <w:szCs w:val="20"/>
        </w:rPr>
      </w:pPr>
      <w:r w:rsidRPr="00821F62">
        <w:rPr>
          <w:rFonts w:hint="eastAsia"/>
          <w:szCs w:val="20"/>
        </w:rPr>
        <w:t>（</w:t>
      </w:r>
      <w:r w:rsidRPr="00821F62">
        <w:rPr>
          <w:rFonts w:hint="eastAsia"/>
          <w:szCs w:val="20"/>
        </w:rPr>
        <w:t>4</w:t>
      </w:r>
      <w:r w:rsidRPr="00821F62">
        <w:rPr>
          <w:rFonts w:hint="eastAsia"/>
          <w:szCs w:val="20"/>
        </w:rPr>
        <w:t>）计票过程应由公证机关予以公证，基金管理人或基金托管人拒不出席大会的，不影响计票的效力。</w:t>
      </w:r>
    </w:p>
    <w:p w14:paraId="1E437634" w14:textId="77777777" w:rsidR="00821F62" w:rsidRPr="00821F62" w:rsidRDefault="00821F62" w:rsidP="00821F62">
      <w:pPr>
        <w:snapToGrid w:val="0"/>
        <w:spacing w:line="360" w:lineRule="auto"/>
        <w:ind w:firstLineChars="200" w:firstLine="420"/>
        <w:rPr>
          <w:szCs w:val="20"/>
        </w:rPr>
      </w:pPr>
      <w:r w:rsidRPr="00821F62">
        <w:rPr>
          <w:rFonts w:hint="eastAsia"/>
          <w:szCs w:val="20"/>
        </w:rPr>
        <w:t>2</w:t>
      </w:r>
      <w:r w:rsidRPr="00821F62">
        <w:rPr>
          <w:rFonts w:hint="eastAsia"/>
          <w:szCs w:val="20"/>
        </w:rPr>
        <w:t>、通讯开会</w:t>
      </w:r>
    </w:p>
    <w:p w14:paraId="7A3B5B95" w14:textId="717E5801" w:rsidR="00D74C8A" w:rsidRPr="00D74C8A" w:rsidRDefault="00821F62" w:rsidP="00D74C8A">
      <w:pPr>
        <w:snapToGrid w:val="0"/>
        <w:spacing w:line="360" w:lineRule="auto"/>
        <w:ind w:firstLineChars="200" w:firstLine="420"/>
        <w:rPr>
          <w:szCs w:val="20"/>
        </w:rPr>
      </w:pPr>
      <w:r w:rsidRPr="00821F62">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52354FB3" w14:textId="77777777" w:rsidR="00D74C8A" w:rsidRPr="00D74C8A" w:rsidRDefault="00D74C8A" w:rsidP="00D74C8A">
      <w:pPr>
        <w:snapToGrid w:val="0"/>
        <w:spacing w:line="360" w:lineRule="auto"/>
        <w:ind w:firstLineChars="200" w:firstLine="420"/>
        <w:rPr>
          <w:szCs w:val="20"/>
        </w:rPr>
      </w:pPr>
      <w:r w:rsidRPr="00D74C8A">
        <w:rPr>
          <w:rFonts w:hint="eastAsia"/>
          <w:szCs w:val="20"/>
        </w:rPr>
        <w:t>（八）生效与公告</w:t>
      </w:r>
    </w:p>
    <w:p w14:paraId="6842895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的决议，召集人应当自通过之日起</w:t>
      </w:r>
      <w:r w:rsidRPr="00372139">
        <w:rPr>
          <w:rFonts w:hint="eastAsia"/>
          <w:szCs w:val="20"/>
        </w:rPr>
        <w:t>5</w:t>
      </w:r>
      <w:r w:rsidRPr="00372139">
        <w:rPr>
          <w:rFonts w:hint="eastAsia"/>
          <w:szCs w:val="20"/>
        </w:rPr>
        <w:t>日内报中国证监会备案。</w:t>
      </w:r>
    </w:p>
    <w:p w14:paraId="5B9C56A7"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的决议自表决通过之日起生效。</w:t>
      </w:r>
    </w:p>
    <w:p w14:paraId="17B52268"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份额持有人大会决议自生效之日起</w:t>
      </w:r>
      <w:r w:rsidRPr="00372139">
        <w:rPr>
          <w:rFonts w:hint="eastAsia"/>
          <w:szCs w:val="20"/>
        </w:rPr>
        <w:t>2</w:t>
      </w:r>
      <w:r w:rsidRPr="00372139">
        <w:rPr>
          <w:rFonts w:hint="eastAsia"/>
          <w:szCs w:val="20"/>
        </w:rPr>
        <w:t>日内在规定媒介上公告。如果采用通讯方式进行表决，在公告基金份额持有人大会决议时，必须将公证书全文、公证机构、公证员姓名等一同公告。</w:t>
      </w:r>
    </w:p>
    <w:p w14:paraId="00B17F9F" w14:textId="4DCCEFD0" w:rsidR="00D74C8A" w:rsidRPr="00D74C8A" w:rsidRDefault="00372139" w:rsidP="00D74C8A">
      <w:pPr>
        <w:snapToGrid w:val="0"/>
        <w:spacing w:line="360" w:lineRule="auto"/>
        <w:ind w:firstLineChars="200" w:firstLine="420"/>
        <w:rPr>
          <w:szCs w:val="20"/>
        </w:rPr>
      </w:pPr>
      <w:r w:rsidRPr="00372139">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3479B494" w14:textId="4A18DAF3" w:rsidR="00D74C8A" w:rsidRPr="00D74C8A" w:rsidRDefault="00D74C8A" w:rsidP="00D74C8A">
      <w:pPr>
        <w:snapToGrid w:val="0"/>
        <w:spacing w:line="360" w:lineRule="auto"/>
        <w:ind w:firstLineChars="200" w:firstLine="420"/>
        <w:rPr>
          <w:szCs w:val="20"/>
        </w:rPr>
      </w:pPr>
      <w:r w:rsidRPr="00D74C8A">
        <w:rPr>
          <w:rFonts w:hint="eastAsia"/>
          <w:szCs w:val="20"/>
        </w:rPr>
        <w:t>（九）</w:t>
      </w:r>
      <w:r w:rsidR="00372139" w:rsidRPr="00372139">
        <w:rPr>
          <w:rFonts w:hint="eastAsia"/>
          <w:szCs w:val="20"/>
        </w:rPr>
        <w:t>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3C1165FD" w14:textId="77777777" w:rsidR="00D74C8A" w:rsidRPr="00D74C8A" w:rsidRDefault="00D74C8A" w:rsidP="00D74C8A">
      <w:pPr>
        <w:snapToGrid w:val="0"/>
        <w:spacing w:line="360" w:lineRule="auto"/>
        <w:ind w:firstLineChars="200" w:firstLine="420"/>
        <w:rPr>
          <w:szCs w:val="20"/>
        </w:rPr>
      </w:pPr>
    </w:p>
    <w:p w14:paraId="0282602F"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收益分配原则、执行方式</w:t>
      </w:r>
    </w:p>
    <w:p w14:paraId="63B97DF8" w14:textId="77777777" w:rsidR="00726382" w:rsidRPr="00726382" w:rsidRDefault="00726382" w:rsidP="00726382">
      <w:pPr>
        <w:snapToGrid w:val="0"/>
        <w:spacing w:line="360" w:lineRule="auto"/>
        <w:ind w:firstLineChars="200" w:firstLine="420"/>
        <w:rPr>
          <w:szCs w:val="20"/>
        </w:rPr>
      </w:pPr>
      <w:r w:rsidRPr="00726382">
        <w:rPr>
          <w:rFonts w:hint="eastAsia"/>
          <w:szCs w:val="20"/>
        </w:rPr>
        <w:t>（一）基金收益分配原则</w:t>
      </w:r>
    </w:p>
    <w:p w14:paraId="5E2271BA" w14:textId="77777777" w:rsidR="00726382" w:rsidRPr="00726382" w:rsidRDefault="00726382" w:rsidP="00726382">
      <w:pPr>
        <w:snapToGrid w:val="0"/>
        <w:spacing w:line="360" w:lineRule="auto"/>
        <w:ind w:firstLineChars="200" w:firstLine="420"/>
        <w:rPr>
          <w:szCs w:val="20"/>
        </w:rPr>
      </w:pPr>
      <w:r w:rsidRPr="00726382">
        <w:rPr>
          <w:rFonts w:hint="eastAsia"/>
          <w:szCs w:val="20"/>
        </w:rPr>
        <w:t>1</w:t>
      </w:r>
      <w:r w:rsidRPr="00726382">
        <w:rPr>
          <w:rFonts w:hint="eastAsia"/>
          <w:szCs w:val="20"/>
        </w:rPr>
        <w:t>、当基金份额净值增长率超过标的指数同期增长率达到</w:t>
      </w:r>
      <w:r w:rsidRPr="00726382">
        <w:rPr>
          <w:rFonts w:hint="eastAsia"/>
          <w:szCs w:val="20"/>
        </w:rPr>
        <w:t>1%</w:t>
      </w:r>
      <w:r w:rsidRPr="00726382">
        <w:rPr>
          <w:rFonts w:hint="eastAsia"/>
          <w:szCs w:val="20"/>
        </w:rPr>
        <w:t>以上时，方可进行收益分配；基金管理人对基金份额净值增长率和标的指数同期增长率的计算方法参见《招募说明书》；</w:t>
      </w:r>
    </w:p>
    <w:p w14:paraId="6A71D638" w14:textId="77777777" w:rsidR="00726382" w:rsidRPr="00726382" w:rsidRDefault="00726382" w:rsidP="00726382">
      <w:pPr>
        <w:snapToGrid w:val="0"/>
        <w:spacing w:line="360" w:lineRule="auto"/>
        <w:ind w:firstLineChars="200" w:firstLine="420"/>
        <w:rPr>
          <w:szCs w:val="20"/>
        </w:rPr>
      </w:pPr>
      <w:r w:rsidRPr="00726382">
        <w:rPr>
          <w:rFonts w:hint="eastAsia"/>
          <w:szCs w:val="20"/>
        </w:rPr>
        <w:t>2</w:t>
      </w:r>
      <w:r w:rsidRPr="00726382">
        <w:rPr>
          <w:rFonts w:hint="eastAsia"/>
          <w:szCs w:val="20"/>
        </w:rPr>
        <w:t>、在符合有关基金分红条件的前提下，本基金每年收益分配次数最多为</w:t>
      </w:r>
      <w:r w:rsidRPr="00726382">
        <w:rPr>
          <w:rFonts w:hint="eastAsia"/>
          <w:szCs w:val="20"/>
        </w:rPr>
        <w:t>12</w:t>
      </w:r>
      <w:r w:rsidRPr="00726382">
        <w:rPr>
          <w:rFonts w:hint="eastAsia"/>
          <w:szCs w:val="20"/>
        </w:rPr>
        <w:t>次；若《基金合同》生效不满</w:t>
      </w:r>
      <w:r w:rsidRPr="00726382">
        <w:rPr>
          <w:rFonts w:hint="eastAsia"/>
          <w:szCs w:val="20"/>
        </w:rPr>
        <w:t>3</w:t>
      </w:r>
      <w:r w:rsidRPr="00726382">
        <w:rPr>
          <w:rFonts w:hint="eastAsia"/>
          <w:szCs w:val="20"/>
        </w:rPr>
        <w:t>个月可不进行收益分配；</w:t>
      </w:r>
    </w:p>
    <w:p w14:paraId="2C340088" w14:textId="77777777" w:rsidR="00726382" w:rsidRPr="00726382" w:rsidRDefault="00726382" w:rsidP="00726382">
      <w:pPr>
        <w:snapToGrid w:val="0"/>
        <w:spacing w:line="360" w:lineRule="auto"/>
        <w:ind w:firstLineChars="200" w:firstLine="420"/>
        <w:rPr>
          <w:szCs w:val="20"/>
        </w:rPr>
      </w:pPr>
      <w:r w:rsidRPr="00726382">
        <w:rPr>
          <w:rFonts w:hint="eastAsia"/>
          <w:szCs w:val="20"/>
        </w:rPr>
        <w:t>3</w:t>
      </w:r>
      <w:r w:rsidRPr="00726382">
        <w:rPr>
          <w:rFonts w:hint="eastAsia"/>
          <w:szCs w:val="20"/>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6205213E" w14:textId="77777777" w:rsidR="00726382" w:rsidRPr="00726382" w:rsidRDefault="00726382" w:rsidP="00726382">
      <w:pPr>
        <w:snapToGrid w:val="0"/>
        <w:spacing w:line="360" w:lineRule="auto"/>
        <w:ind w:firstLineChars="200" w:firstLine="420"/>
        <w:rPr>
          <w:szCs w:val="20"/>
        </w:rPr>
      </w:pPr>
      <w:r w:rsidRPr="00726382">
        <w:rPr>
          <w:rFonts w:hint="eastAsia"/>
          <w:szCs w:val="20"/>
        </w:rPr>
        <w:t>4</w:t>
      </w:r>
      <w:r w:rsidRPr="00726382">
        <w:rPr>
          <w:rFonts w:hint="eastAsia"/>
          <w:szCs w:val="20"/>
        </w:rPr>
        <w:t>、本基金收益分配采取现金分红方式；</w:t>
      </w:r>
    </w:p>
    <w:p w14:paraId="79D93E6E" w14:textId="77777777" w:rsidR="00726382" w:rsidRPr="00726382" w:rsidRDefault="00726382" w:rsidP="00726382">
      <w:pPr>
        <w:snapToGrid w:val="0"/>
        <w:spacing w:line="360" w:lineRule="auto"/>
        <w:ind w:firstLineChars="200" w:firstLine="420"/>
        <w:rPr>
          <w:szCs w:val="20"/>
        </w:rPr>
      </w:pPr>
      <w:r w:rsidRPr="00726382">
        <w:rPr>
          <w:rFonts w:hint="eastAsia"/>
          <w:szCs w:val="20"/>
        </w:rPr>
        <w:t>5</w:t>
      </w:r>
      <w:r w:rsidRPr="00726382">
        <w:rPr>
          <w:rFonts w:hint="eastAsia"/>
          <w:szCs w:val="20"/>
        </w:rPr>
        <w:t>、每一基金份额享有同等分配权；</w:t>
      </w:r>
    </w:p>
    <w:p w14:paraId="1E3D0C48" w14:textId="77777777" w:rsidR="00726382" w:rsidRPr="00726382" w:rsidRDefault="00726382" w:rsidP="00726382">
      <w:pPr>
        <w:snapToGrid w:val="0"/>
        <w:spacing w:line="360" w:lineRule="auto"/>
        <w:ind w:firstLineChars="200" w:firstLine="420"/>
        <w:rPr>
          <w:szCs w:val="20"/>
        </w:rPr>
      </w:pPr>
      <w:r w:rsidRPr="00726382">
        <w:rPr>
          <w:rFonts w:hint="eastAsia"/>
          <w:szCs w:val="20"/>
        </w:rPr>
        <w:t>6</w:t>
      </w:r>
      <w:r w:rsidRPr="00726382">
        <w:rPr>
          <w:rFonts w:hint="eastAsia"/>
          <w:szCs w:val="20"/>
        </w:rPr>
        <w:t>、法律法规或监管机关另有规定的，从其规定。</w:t>
      </w:r>
    </w:p>
    <w:p w14:paraId="270CE59F" w14:textId="77777777" w:rsidR="00726382" w:rsidRPr="00726382" w:rsidRDefault="00726382" w:rsidP="00726382">
      <w:pPr>
        <w:snapToGrid w:val="0"/>
        <w:spacing w:line="360" w:lineRule="auto"/>
        <w:ind w:firstLineChars="200" w:firstLine="420"/>
        <w:rPr>
          <w:szCs w:val="20"/>
        </w:rPr>
      </w:pPr>
      <w:r w:rsidRPr="00726382">
        <w:rPr>
          <w:rFonts w:hint="eastAsia"/>
          <w:szCs w:val="20"/>
        </w:rPr>
        <w:t>在不违反法律法规规定及基金合同约定且对基金份额持有人利益无实质性不利影响的前提下，基金管理人可对基金收益分配原则和支付方式进行调整，不需召开基金份额持有人大会审议。</w:t>
      </w:r>
    </w:p>
    <w:p w14:paraId="34D1D8D5" w14:textId="77777777" w:rsidR="00726382" w:rsidRPr="00726382" w:rsidRDefault="00726382" w:rsidP="00726382">
      <w:pPr>
        <w:snapToGrid w:val="0"/>
        <w:spacing w:line="360" w:lineRule="auto"/>
        <w:ind w:firstLineChars="200" w:firstLine="420"/>
        <w:rPr>
          <w:szCs w:val="20"/>
        </w:rPr>
      </w:pPr>
      <w:r w:rsidRPr="00726382">
        <w:rPr>
          <w:rFonts w:hint="eastAsia"/>
          <w:szCs w:val="20"/>
        </w:rPr>
        <w:t>（二）收益分配方案</w:t>
      </w:r>
    </w:p>
    <w:p w14:paraId="71783593" w14:textId="77777777" w:rsidR="00726382" w:rsidRPr="00726382" w:rsidRDefault="00726382" w:rsidP="00726382">
      <w:pPr>
        <w:snapToGrid w:val="0"/>
        <w:spacing w:line="360" w:lineRule="auto"/>
        <w:ind w:firstLineChars="200" w:firstLine="420"/>
        <w:rPr>
          <w:szCs w:val="20"/>
        </w:rPr>
      </w:pPr>
      <w:r w:rsidRPr="00726382">
        <w:rPr>
          <w:rFonts w:hint="eastAsia"/>
          <w:szCs w:val="20"/>
        </w:rPr>
        <w:t>基金收益分配方案中应载明截止收益分配基准日的可供分配利润、基金收益分配对象、分配时间、分配数额及比例、分配方式等内容。</w:t>
      </w:r>
    </w:p>
    <w:p w14:paraId="2BAC2C35" w14:textId="77777777" w:rsidR="00726382" w:rsidRPr="00726382" w:rsidRDefault="00726382" w:rsidP="00726382">
      <w:pPr>
        <w:snapToGrid w:val="0"/>
        <w:spacing w:line="360" w:lineRule="auto"/>
        <w:ind w:firstLineChars="200" w:firstLine="420"/>
        <w:rPr>
          <w:szCs w:val="20"/>
        </w:rPr>
      </w:pPr>
      <w:r w:rsidRPr="00726382">
        <w:rPr>
          <w:rFonts w:hint="eastAsia"/>
          <w:szCs w:val="20"/>
        </w:rPr>
        <w:t>（三）收益分配方案的确定、公告与实施</w:t>
      </w:r>
    </w:p>
    <w:p w14:paraId="225A04E4" w14:textId="215FA364" w:rsidR="00D74C8A" w:rsidRPr="00D74C8A" w:rsidRDefault="00726382" w:rsidP="00D74C8A">
      <w:pPr>
        <w:snapToGrid w:val="0"/>
        <w:spacing w:line="360" w:lineRule="auto"/>
        <w:ind w:firstLineChars="200" w:firstLine="420"/>
        <w:rPr>
          <w:szCs w:val="20"/>
        </w:rPr>
      </w:pPr>
      <w:r w:rsidRPr="00726382">
        <w:rPr>
          <w:rFonts w:hint="eastAsia"/>
          <w:szCs w:val="20"/>
        </w:rPr>
        <w:t>本基金收益分配方案由基金管理人拟定，并由基金托管人复核，在</w:t>
      </w:r>
      <w:r w:rsidRPr="00726382">
        <w:rPr>
          <w:rFonts w:hint="eastAsia"/>
          <w:szCs w:val="20"/>
        </w:rPr>
        <w:t>2</w:t>
      </w:r>
      <w:r w:rsidRPr="00726382">
        <w:rPr>
          <w:rFonts w:hint="eastAsia"/>
          <w:szCs w:val="20"/>
        </w:rPr>
        <w:t>日内在规定媒介公告。</w:t>
      </w:r>
    </w:p>
    <w:p w14:paraId="727A5500" w14:textId="77777777" w:rsidR="00D74C8A" w:rsidRPr="00D74C8A" w:rsidRDefault="00D74C8A" w:rsidP="00D74C8A">
      <w:pPr>
        <w:snapToGrid w:val="0"/>
        <w:spacing w:line="360" w:lineRule="auto"/>
        <w:ind w:firstLineChars="200" w:firstLine="420"/>
        <w:rPr>
          <w:szCs w:val="20"/>
        </w:rPr>
      </w:pPr>
    </w:p>
    <w:p w14:paraId="5A1BC75A" w14:textId="77777777" w:rsidR="00D74C8A" w:rsidRPr="00D74C8A" w:rsidRDefault="00D74C8A" w:rsidP="00D74C8A">
      <w:pPr>
        <w:snapToGrid w:val="0"/>
        <w:spacing w:line="360" w:lineRule="auto"/>
        <w:ind w:firstLineChars="200" w:firstLine="420"/>
        <w:rPr>
          <w:szCs w:val="20"/>
        </w:rPr>
      </w:pPr>
      <w:r w:rsidRPr="00D74C8A">
        <w:rPr>
          <w:rFonts w:hint="eastAsia"/>
          <w:szCs w:val="20"/>
        </w:rPr>
        <w:t>四、基金费用与税收</w:t>
      </w:r>
    </w:p>
    <w:p w14:paraId="76BBA654"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费用的种类</w:t>
      </w:r>
    </w:p>
    <w:p w14:paraId="35B68CFC"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管理人的管理费；</w:t>
      </w:r>
    </w:p>
    <w:p w14:paraId="374B76E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基金托管人的托管费；</w:t>
      </w:r>
    </w:p>
    <w:p w14:paraId="651DC0E7"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基金合同》生效后与基金相关的信息披露费用；</w:t>
      </w:r>
    </w:p>
    <w:p w14:paraId="417E4C36" w14:textId="7536D895"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基金合同》生效后与基金相关的会计师费、律师费、诉讼费和仲裁费；</w:t>
      </w:r>
    </w:p>
    <w:p w14:paraId="253E9BD8" w14:textId="77777777" w:rsidR="00372139" w:rsidRPr="00372139" w:rsidRDefault="00372139" w:rsidP="00372139">
      <w:pPr>
        <w:snapToGrid w:val="0"/>
        <w:spacing w:line="360" w:lineRule="auto"/>
        <w:ind w:firstLineChars="200" w:firstLine="420"/>
        <w:rPr>
          <w:szCs w:val="20"/>
        </w:rPr>
      </w:pPr>
      <w:r w:rsidRPr="00372139">
        <w:rPr>
          <w:rFonts w:hint="eastAsia"/>
          <w:szCs w:val="20"/>
        </w:rPr>
        <w:t>5</w:t>
      </w:r>
      <w:r w:rsidRPr="00372139">
        <w:rPr>
          <w:rFonts w:hint="eastAsia"/>
          <w:szCs w:val="20"/>
        </w:rPr>
        <w:t>、基金份额持有人大会费用；</w:t>
      </w:r>
    </w:p>
    <w:p w14:paraId="6DED7A58" w14:textId="77777777" w:rsidR="00372139" w:rsidRPr="00372139" w:rsidRDefault="00372139" w:rsidP="00372139">
      <w:pPr>
        <w:snapToGrid w:val="0"/>
        <w:spacing w:line="360" w:lineRule="auto"/>
        <w:ind w:firstLineChars="200" w:firstLine="420"/>
        <w:rPr>
          <w:szCs w:val="20"/>
        </w:rPr>
      </w:pPr>
      <w:r w:rsidRPr="00372139">
        <w:rPr>
          <w:rFonts w:hint="eastAsia"/>
          <w:szCs w:val="20"/>
        </w:rPr>
        <w:t>6</w:t>
      </w:r>
      <w:r w:rsidRPr="00372139">
        <w:rPr>
          <w:rFonts w:hint="eastAsia"/>
          <w:szCs w:val="20"/>
        </w:rPr>
        <w:t>、基金的证券</w:t>
      </w:r>
      <w:r w:rsidRPr="00372139">
        <w:rPr>
          <w:rFonts w:hint="eastAsia"/>
          <w:szCs w:val="20"/>
        </w:rPr>
        <w:t>/</w:t>
      </w:r>
      <w:r w:rsidRPr="00372139">
        <w:rPr>
          <w:rFonts w:hint="eastAsia"/>
          <w:szCs w:val="20"/>
        </w:rPr>
        <w:t>期货</w:t>
      </w:r>
      <w:r w:rsidRPr="00372139">
        <w:rPr>
          <w:rFonts w:hint="eastAsia"/>
          <w:szCs w:val="20"/>
        </w:rPr>
        <w:t>/</w:t>
      </w:r>
      <w:r w:rsidRPr="00372139">
        <w:rPr>
          <w:rFonts w:hint="eastAsia"/>
          <w:szCs w:val="20"/>
        </w:rPr>
        <w:t>期权交易费用；</w:t>
      </w:r>
    </w:p>
    <w:p w14:paraId="4A7B69BE" w14:textId="77777777" w:rsidR="00372139" w:rsidRPr="00372139" w:rsidRDefault="00372139" w:rsidP="00372139">
      <w:pPr>
        <w:snapToGrid w:val="0"/>
        <w:spacing w:line="360" w:lineRule="auto"/>
        <w:ind w:firstLineChars="200" w:firstLine="420"/>
        <w:rPr>
          <w:szCs w:val="20"/>
        </w:rPr>
      </w:pPr>
      <w:r w:rsidRPr="00372139">
        <w:rPr>
          <w:rFonts w:hint="eastAsia"/>
          <w:szCs w:val="20"/>
        </w:rPr>
        <w:t>7</w:t>
      </w:r>
      <w:r w:rsidRPr="00372139">
        <w:rPr>
          <w:rFonts w:hint="eastAsia"/>
          <w:szCs w:val="20"/>
        </w:rPr>
        <w:t>、基金的银行汇划费用；</w:t>
      </w:r>
    </w:p>
    <w:p w14:paraId="7B948DE3" w14:textId="77777777" w:rsidR="00372139" w:rsidRPr="00372139" w:rsidRDefault="00372139" w:rsidP="00372139">
      <w:pPr>
        <w:snapToGrid w:val="0"/>
        <w:spacing w:line="360" w:lineRule="auto"/>
        <w:ind w:firstLineChars="200" w:firstLine="420"/>
        <w:rPr>
          <w:szCs w:val="20"/>
        </w:rPr>
      </w:pPr>
      <w:r w:rsidRPr="00372139">
        <w:rPr>
          <w:rFonts w:hint="eastAsia"/>
          <w:szCs w:val="20"/>
        </w:rPr>
        <w:lastRenderedPageBreak/>
        <w:t>8</w:t>
      </w:r>
      <w:r w:rsidRPr="00372139">
        <w:rPr>
          <w:rFonts w:hint="eastAsia"/>
          <w:szCs w:val="20"/>
        </w:rPr>
        <w:t>、基金上市费及年费；</w:t>
      </w:r>
    </w:p>
    <w:p w14:paraId="0D1444F0" w14:textId="77777777" w:rsidR="00372139" w:rsidRPr="00372139" w:rsidRDefault="00372139" w:rsidP="00372139">
      <w:pPr>
        <w:snapToGrid w:val="0"/>
        <w:spacing w:line="360" w:lineRule="auto"/>
        <w:ind w:firstLineChars="200" w:firstLine="420"/>
        <w:rPr>
          <w:szCs w:val="20"/>
        </w:rPr>
      </w:pPr>
      <w:r w:rsidRPr="00372139">
        <w:rPr>
          <w:rFonts w:hint="eastAsia"/>
          <w:szCs w:val="20"/>
        </w:rPr>
        <w:t>9</w:t>
      </w:r>
      <w:r w:rsidRPr="00372139">
        <w:rPr>
          <w:rFonts w:hint="eastAsia"/>
          <w:szCs w:val="20"/>
        </w:rPr>
        <w:t>、基金相关账户的开户及维护费用；</w:t>
      </w:r>
    </w:p>
    <w:p w14:paraId="5DA56E3F" w14:textId="77777777" w:rsidR="00372139" w:rsidRPr="00372139" w:rsidRDefault="00372139" w:rsidP="00372139">
      <w:pPr>
        <w:snapToGrid w:val="0"/>
        <w:spacing w:line="360" w:lineRule="auto"/>
        <w:ind w:firstLineChars="200" w:firstLine="420"/>
        <w:rPr>
          <w:szCs w:val="20"/>
        </w:rPr>
      </w:pPr>
      <w:r w:rsidRPr="00372139">
        <w:rPr>
          <w:rFonts w:hint="eastAsia"/>
          <w:szCs w:val="20"/>
        </w:rPr>
        <w:t>10</w:t>
      </w:r>
      <w:r w:rsidRPr="00372139">
        <w:rPr>
          <w:rFonts w:hint="eastAsia"/>
          <w:szCs w:val="20"/>
        </w:rPr>
        <w:t>、因参与融资及转融通证券出借业务而产生的各项合理费用；</w:t>
      </w:r>
    </w:p>
    <w:p w14:paraId="24A4DF9C" w14:textId="2E845F43" w:rsidR="00D74C8A" w:rsidRPr="00D74C8A" w:rsidRDefault="00372139" w:rsidP="00D74C8A">
      <w:pPr>
        <w:snapToGrid w:val="0"/>
        <w:spacing w:line="360" w:lineRule="auto"/>
        <w:ind w:firstLineChars="200" w:firstLine="420"/>
        <w:rPr>
          <w:szCs w:val="20"/>
        </w:rPr>
      </w:pPr>
      <w:r w:rsidRPr="00372139">
        <w:rPr>
          <w:rFonts w:hint="eastAsia"/>
          <w:szCs w:val="20"/>
        </w:rPr>
        <w:t>11</w:t>
      </w:r>
      <w:r w:rsidRPr="00372139">
        <w:rPr>
          <w:rFonts w:hint="eastAsia"/>
          <w:szCs w:val="20"/>
        </w:rPr>
        <w:t>、按照国家有关规定和《基金合同》约定，可以在基金财产中列支的其他费用。</w:t>
      </w:r>
    </w:p>
    <w:p w14:paraId="642337BD"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费用计提方法、计提标准和支付方式</w:t>
      </w:r>
    </w:p>
    <w:p w14:paraId="09FC5DA9"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管理人的管理费</w:t>
      </w:r>
    </w:p>
    <w:p w14:paraId="31A1C7A1" w14:textId="77777777" w:rsidR="00372139" w:rsidRPr="00372139" w:rsidRDefault="00372139" w:rsidP="00372139">
      <w:pPr>
        <w:snapToGrid w:val="0"/>
        <w:spacing w:line="360" w:lineRule="auto"/>
        <w:ind w:firstLineChars="200" w:firstLine="420"/>
        <w:rPr>
          <w:szCs w:val="20"/>
        </w:rPr>
      </w:pPr>
      <w:r w:rsidRPr="00372139">
        <w:rPr>
          <w:rFonts w:hint="eastAsia"/>
          <w:szCs w:val="20"/>
        </w:rPr>
        <w:t>本基金的管理费按前一日基金资产净值的</w:t>
      </w:r>
      <w:r w:rsidRPr="00372139">
        <w:rPr>
          <w:rFonts w:hint="eastAsia"/>
          <w:szCs w:val="20"/>
        </w:rPr>
        <w:t>0.5%</w:t>
      </w:r>
      <w:r w:rsidRPr="00372139">
        <w:rPr>
          <w:rFonts w:hint="eastAsia"/>
          <w:szCs w:val="20"/>
        </w:rPr>
        <w:t>年费率计提。管理费的计算方法如下：</w:t>
      </w:r>
    </w:p>
    <w:p w14:paraId="26743DE9"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w:t>
      </w:r>
      <w:r w:rsidRPr="00372139">
        <w:rPr>
          <w:rFonts w:hint="eastAsia"/>
          <w:szCs w:val="20"/>
        </w:rPr>
        <w:t>E</w:t>
      </w:r>
      <w:r w:rsidRPr="00372139">
        <w:rPr>
          <w:rFonts w:hint="eastAsia"/>
          <w:szCs w:val="20"/>
        </w:rPr>
        <w:t>×</w:t>
      </w:r>
      <w:r w:rsidRPr="00372139">
        <w:rPr>
          <w:rFonts w:hint="eastAsia"/>
          <w:szCs w:val="20"/>
        </w:rPr>
        <w:t>0.5%</w:t>
      </w:r>
      <w:r w:rsidRPr="00372139">
        <w:rPr>
          <w:rFonts w:hint="eastAsia"/>
          <w:szCs w:val="20"/>
        </w:rPr>
        <w:t>÷当年天数</w:t>
      </w:r>
    </w:p>
    <w:p w14:paraId="5477E5FD"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为每日应计提的基金管理费</w:t>
      </w:r>
    </w:p>
    <w:p w14:paraId="16BF0CA7" w14:textId="77777777" w:rsidR="00372139" w:rsidRPr="00372139" w:rsidRDefault="00372139" w:rsidP="00372139">
      <w:pPr>
        <w:snapToGrid w:val="0"/>
        <w:spacing w:line="360" w:lineRule="auto"/>
        <w:ind w:firstLineChars="200" w:firstLine="420"/>
        <w:rPr>
          <w:szCs w:val="20"/>
        </w:rPr>
      </w:pPr>
      <w:r w:rsidRPr="00372139">
        <w:rPr>
          <w:rFonts w:hint="eastAsia"/>
          <w:szCs w:val="20"/>
        </w:rPr>
        <w:t>E</w:t>
      </w:r>
      <w:r w:rsidRPr="00372139">
        <w:rPr>
          <w:rFonts w:hint="eastAsia"/>
          <w:szCs w:val="20"/>
        </w:rPr>
        <w:t>为前一日的基金资产净值</w:t>
      </w:r>
    </w:p>
    <w:p w14:paraId="3A55322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费每日计算，逐日累计至每月月末，按月支付，经基金管理人与基金托管人双方核对无误后，基金托管人按照与基金管理人协商一致的方式于次月前</w:t>
      </w:r>
      <w:r w:rsidRPr="00372139">
        <w:rPr>
          <w:rFonts w:hint="eastAsia"/>
          <w:szCs w:val="20"/>
        </w:rPr>
        <w:t>5</w:t>
      </w:r>
      <w:r w:rsidRPr="00372139">
        <w:rPr>
          <w:rFonts w:hint="eastAsia"/>
          <w:szCs w:val="20"/>
        </w:rPr>
        <w:t>个工作日内从基金财产中一次性支付给基金管理人。若遇法定节假日、公休假或不可抗力等，支付日期顺延。</w:t>
      </w:r>
    </w:p>
    <w:p w14:paraId="71726ABE"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基金托管人的托管费</w:t>
      </w:r>
    </w:p>
    <w:p w14:paraId="4D75F408" w14:textId="77777777" w:rsidR="00372139" w:rsidRPr="00372139" w:rsidRDefault="00372139" w:rsidP="00372139">
      <w:pPr>
        <w:snapToGrid w:val="0"/>
        <w:spacing w:line="360" w:lineRule="auto"/>
        <w:ind w:firstLineChars="200" w:firstLine="420"/>
        <w:rPr>
          <w:szCs w:val="20"/>
        </w:rPr>
      </w:pPr>
      <w:r w:rsidRPr="00372139">
        <w:rPr>
          <w:rFonts w:hint="eastAsia"/>
          <w:szCs w:val="20"/>
        </w:rPr>
        <w:t>本基金的托管费按前一日基金资产净值的</w:t>
      </w:r>
      <w:r w:rsidRPr="00372139">
        <w:rPr>
          <w:rFonts w:hint="eastAsia"/>
          <w:szCs w:val="20"/>
        </w:rPr>
        <w:t>0.1%</w:t>
      </w:r>
      <w:r w:rsidRPr="00372139">
        <w:rPr>
          <w:rFonts w:hint="eastAsia"/>
          <w:szCs w:val="20"/>
        </w:rPr>
        <w:t>的年费率计提。托管费的计算方法如下：</w:t>
      </w:r>
    </w:p>
    <w:p w14:paraId="411FBE3C"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w:t>
      </w:r>
      <w:r w:rsidRPr="00372139">
        <w:rPr>
          <w:rFonts w:hint="eastAsia"/>
          <w:szCs w:val="20"/>
        </w:rPr>
        <w:t>E</w:t>
      </w:r>
      <w:r w:rsidRPr="00372139">
        <w:rPr>
          <w:rFonts w:hint="eastAsia"/>
          <w:szCs w:val="20"/>
        </w:rPr>
        <w:t>×</w:t>
      </w:r>
      <w:r w:rsidRPr="00372139">
        <w:rPr>
          <w:rFonts w:hint="eastAsia"/>
          <w:szCs w:val="20"/>
        </w:rPr>
        <w:t>0.1%</w:t>
      </w:r>
      <w:r w:rsidRPr="00372139">
        <w:rPr>
          <w:rFonts w:hint="eastAsia"/>
          <w:szCs w:val="20"/>
        </w:rPr>
        <w:t>÷当年天数</w:t>
      </w:r>
    </w:p>
    <w:p w14:paraId="79D1C9C7" w14:textId="77777777" w:rsidR="00372139" w:rsidRPr="00372139" w:rsidRDefault="00372139" w:rsidP="00372139">
      <w:pPr>
        <w:snapToGrid w:val="0"/>
        <w:spacing w:line="360" w:lineRule="auto"/>
        <w:ind w:firstLineChars="200" w:firstLine="420"/>
        <w:rPr>
          <w:szCs w:val="20"/>
        </w:rPr>
      </w:pPr>
      <w:r w:rsidRPr="00372139">
        <w:rPr>
          <w:rFonts w:hint="eastAsia"/>
          <w:szCs w:val="20"/>
        </w:rPr>
        <w:t>H</w:t>
      </w:r>
      <w:r w:rsidRPr="00372139">
        <w:rPr>
          <w:rFonts w:hint="eastAsia"/>
          <w:szCs w:val="20"/>
        </w:rPr>
        <w:t>为每日应计提的基金托管费</w:t>
      </w:r>
    </w:p>
    <w:p w14:paraId="0036CA2A" w14:textId="77777777" w:rsidR="00372139" w:rsidRPr="00372139" w:rsidRDefault="00372139" w:rsidP="00372139">
      <w:pPr>
        <w:snapToGrid w:val="0"/>
        <w:spacing w:line="360" w:lineRule="auto"/>
        <w:ind w:firstLineChars="200" w:firstLine="420"/>
        <w:rPr>
          <w:szCs w:val="20"/>
        </w:rPr>
      </w:pPr>
      <w:r w:rsidRPr="00372139">
        <w:rPr>
          <w:rFonts w:hint="eastAsia"/>
          <w:szCs w:val="20"/>
        </w:rPr>
        <w:t>E</w:t>
      </w:r>
      <w:r w:rsidRPr="00372139">
        <w:rPr>
          <w:rFonts w:hint="eastAsia"/>
          <w:szCs w:val="20"/>
        </w:rPr>
        <w:t>为前一日的基金资产净值</w:t>
      </w:r>
    </w:p>
    <w:p w14:paraId="50F64BE7"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托管费每日计算，逐日累计至每月月末，按月支付，经基金管理人与基金托管人双方核对无误后，基金托管人按照与基金管理人协商一致的方式于次月前</w:t>
      </w:r>
      <w:r w:rsidRPr="00372139">
        <w:rPr>
          <w:rFonts w:hint="eastAsia"/>
          <w:szCs w:val="20"/>
        </w:rPr>
        <w:t>5</w:t>
      </w:r>
      <w:r w:rsidRPr="00372139">
        <w:rPr>
          <w:rFonts w:hint="eastAsia"/>
          <w:szCs w:val="20"/>
        </w:rPr>
        <w:t>个工作日内从基金财产中一次性支取。若遇法定节假日、公休假或不可抗力等，支付日期顺延。</w:t>
      </w:r>
    </w:p>
    <w:p w14:paraId="13CAC1ED"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标的指数许可使用费</w:t>
      </w:r>
    </w:p>
    <w:p w14:paraId="16B36D17" w14:textId="7117D6C9" w:rsidR="00915644" w:rsidRPr="00915644" w:rsidRDefault="00372139" w:rsidP="00915644">
      <w:pPr>
        <w:snapToGrid w:val="0"/>
        <w:spacing w:line="360" w:lineRule="auto"/>
        <w:ind w:firstLineChars="200" w:firstLine="420"/>
        <w:rPr>
          <w:bCs/>
          <w:szCs w:val="20"/>
        </w:rPr>
      </w:pPr>
      <w:r w:rsidRPr="00372139">
        <w:rPr>
          <w:rFonts w:hint="eastAsia"/>
          <w:szCs w:val="20"/>
        </w:rPr>
        <w:t>标的指数许可使用费应当由基金管理人承担，不得从基金财产中列支。</w:t>
      </w:r>
    </w:p>
    <w:p w14:paraId="5E6E25C0" w14:textId="77777777" w:rsidR="00D74C8A" w:rsidRPr="00D74C8A" w:rsidRDefault="00D74C8A" w:rsidP="00D74C8A">
      <w:pPr>
        <w:snapToGrid w:val="0"/>
        <w:spacing w:line="360" w:lineRule="auto"/>
        <w:ind w:firstLineChars="200" w:firstLine="420"/>
        <w:rPr>
          <w:szCs w:val="20"/>
        </w:rPr>
      </w:pPr>
    </w:p>
    <w:p w14:paraId="42AB2C76" w14:textId="77777777" w:rsidR="00D74C8A" w:rsidRPr="00D74C8A" w:rsidRDefault="00D74C8A" w:rsidP="00D74C8A">
      <w:pPr>
        <w:snapToGrid w:val="0"/>
        <w:spacing w:line="360" w:lineRule="auto"/>
        <w:ind w:firstLineChars="200" w:firstLine="420"/>
        <w:rPr>
          <w:szCs w:val="20"/>
        </w:rPr>
      </w:pPr>
      <w:r w:rsidRPr="00D74C8A">
        <w:rPr>
          <w:rFonts w:hint="eastAsia"/>
          <w:szCs w:val="20"/>
        </w:rPr>
        <w:t>五、基金财产的投资范围和投资限制</w:t>
      </w:r>
    </w:p>
    <w:p w14:paraId="3BD5926B" w14:textId="77777777" w:rsidR="00D74C8A" w:rsidRPr="00D74C8A" w:rsidRDefault="00D74C8A" w:rsidP="00D74C8A">
      <w:pPr>
        <w:snapToGrid w:val="0"/>
        <w:spacing w:line="360" w:lineRule="auto"/>
        <w:ind w:firstLineChars="200" w:firstLine="420"/>
        <w:rPr>
          <w:szCs w:val="20"/>
        </w:rPr>
      </w:pPr>
      <w:r w:rsidRPr="00D74C8A">
        <w:rPr>
          <w:rFonts w:hint="eastAsia"/>
          <w:szCs w:val="20"/>
        </w:rPr>
        <w:t>（一）投资范围</w:t>
      </w:r>
    </w:p>
    <w:p w14:paraId="113F442D" w14:textId="1C43CF06" w:rsidR="00645560" w:rsidRPr="00645560" w:rsidRDefault="00645560" w:rsidP="00645560">
      <w:pPr>
        <w:snapToGrid w:val="0"/>
        <w:spacing w:line="360" w:lineRule="auto"/>
        <w:ind w:firstLineChars="200" w:firstLine="420"/>
        <w:rPr>
          <w:szCs w:val="20"/>
        </w:rPr>
      </w:pPr>
      <w:r w:rsidRPr="00645560">
        <w:rPr>
          <w:rFonts w:hint="eastAsia"/>
          <w:szCs w:val="20"/>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EA2CFF" w:rsidRPr="00EA2CFF">
        <w:rPr>
          <w:rFonts w:hint="eastAsia"/>
          <w:szCs w:val="20"/>
        </w:rPr>
        <w:t>政府机构债券</w:t>
      </w:r>
      <w:r w:rsidRPr="00645560">
        <w:rPr>
          <w:rFonts w:hint="eastAsia"/>
          <w:szCs w:val="20"/>
        </w:rPr>
        <w:t>、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43273389" w14:textId="77777777" w:rsidR="00645560" w:rsidRPr="00645560" w:rsidRDefault="00645560" w:rsidP="00645560">
      <w:pPr>
        <w:snapToGrid w:val="0"/>
        <w:spacing w:line="360" w:lineRule="auto"/>
        <w:ind w:firstLineChars="200" w:firstLine="420"/>
        <w:rPr>
          <w:szCs w:val="20"/>
        </w:rPr>
      </w:pPr>
      <w:r w:rsidRPr="00645560">
        <w:rPr>
          <w:rFonts w:hint="eastAsia"/>
          <w:szCs w:val="20"/>
        </w:rPr>
        <w:t>本基金可投资存托凭证。</w:t>
      </w:r>
    </w:p>
    <w:p w14:paraId="51F0E9A8" w14:textId="77777777" w:rsidR="00645560" w:rsidRPr="00645560" w:rsidRDefault="00645560" w:rsidP="00645560">
      <w:pPr>
        <w:snapToGrid w:val="0"/>
        <w:spacing w:line="360" w:lineRule="auto"/>
        <w:ind w:firstLineChars="200" w:firstLine="420"/>
        <w:rPr>
          <w:szCs w:val="20"/>
        </w:rPr>
      </w:pPr>
      <w:r w:rsidRPr="00645560">
        <w:rPr>
          <w:rFonts w:hint="eastAsia"/>
          <w:szCs w:val="20"/>
        </w:rPr>
        <w:lastRenderedPageBreak/>
        <w:t>在建仓完成后，本基金投资于标的指数成份股、备选成份股的资产比例不低于基金资产净值的</w:t>
      </w:r>
      <w:r w:rsidRPr="00645560">
        <w:rPr>
          <w:rFonts w:hint="eastAsia"/>
          <w:szCs w:val="20"/>
        </w:rPr>
        <w:t>90%</w:t>
      </w:r>
      <w:r w:rsidRPr="00645560">
        <w:rPr>
          <w:rFonts w:hint="eastAsia"/>
          <w:szCs w:val="20"/>
        </w:rPr>
        <w:t>，且不低于非现金基金资产的</w:t>
      </w:r>
      <w:r w:rsidRPr="00645560">
        <w:rPr>
          <w:rFonts w:hint="eastAsia"/>
          <w:szCs w:val="20"/>
        </w:rPr>
        <w:t>80%</w:t>
      </w:r>
      <w:r w:rsidRPr="00645560">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2240B889" w14:textId="77777777" w:rsidR="00645560" w:rsidRPr="00645560" w:rsidRDefault="00645560" w:rsidP="00645560">
      <w:pPr>
        <w:snapToGrid w:val="0"/>
        <w:spacing w:line="360" w:lineRule="auto"/>
        <w:ind w:firstLineChars="200" w:firstLine="420"/>
        <w:rPr>
          <w:szCs w:val="20"/>
        </w:rPr>
      </w:pPr>
      <w:r w:rsidRPr="00645560">
        <w:rPr>
          <w:rFonts w:hint="eastAsia"/>
          <w:szCs w:val="20"/>
        </w:rPr>
        <w:t>基金管理人根据相关规定可参与融资、转融通证券出借业务。</w:t>
      </w:r>
    </w:p>
    <w:p w14:paraId="08246DFF" w14:textId="5EFB1814" w:rsidR="00D74C8A" w:rsidRPr="00D74C8A" w:rsidRDefault="00645560" w:rsidP="00D74C8A">
      <w:pPr>
        <w:snapToGrid w:val="0"/>
        <w:spacing w:line="360" w:lineRule="auto"/>
        <w:ind w:firstLineChars="200" w:firstLine="420"/>
        <w:rPr>
          <w:szCs w:val="20"/>
        </w:rPr>
      </w:pPr>
      <w:r w:rsidRPr="00645560">
        <w:rPr>
          <w:rFonts w:hint="eastAsia"/>
          <w:szCs w:val="20"/>
        </w:rPr>
        <w:t>如法律法规或监管机构以后允许基金投资其他品种，基金管理人在履行适当程序后，可以将其纳入投资范围。</w:t>
      </w:r>
    </w:p>
    <w:p w14:paraId="789C9072" w14:textId="77777777" w:rsidR="00D74C8A" w:rsidRPr="00D74C8A" w:rsidRDefault="00D74C8A" w:rsidP="00D74C8A">
      <w:pPr>
        <w:snapToGrid w:val="0"/>
        <w:spacing w:line="360" w:lineRule="auto"/>
        <w:ind w:firstLineChars="200" w:firstLine="420"/>
        <w:rPr>
          <w:szCs w:val="20"/>
        </w:rPr>
      </w:pPr>
      <w:r w:rsidRPr="00D74C8A">
        <w:rPr>
          <w:rFonts w:hint="eastAsia"/>
          <w:szCs w:val="20"/>
        </w:rPr>
        <w:t>（二）投资限制</w:t>
      </w:r>
    </w:p>
    <w:p w14:paraId="179959A9"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组合限制</w:t>
      </w:r>
    </w:p>
    <w:p w14:paraId="7111641C"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的投资组合应遵循以下限制：</w:t>
      </w:r>
    </w:p>
    <w:p w14:paraId="433A7D75"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w:t>
      </w:r>
      <w:r w:rsidRPr="00372139">
        <w:rPr>
          <w:rFonts w:hint="eastAsia"/>
          <w:szCs w:val="20"/>
        </w:rPr>
        <w:t>）本基金投资于标的指数成份股、备选成份股的资产比例不低于基金资产净值的</w:t>
      </w:r>
      <w:r w:rsidRPr="00372139">
        <w:rPr>
          <w:rFonts w:hint="eastAsia"/>
          <w:szCs w:val="20"/>
        </w:rPr>
        <w:t>90%</w:t>
      </w:r>
      <w:r w:rsidRPr="00372139">
        <w:rPr>
          <w:rFonts w:hint="eastAsia"/>
          <w:szCs w:val="20"/>
        </w:rPr>
        <w:t>，且不低于非现金基金资产的</w:t>
      </w:r>
      <w:r w:rsidRPr="00372139">
        <w:rPr>
          <w:rFonts w:hint="eastAsia"/>
          <w:szCs w:val="20"/>
        </w:rPr>
        <w:t>80%</w:t>
      </w:r>
      <w:r w:rsidRPr="00372139">
        <w:rPr>
          <w:rFonts w:hint="eastAsia"/>
          <w:szCs w:val="20"/>
        </w:rPr>
        <w:t>；</w:t>
      </w:r>
    </w:p>
    <w:p w14:paraId="35EBD1F0"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2</w:t>
      </w:r>
      <w:r w:rsidRPr="00372139">
        <w:rPr>
          <w:rFonts w:hint="eastAsia"/>
          <w:szCs w:val="20"/>
        </w:rPr>
        <w:t>）本基金投资于同一原始权益人的各类资产支持证券的比例，不得超过基金资产净值的</w:t>
      </w:r>
      <w:r w:rsidRPr="00372139">
        <w:rPr>
          <w:rFonts w:hint="eastAsia"/>
          <w:szCs w:val="20"/>
        </w:rPr>
        <w:t>10%</w:t>
      </w:r>
      <w:r w:rsidRPr="00372139">
        <w:rPr>
          <w:rFonts w:hint="eastAsia"/>
          <w:szCs w:val="20"/>
        </w:rPr>
        <w:t>；</w:t>
      </w:r>
    </w:p>
    <w:p w14:paraId="32E1B543"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3</w:t>
      </w:r>
      <w:r w:rsidRPr="00372139">
        <w:rPr>
          <w:rFonts w:hint="eastAsia"/>
          <w:szCs w:val="20"/>
        </w:rPr>
        <w:t>）本基金持有的全部资产支持证券，其市值不得超过基金资产净值的</w:t>
      </w:r>
      <w:r w:rsidRPr="00372139">
        <w:rPr>
          <w:rFonts w:hint="eastAsia"/>
          <w:szCs w:val="20"/>
        </w:rPr>
        <w:t>20%</w:t>
      </w:r>
      <w:r w:rsidRPr="00372139">
        <w:rPr>
          <w:rFonts w:hint="eastAsia"/>
          <w:szCs w:val="20"/>
        </w:rPr>
        <w:t>；</w:t>
      </w:r>
    </w:p>
    <w:p w14:paraId="17F39359"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4</w:t>
      </w:r>
      <w:r w:rsidRPr="00372139">
        <w:rPr>
          <w:rFonts w:hint="eastAsia"/>
          <w:szCs w:val="20"/>
        </w:rPr>
        <w:t>）本基金持有的同一</w:t>
      </w:r>
      <w:r w:rsidRPr="00372139">
        <w:rPr>
          <w:rFonts w:hint="eastAsia"/>
          <w:szCs w:val="20"/>
        </w:rPr>
        <w:t>(</w:t>
      </w:r>
      <w:r w:rsidRPr="00372139">
        <w:rPr>
          <w:rFonts w:hint="eastAsia"/>
          <w:szCs w:val="20"/>
        </w:rPr>
        <w:t>指同一信用级别</w:t>
      </w:r>
      <w:r w:rsidRPr="00372139">
        <w:rPr>
          <w:rFonts w:hint="eastAsia"/>
          <w:szCs w:val="20"/>
        </w:rPr>
        <w:t>)</w:t>
      </w:r>
      <w:r w:rsidRPr="00372139">
        <w:rPr>
          <w:rFonts w:hint="eastAsia"/>
          <w:szCs w:val="20"/>
        </w:rPr>
        <w:t>资产支持证券的比例，不得超过该资产支持证券规模的</w:t>
      </w:r>
      <w:r w:rsidRPr="00372139">
        <w:rPr>
          <w:rFonts w:hint="eastAsia"/>
          <w:szCs w:val="20"/>
        </w:rPr>
        <w:t>10%</w:t>
      </w:r>
      <w:r w:rsidRPr="00372139">
        <w:rPr>
          <w:rFonts w:hint="eastAsia"/>
          <w:szCs w:val="20"/>
        </w:rPr>
        <w:t>；</w:t>
      </w:r>
    </w:p>
    <w:p w14:paraId="76688629"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5</w:t>
      </w:r>
      <w:r w:rsidRPr="00372139">
        <w:rPr>
          <w:rFonts w:hint="eastAsia"/>
          <w:szCs w:val="20"/>
        </w:rPr>
        <w:t>）本基金管理人管理的全部基金投资于同一原始权益人的各类资产支持证券，不得超过其各类资产支持证券合计规模的</w:t>
      </w:r>
      <w:r w:rsidRPr="00372139">
        <w:rPr>
          <w:rFonts w:hint="eastAsia"/>
          <w:szCs w:val="20"/>
        </w:rPr>
        <w:t>10%</w:t>
      </w:r>
      <w:r w:rsidRPr="00372139">
        <w:rPr>
          <w:rFonts w:hint="eastAsia"/>
          <w:szCs w:val="20"/>
        </w:rPr>
        <w:t>；</w:t>
      </w:r>
    </w:p>
    <w:p w14:paraId="22EFC204"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6</w:t>
      </w:r>
      <w:r w:rsidRPr="00372139">
        <w:rPr>
          <w:rFonts w:hint="eastAsia"/>
          <w:szCs w:val="20"/>
        </w:rPr>
        <w:t>）本基金应投资于信用级别评级为</w:t>
      </w:r>
      <w:r w:rsidRPr="00372139">
        <w:rPr>
          <w:rFonts w:hint="eastAsia"/>
          <w:szCs w:val="20"/>
        </w:rPr>
        <w:t>BBB</w:t>
      </w:r>
      <w:r w:rsidRPr="00372139">
        <w:rPr>
          <w:rFonts w:hint="eastAsia"/>
          <w:szCs w:val="20"/>
        </w:rPr>
        <w:t>以上</w:t>
      </w:r>
      <w:r w:rsidRPr="00372139">
        <w:rPr>
          <w:rFonts w:hint="eastAsia"/>
          <w:szCs w:val="20"/>
        </w:rPr>
        <w:t>(</w:t>
      </w:r>
      <w:r w:rsidRPr="00372139">
        <w:rPr>
          <w:rFonts w:hint="eastAsia"/>
          <w:szCs w:val="20"/>
        </w:rPr>
        <w:t>含</w:t>
      </w:r>
      <w:r w:rsidRPr="00372139">
        <w:rPr>
          <w:rFonts w:hint="eastAsia"/>
          <w:szCs w:val="20"/>
        </w:rPr>
        <w:t>BBB)</w:t>
      </w:r>
      <w:r w:rsidRPr="00372139">
        <w:rPr>
          <w:rFonts w:hint="eastAsia"/>
          <w:szCs w:val="20"/>
        </w:rPr>
        <w:t>的资产支持证券。基金持有资产支持证券期间，如果其信用等级下降、不再符合投资标准，应在评级报告发布之日起</w:t>
      </w:r>
      <w:r w:rsidRPr="00372139">
        <w:rPr>
          <w:rFonts w:hint="eastAsia"/>
          <w:szCs w:val="20"/>
        </w:rPr>
        <w:t>3</w:t>
      </w:r>
      <w:r w:rsidRPr="00372139">
        <w:rPr>
          <w:rFonts w:hint="eastAsia"/>
          <w:szCs w:val="20"/>
        </w:rPr>
        <w:t>个月内予以全部卖出；</w:t>
      </w:r>
    </w:p>
    <w:p w14:paraId="62F2D550"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7</w:t>
      </w:r>
      <w:r w:rsidRPr="00372139">
        <w:rPr>
          <w:rFonts w:hint="eastAsia"/>
          <w:szCs w:val="20"/>
        </w:rPr>
        <w:t>）基金财产参与股票发行申购，本基金所申报的金额不超过本基金的总资产，本基金所申报的股票数量不超过拟发行股票公司本次发行股票的总量；</w:t>
      </w:r>
    </w:p>
    <w:p w14:paraId="18EE514E"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8</w:t>
      </w:r>
      <w:r w:rsidRPr="00372139">
        <w:rPr>
          <w:rFonts w:hint="eastAsia"/>
          <w:szCs w:val="20"/>
        </w:rPr>
        <w:t>）本基金进入全国银行间同业市场进行债券回购的最长期限为</w:t>
      </w:r>
      <w:r w:rsidRPr="00372139">
        <w:rPr>
          <w:rFonts w:hint="eastAsia"/>
          <w:szCs w:val="20"/>
        </w:rPr>
        <w:t>1</w:t>
      </w:r>
      <w:r w:rsidRPr="00372139">
        <w:rPr>
          <w:rFonts w:hint="eastAsia"/>
          <w:szCs w:val="20"/>
        </w:rPr>
        <w:t>年，债券回购到期后不得展期；</w:t>
      </w:r>
    </w:p>
    <w:p w14:paraId="09B1DEC1"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9</w:t>
      </w:r>
      <w:r w:rsidRPr="00372139">
        <w:rPr>
          <w:rFonts w:hint="eastAsia"/>
          <w:szCs w:val="20"/>
        </w:rPr>
        <w:t>）本基金主动投资于流动性受限资产的市值合计不得超过基金资产净值的</w:t>
      </w:r>
      <w:r w:rsidRPr="00372139">
        <w:rPr>
          <w:rFonts w:hint="eastAsia"/>
          <w:szCs w:val="20"/>
        </w:rPr>
        <w:t>15%</w:t>
      </w:r>
      <w:r w:rsidRPr="00372139">
        <w:rPr>
          <w:rFonts w:hint="eastAsia"/>
          <w:szCs w:val="20"/>
        </w:rPr>
        <w:t>；因证券市场波动、上市公司股票停牌、基金规模变动等基金管理人之外的因素致使基金不符合前款所规定比例限制的，基金管理人不得主动新增流动性受限资产的投资；</w:t>
      </w:r>
    </w:p>
    <w:p w14:paraId="07BB352F"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0</w:t>
      </w:r>
      <w:r w:rsidRPr="00372139">
        <w:rPr>
          <w:rFonts w:hint="eastAsia"/>
          <w:szCs w:val="20"/>
        </w:rPr>
        <w:t>）本基金与私募类证券资管产品及中国证监会认定的其他主体为交易对手开展逆回购交易的，可接受质押品的资质要求应当与基金合同约定的投资范围保持一致；</w:t>
      </w:r>
    </w:p>
    <w:p w14:paraId="33F3FFDA"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1</w:t>
      </w:r>
      <w:r w:rsidRPr="00372139">
        <w:rPr>
          <w:rFonts w:hint="eastAsia"/>
          <w:szCs w:val="20"/>
        </w:rPr>
        <w:t>）本基金资产总值不得超过基金资产净值的</w:t>
      </w:r>
      <w:r w:rsidRPr="00372139">
        <w:rPr>
          <w:rFonts w:hint="eastAsia"/>
          <w:szCs w:val="20"/>
        </w:rPr>
        <w:t>140%</w:t>
      </w:r>
      <w:r w:rsidRPr="00372139">
        <w:rPr>
          <w:rFonts w:hint="eastAsia"/>
          <w:szCs w:val="20"/>
        </w:rPr>
        <w:t>；</w:t>
      </w:r>
    </w:p>
    <w:p w14:paraId="32AB1561"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2</w:t>
      </w:r>
      <w:r w:rsidRPr="00372139">
        <w:rPr>
          <w:rFonts w:hint="eastAsia"/>
          <w:szCs w:val="20"/>
        </w:rPr>
        <w:t>）每个交易日日终，在扣除股指期货、股票期权合约需缴纳的交易保证金后，本基金应当保持不低于交易保证金一倍的现金，其中现金不包括结算备付金、存出保证金、应收</w:t>
      </w:r>
      <w:r w:rsidRPr="00372139">
        <w:rPr>
          <w:rFonts w:hint="eastAsia"/>
          <w:szCs w:val="20"/>
        </w:rPr>
        <w:lastRenderedPageBreak/>
        <w:t>申购款等；</w:t>
      </w:r>
    </w:p>
    <w:p w14:paraId="685FF324"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3</w:t>
      </w:r>
      <w:r w:rsidRPr="00372139">
        <w:rPr>
          <w:rFonts w:hint="eastAsia"/>
          <w:szCs w:val="20"/>
        </w:rPr>
        <w:t>）本基金参与股指期货交易，应当符合下列投资限制：</w:t>
      </w:r>
    </w:p>
    <w:p w14:paraId="43FFA22A"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本基金在任何交易日日终，持有的买入股指期货合约价值，不得超过基金资产净值的</w:t>
      </w:r>
      <w:r w:rsidRPr="00372139">
        <w:rPr>
          <w:rFonts w:hint="eastAsia"/>
          <w:szCs w:val="20"/>
        </w:rPr>
        <w:t>10%</w:t>
      </w:r>
      <w:r w:rsidRPr="00372139">
        <w:rPr>
          <w:rFonts w:hint="eastAsia"/>
          <w:szCs w:val="20"/>
        </w:rPr>
        <w:t>；</w:t>
      </w:r>
    </w:p>
    <w:p w14:paraId="40FD094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本基金在任何交易日日终，持有的买入股指期货合约价值与有价证券市值之和，不得超过基金资产净值的</w:t>
      </w:r>
      <w:r w:rsidRPr="00372139">
        <w:rPr>
          <w:rFonts w:hint="eastAsia"/>
          <w:szCs w:val="20"/>
        </w:rPr>
        <w:t>100%</w:t>
      </w:r>
      <w:r w:rsidRPr="00372139">
        <w:rPr>
          <w:rFonts w:hint="eastAsia"/>
          <w:szCs w:val="20"/>
        </w:rPr>
        <w:t>，其中，有价证券指股票、债券（不含到期日在一年以内的政府债券）、资产支持证券、买入返售金融资产（不含质押式回购）等；</w:t>
      </w:r>
    </w:p>
    <w:p w14:paraId="465A222A" w14:textId="7F559406"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本基金在任何交易日日终，持有的卖出股指期货合约价值不得超过基金持有的股票总市值的</w:t>
      </w:r>
      <w:r w:rsidRPr="00372139">
        <w:rPr>
          <w:rFonts w:hint="eastAsia"/>
          <w:szCs w:val="20"/>
        </w:rPr>
        <w:t>20%</w:t>
      </w:r>
      <w:r w:rsidR="00252DE3">
        <w:rPr>
          <w:rFonts w:hint="eastAsia"/>
          <w:szCs w:val="20"/>
        </w:rPr>
        <w:t>；</w:t>
      </w:r>
    </w:p>
    <w:p w14:paraId="0ADD8DA3" w14:textId="77777777"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本基金所持有的股票市值和买入、卖出股指期货合约价值，合计（轧差计算）应当符合基金合同关于股票投资比例的有关约定；</w:t>
      </w:r>
    </w:p>
    <w:p w14:paraId="708F5AA9" w14:textId="77777777" w:rsidR="00372139" w:rsidRPr="00372139" w:rsidRDefault="00372139" w:rsidP="00372139">
      <w:pPr>
        <w:snapToGrid w:val="0"/>
        <w:spacing w:line="360" w:lineRule="auto"/>
        <w:ind w:firstLineChars="200" w:firstLine="420"/>
        <w:rPr>
          <w:szCs w:val="20"/>
        </w:rPr>
      </w:pPr>
      <w:r w:rsidRPr="00372139">
        <w:rPr>
          <w:rFonts w:hint="eastAsia"/>
          <w:szCs w:val="20"/>
        </w:rPr>
        <w:t>5</w:t>
      </w:r>
      <w:r w:rsidRPr="00372139">
        <w:rPr>
          <w:rFonts w:hint="eastAsia"/>
          <w:szCs w:val="20"/>
        </w:rPr>
        <w:t>）本基金在任何交易日内交易（不包括平仓）的股指期货合约的成交金额不得超过上一交易日基金资产净值的</w:t>
      </w:r>
      <w:r w:rsidRPr="00372139">
        <w:rPr>
          <w:rFonts w:hint="eastAsia"/>
          <w:szCs w:val="20"/>
        </w:rPr>
        <w:t>20%</w:t>
      </w:r>
      <w:r w:rsidRPr="00372139">
        <w:rPr>
          <w:rFonts w:hint="eastAsia"/>
          <w:szCs w:val="20"/>
        </w:rPr>
        <w:t>；</w:t>
      </w:r>
    </w:p>
    <w:p w14:paraId="46960B4B"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4</w:t>
      </w:r>
      <w:r w:rsidRPr="00372139">
        <w:rPr>
          <w:rFonts w:hint="eastAsia"/>
          <w:szCs w:val="20"/>
        </w:rPr>
        <w:t>）本基金参与股票期权交易，应当符合下列投资限制：</w:t>
      </w:r>
    </w:p>
    <w:p w14:paraId="053C0681"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基金因未平仓的期权合约支付和收取的权利金总额不得超过基金资产净值的</w:t>
      </w:r>
      <w:r w:rsidRPr="00372139">
        <w:rPr>
          <w:rFonts w:hint="eastAsia"/>
          <w:szCs w:val="20"/>
        </w:rPr>
        <w:t>10%</w:t>
      </w:r>
      <w:r w:rsidRPr="00372139">
        <w:rPr>
          <w:rFonts w:hint="eastAsia"/>
          <w:szCs w:val="20"/>
        </w:rPr>
        <w:t>；</w:t>
      </w:r>
    </w:p>
    <w:p w14:paraId="6AD23690"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开仓卖出认购期权的，应持有足额标的证券；开仓卖出认沽期权的，应持有合约行权所需的全额现金或交易所规则认可的可冲抵期权保证金的现金等价物；</w:t>
      </w:r>
    </w:p>
    <w:p w14:paraId="1D8418E4"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未平仓的期权合约面值不得超过基金资产净值的</w:t>
      </w:r>
      <w:r w:rsidRPr="00372139">
        <w:rPr>
          <w:rFonts w:hint="eastAsia"/>
          <w:szCs w:val="20"/>
        </w:rPr>
        <w:t>20%</w:t>
      </w:r>
      <w:r w:rsidRPr="00372139">
        <w:rPr>
          <w:rFonts w:hint="eastAsia"/>
          <w:szCs w:val="20"/>
        </w:rPr>
        <w:t>。其中，合约面值按照行权价乘以合约乘数计算；</w:t>
      </w:r>
    </w:p>
    <w:p w14:paraId="6FBBAFED" w14:textId="111CA01F"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5</w:t>
      </w:r>
      <w:r w:rsidRPr="00372139">
        <w:rPr>
          <w:rFonts w:hint="eastAsia"/>
          <w:szCs w:val="20"/>
        </w:rPr>
        <w:t>）本基金参与转融通证券出借业务的</w:t>
      </w:r>
      <w:r w:rsidR="00252DE3">
        <w:rPr>
          <w:rFonts w:hint="eastAsia"/>
          <w:szCs w:val="20"/>
        </w:rPr>
        <w:t>，</w:t>
      </w:r>
      <w:r w:rsidRPr="00372139">
        <w:rPr>
          <w:rFonts w:hint="eastAsia"/>
          <w:szCs w:val="20"/>
        </w:rPr>
        <w:t>应当符合下列要求：</w:t>
      </w:r>
    </w:p>
    <w:p w14:paraId="0E5913C8" w14:textId="77777777" w:rsidR="00372139" w:rsidRPr="00372139" w:rsidRDefault="00372139" w:rsidP="00372139">
      <w:pPr>
        <w:snapToGrid w:val="0"/>
        <w:spacing w:line="360" w:lineRule="auto"/>
        <w:ind w:firstLineChars="200" w:firstLine="420"/>
        <w:rPr>
          <w:szCs w:val="20"/>
        </w:rPr>
      </w:pPr>
      <w:r w:rsidRPr="00372139">
        <w:rPr>
          <w:rFonts w:hint="eastAsia"/>
          <w:szCs w:val="20"/>
        </w:rPr>
        <w:t>1</w:t>
      </w:r>
      <w:r w:rsidRPr="00372139">
        <w:rPr>
          <w:rFonts w:hint="eastAsia"/>
          <w:szCs w:val="20"/>
        </w:rPr>
        <w:t>）本基金在任何交易日日终，参与转融通证券出借业务的资产不得超过基金资产净值的</w:t>
      </w:r>
      <w:r w:rsidRPr="00372139">
        <w:rPr>
          <w:rFonts w:hint="eastAsia"/>
          <w:szCs w:val="20"/>
        </w:rPr>
        <w:t>30%</w:t>
      </w:r>
      <w:r w:rsidRPr="00372139">
        <w:rPr>
          <w:rFonts w:hint="eastAsia"/>
          <w:szCs w:val="20"/>
        </w:rPr>
        <w:t>，其中出借期限在</w:t>
      </w:r>
      <w:r w:rsidRPr="00372139">
        <w:rPr>
          <w:rFonts w:hint="eastAsia"/>
          <w:szCs w:val="20"/>
        </w:rPr>
        <w:t>10</w:t>
      </w:r>
      <w:r w:rsidRPr="00372139">
        <w:rPr>
          <w:rFonts w:hint="eastAsia"/>
          <w:szCs w:val="20"/>
        </w:rPr>
        <w:t>个交易日以上的出借证券应纳入《流动性风险管理规定》所述流动性受限证券的范围；</w:t>
      </w:r>
    </w:p>
    <w:p w14:paraId="0A589CBA"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本基金在任何交易日日终，参与出借业务的单只证券不得超过基金持有该证券总量的</w:t>
      </w:r>
      <w:r w:rsidRPr="00372139">
        <w:rPr>
          <w:rFonts w:hint="eastAsia"/>
          <w:szCs w:val="20"/>
        </w:rPr>
        <w:t>30%</w:t>
      </w:r>
      <w:r w:rsidRPr="00372139">
        <w:rPr>
          <w:rFonts w:hint="eastAsia"/>
          <w:szCs w:val="20"/>
        </w:rPr>
        <w:t>；</w:t>
      </w:r>
    </w:p>
    <w:p w14:paraId="04814079" w14:textId="77777777" w:rsidR="00372139" w:rsidRPr="00372139" w:rsidRDefault="00372139" w:rsidP="00372139">
      <w:pPr>
        <w:snapToGrid w:val="0"/>
        <w:spacing w:line="360" w:lineRule="auto"/>
        <w:ind w:firstLineChars="200" w:firstLine="420"/>
        <w:rPr>
          <w:szCs w:val="20"/>
        </w:rPr>
      </w:pPr>
      <w:r w:rsidRPr="00372139">
        <w:rPr>
          <w:rFonts w:hint="eastAsia"/>
          <w:szCs w:val="20"/>
        </w:rPr>
        <w:t>3</w:t>
      </w:r>
      <w:r w:rsidRPr="00372139">
        <w:rPr>
          <w:rFonts w:hint="eastAsia"/>
          <w:szCs w:val="20"/>
        </w:rPr>
        <w:t>）证券出借的平均剩余期限不得超过</w:t>
      </w:r>
      <w:r w:rsidRPr="00372139">
        <w:rPr>
          <w:rFonts w:hint="eastAsia"/>
          <w:szCs w:val="20"/>
        </w:rPr>
        <w:t>30</w:t>
      </w:r>
      <w:r w:rsidRPr="00372139">
        <w:rPr>
          <w:rFonts w:hint="eastAsia"/>
          <w:szCs w:val="20"/>
        </w:rPr>
        <w:t>天，平均剩余期限按市值加权平均计算；</w:t>
      </w:r>
    </w:p>
    <w:p w14:paraId="6D931E92" w14:textId="77777777" w:rsidR="00372139" w:rsidRPr="00372139" w:rsidRDefault="00372139" w:rsidP="00372139">
      <w:pPr>
        <w:snapToGrid w:val="0"/>
        <w:spacing w:line="360" w:lineRule="auto"/>
        <w:ind w:firstLineChars="200" w:firstLine="420"/>
        <w:rPr>
          <w:szCs w:val="20"/>
        </w:rPr>
      </w:pPr>
      <w:r w:rsidRPr="00372139">
        <w:rPr>
          <w:rFonts w:hint="eastAsia"/>
          <w:szCs w:val="20"/>
        </w:rPr>
        <w:t>4</w:t>
      </w:r>
      <w:r w:rsidRPr="00372139">
        <w:rPr>
          <w:rFonts w:hint="eastAsia"/>
          <w:szCs w:val="20"/>
        </w:rPr>
        <w:t>）最近</w:t>
      </w:r>
      <w:r w:rsidRPr="00372139">
        <w:rPr>
          <w:rFonts w:hint="eastAsia"/>
          <w:szCs w:val="20"/>
        </w:rPr>
        <w:t>6</w:t>
      </w:r>
      <w:r w:rsidRPr="00372139">
        <w:rPr>
          <w:rFonts w:hint="eastAsia"/>
          <w:szCs w:val="20"/>
        </w:rPr>
        <w:t>个月内日均基金资产净值不得低于</w:t>
      </w:r>
      <w:r w:rsidRPr="00372139">
        <w:rPr>
          <w:rFonts w:hint="eastAsia"/>
          <w:szCs w:val="20"/>
        </w:rPr>
        <w:t>2</w:t>
      </w:r>
      <w:r w:rsidRPr="00372139">
        <w:rPr>
          <w:rFonts w:hint="eastAsia"/>
          <w:szCs w:val="20"/>
        </w:rPr>
        <w:t>亿元；</w:t>
      </w:r>
    </w:p>
    <w:p w14:paraId="4008C538"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6</w:t>
      </w:r>
      <w:r w:rsidRPr="00372139">
        <w:rPr>
          <w:rFonts w:hint="eastAsia"/>
          <w:szCs w:val="20"/>
        </w:rPr>
        <w:t>）本基金投资存托凭证的比例限制依照内地上市交易的股票执行；</w:t>
      </w:r>
    </w:p>
    <w:p w14:paraId="2B82CAB0"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7</w:t>
      </w:r>
      <w:r w:rsidRPr="00372139">
        <w:rPr>
          <w:rFonts w:hint="eastAsia"/>
          <w:szCs w:val="20"/>
        </w:rPr>
        <w:t>）法律法规及中国证监会规定的和《基金合同》约定的其他投资比例限制。</w:t>
      </w:r>
    </w:p>
    <w:p w14:paraId="53A69781" w14:textId="77777777" w:rsidR="00372139" w:rsidRPr="00372139" w:rsidRDefault="00372139" w:rsidP="00372139">
      <w:pPr>
        <w:snapToGrid w:val="0"/>
        <w:spacing w:line="360" w:lineRule="auto"/>
        <w:ind w:firstLineChars="200" w:firstLine="420"/>
        <w:rPr>
          <w:szCs w:val="20"/>
        </w:rPr>
      </w:pPr>
      <w:r w:rsidRPr="00372139">
        <w:rPr>
          <w:rFonts w:hint="eastAsia"/>
          <w:szCs w:val="20"/>
        </w:rPr>
        <w:t>除上述第（</w:t>
      </w:r>
      <w:r w:rsidRPr="00372139">
        <w:rPr>
          <w:rFonts w:hint="eastAsia"/>
          <w:szCs w:val="20"/>
        </w:rPr>
        <w:t>6</w:t>
      </w:r>
      <w:r w:rsidRPr="00372139">
        <w:rPr>
          <w:rFonts w:hint="eastAsia"/>
          <w:szCs w:val="20"/>
        </w:rPr>
        <w:t>）、（</w:t>
      </w:r>
      <w:r w:rsidRPr="00372139">
        <w:rPr>
          <w:rFonts w:hint="eastAsia"/>
          <w:szCs w:val="20"/>
        </w:rPr>
        <w:t>9</w:t>
      </w:r>
      <w:r w:rsidRPr="00372139">
        <w:rPr>
          <w:rFonts w:hint="eastAsia"/>
          <w:szCs w:val="20"/>
        </w:rPr>
        <w:t>）、（</w:t>
      </w:r>
      <w:r w:rsidRPr="00372139">
        <w:rPr>
          <w:rFonts w:hint="eastAsia"/>
          <w:szCs w:val="20"/>
        </w:rPr>
        <w:t>10</w:t>
      </w:r>
      <w:r w:rsidRPr="00372139">
        <w:rPr>
          <w:rFonts w:hint="eastAsia"/>
          <w:szCs w:val="20"/>
        </w:rPr>
        <w:t>）、（</w:t>
      </w:r>
      <w:r w:rsidRPr="00372139">
        <w:rPr>
          <w:rFonts w:hint="eastAsia"/>
          <w:szCs w:val="20"/>
        </w:rPr>
        <w:t>15</w:t>
      </w:r>
      <w:r w:rsidRPr="00372139">
        <w:rPr>
          <w:rFonts w:hint="eastAsia"/>
          <w:szCs w:val="20"/>
        </w:rPr>
        <w:t>）项另有约定外，因证券</w:t>
      </w:r>
      <w:r w:rsidRPr="00372139">
        <w:rPr>
          <w:rFonts w:hint="eastAsia"/>
          <w:szCs w:val="20"/>
        </w:rPr>
        <w:t>/</w:t>
      </w:r>
      <w:r w:rsidRPr="00372139">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372139">
        <w:rPr>
          <w:rFonts w:hint="eastAsia"/>
          <w:szCs w:val="20"/>
        </w:rPr>
        <w:t>10</w:t>
      </w:r>
      <w:r w:rsidRPr="00372139">
        <w:rPr>
          <w:rFonts w:hint="eastAsia"/>
          <w:szCs w:val="20"/>
        </w:rPr>
        <w:t>个交易日内进行调整，但中国证监会规定的特殊情形除外。法律法规另有规定的，从其规定。</w:t>
      </w:r>
    </w:p>
    <w:p w14:paraId="390F1A56" w14:textId="77777777" w:rsidR="00372139" w:rsidRPr="00372139" w:rsidRDefault="00372139" w:rsidP="00372139">
      <w:pPr>
        <w:snapToGrid w:val="0"/>
        <w:spacing w:line="360" w:lineRule="auto"/>
        <w:ind w:firstLineChars="200" w:firstLine="420"/>
        <w:rPr>
          <w:szCs w:val="20"/>
        </w:rPr>
      </w:pPr>
      <w:r w:rsidRPr="00372139">
        <w:rPr>
          <w:rFonts w:hint="eastAsia"/>
          <w:szCs w:val="20"/>
        </w:rPr>
        <w:t>本基金参与转融通证券出借业务，因证券市场波动、上市公司合并、基金规模变动等基</w:t>
      </w:r>
      <w:r w:rsidRPr="00372139">
        <w:rPr>
          <w:rFonts w:hint="eastAsia"/>
          <w:szCs w:val="20"/>
        </w:rPr>
        <w:lastRenderedPageBreak/>
        <w:t>金管理人之外的因素致使基金投资不符合上述第（</w:t>
      </w:r>
      <w:r w:rsidRPr="00372139">
        <w:rPr>
          <w:rFonts w:hint="eastAsia"/>
          <w:szCs w:val="20"/>
        </w:rPr>
        <w:t>15</w:t>
      </w:r>
      <w:r w:rsidRPr="00372139">
        <w:rPr>
          <w:rFonts w:hint="eastAsia"/>
          <w:szCs w:val="20"/>
        </w:rPr>
        <w:t>）项规定的，基金管理人不得新增出借业务。</w:t>
      </w:r>
      <w:r w:rsidRPr="00372139">
        <w:rPr>
          <w:rFonts w:hint="eastAsia"/>
          <w:szCs w:val="20"/>
        </w:rPr>
        <w:t xml:space="preserve"> </w:t>
      </w:r>
    </w:p>
    <w:p w14:paraId="1372335B"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人自基金合同生效之日起</w:t>
      </w:r>
      <w:r w:rsidRPr="00372139">
        <w:rPr>
          <w:rFonts w:hint="eastAsia"/>
          <w:szCs w:val="20"/>
        </w:rPr>
        <w:t>6</w:t>
      </w:r>
      <w:r w:rsidRPr="00372139">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1F28E2EE" w14:textId="77777777" w:rsidR="00372139" w:rsidRPr="00372139" w:rsidRDefault="00372139" w:rsidP="00372139">
      <w:pPr>
        <w:snapToGrid w:val="0"/>
        <w:spacing w:line="360" w:lineRule="auto"/>
        <w:ind w:firstLineChars="200" w:firstLine="420"/>
        <w:rPr>
          <w:szCs w:val="20"/>
        </w:rPr>
      </w:pPr>
      <w:r w:rsidRPr="00372139">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7E969920" w14:textId="77777777" w:rsidR="00372139" w:rsidRPr="00372139" w:rsidRDefault="00372139" w:rsidP="00372139">
      <w:pPr>
        <w:snapToGrid w:val="0"/>
        <w:spacing w:line="360" w:lineRule="auto"/>
        <w:ind w:firstLineChars="200" w:firstLine="420"/>
        <w:rPr>
          <w:szCs w:val="20"/>
        </w:rPr>
      </w:pPr>
      <w:r w:rsidRPr="00372139">
        <w:rPr>
          <w:rFonts w:hint="eastAsia"/>
          <w:szCs w:val="20"/>
        </w:rPr>
        <w:t>2</w:t>
      </w:r>
      <w:r w:rsidRPr="00372139">
        <w:rPr>
          <w:rFonts w:hint="eastAsia"/>
          <w:szCs w:val="20"/>
        </w:rPr>
        <w:t>、禁止行为</w:t>
      </w:r>
    </w:p>
    <w:p w14:paraId="727D6A91" w14:textId="77777777" w:rsidR="00372139" w:rsidRPr="00372139" w:rsidRDefault="00372139" w:rsidP="00372139">
      <w:pPr>
        <w:snapToGrid w:val="0"/>
        <w:spacing w:line="360" w:lineRule="auto"/>
        <w:ind w:firstLineChars="200" w:firstLine="420"/>
        <w:rPr>
          <w:szCs w:val="20"/>
        </w:rPr>
      </w:pPr>
      <w:r w:rsidRPr="00372139">
        <w:rPr>
          <w:rFonts w:hint="eastAsia"/>
          <w:szCs w:val="20"/>
        </w:rPr>
        <w:t>为维护基金份额持有人的合法权益，基金财产不得用于下列投资或者活动：</w:t>
      </w:r>
    </w:p>
    <w:p w14:paraId="506E25F3"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1</w:t>
      </w:r>
      <w:r w:rsidRPr="00372139">
        <w:rPr>
          <w:rFonts w:hint="eastAsia"/>
          <w:szCs w:val="20"/>
        </w:rPr>
        <w:t>）承销证券；</w:t>
      </w:r>
      <w:r w:rsidRPr="00372139">
        <w:rPr>
          <w:rFonts w:hint="eastAsia"/>
          <w:szCs w:val="20"/>
        </w:rPr>
        <w:t xml:space="preserve"> </w:t>
      </w:r>
    </w:p>
    <w:p w14:paraId="2CB2BD0F"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2</w:t>
      </w:r>
      <w:r w:rsidRPr="00372139">
        <w:rPr>
          <w:rFonts w:hint="eastAsia"/>
          <w:szCs w:val="20"/>
        </w:rPr>
        <w:t>）违反规定向他人贷款或者提供担保；</w:t>
      </w:r>
      <w:r w:rsidRPr="00372139">
        <w:rPr>
          <w:rFonts w:hint="eastAsia"/>
          <w:szCs w:val="20"/>
        </w:rPr>
        <w:t xml:space="preserve"> </w:t>
      </w:r>
    </w:p>
    <w:p w14:paraId="600BC3DC"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3</w:t>
      </w:r>
      <w:r w:rsidRPr="00372139">
        <w:rPr>
          <w:rFonts w:hint="eastAsia"/>
          <w:szCs w:val="20"/>
        </w:rPr>
        <w:t>）从事承担无限责任的投资；</w:t>
      </w:r>
      <w:r w:rsidRPr="00372139">
        <w:rPr>
          <w:rFonts w:hint="eastAsia"/>
          <w:szCs w:val="20"/>
        </w:rPr>
        <w:t xml:space="preserve"> </w:t>
      </w:r>
    </w:p>
    <w:p w14:paraId="3E65BFD7"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4</w:t>
      </w:r>
      <w:r w:rsidRPr="00372139">
        <w:rPr>
          <w:rFonts w:hint="eastAsia"/>
          <w:szCs w:val="20"/>
        </w:rPr>
        <w:t>）买卖其他基金份额，但是中国证监会另有规定的除外；</w:t>
      </w:r>
    </w:p>
    <w:p w14:paraId="607D6AAD"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5</w:t>
      </w:r>
      <w:r w:rsidRPr="00372139">
        <w:rPr>
          <w:rFonts w:hint="eastAsia"/>
          <w:szCs w:val="20"/>
        </w:rPr>
        <w:t>）向其基金管理人、基金托管人出资；</w:t>
      </w:r>
      <w:r w:rsidRPr="00372139">
        <w:rPr>
          <w:rFonts w:hint="eastAsia"/>
          <w:szCs w:val="20"/>
        </w:rPr>
        <w:t xml:space="preserve"> </w:t>
      </w:r>
    </w:p>
    <w:p w14:paraId="46726B4E"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6</w:t>
      </w:r>
      <w:r w:rsidRPr="00372139">
        <w:rPr>
          <w:rFonts w:hint="eastAsia"/>
          <w:szCs w:val="20"/>
        </w:rPr>
        <w:t>）从事内幕交易、操纵证券交易价格及其他不正当的证券交易活动；</w:t>
      </w:r>
      <w:r w:rsidRPr="00372139">
        <w:rPr>
          <w:rFonts w:hint="eastAsia"/>
          <w:szCs w:val="20"/>
        </w:rPr>
        <w:t xml:space="preserve"> </w:t>
      </w:r>
    </w:p>
    <w:p w14:paraId="2E8B5DDD" w14:textId="77777777" w:rsidR="00372139" w:rsidRPr="00372139" w:rsidRDefault="00372139" w:rsidP="00372139">
      <w:pPr>
        <w:snapToGrid w:val="0"/>
        <w:spacing w:line="360" w:lineRule="auto"/>
        <w:ind w:firstLineChars="200" w:firstLine="420"/>
        <w:rPr>
          <w:szCs w:val="20"/>
        </w:rPr>
      </w:pPr>
      <w:r w:rsidRPr="00372139">
        <w:rPr>
          <w:rFonts w:hint="eastAsia"/>
          <w:szCs w:val="20"/>
        </w:rPr>
        <w:t>（</w:t>
      </w:r>
      <w:r w:rsidRPr="00372139">
        <w:rPr>
          <w:rFonts w:hint="eastAsia"/>
          <w:szCs w:val="20"/>
        </w:rPr>
        <w:t>7</w:t>
      </w:r>
      <w:r w:rsidRPr="00372139">
        <w:rPr>
          <w:rFonts w:hint="eastAsia"/>
          <w:szCs w:val="20"/>
        </w:rPr>
        <w:t>）依照法律法规有关规定，由中国证监会规定禁止的其他活动。</w:t>
      </w:r>
    </w:p>
    <w:p w14:paraId="339CA88C" w14:textId="77777777" w:rsidR="00372139" w:rsidRPr="00372139" w:rsidRDefault="00372139" w:rsidP="00372139">
      <w:pPr>
        <w:snapToGrid w:val="0"/>
        <w:spacing w:line="360" w:lineRule="auto"/>
        <w:ind w:firstLineChars="200" w:firstLine="420"/>
        <w:rPr>
          <w:szCs w:val="20"/>
        </w:rPr>
      </w:pPr>
      <w:r w:rsidRPr="00372139">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3DBAC9D" w14:textId="0E60F26D" w:rsidR="00D74C8A" w:rsidRPr="00D74C8A" w:rsidRDefault="00372139" w:rsidP="00D74C8A">
      <w:pPr>
        <w:snapToGrid w:val="0"/>
        <w:spacing w:line="360" w:lineRule="auto"/>
        <w:ind w:firstLineChars="200" w:firstLine="420"/>
        <w:rPr>
          <w:szCs w:val="20"/>
        </w:rPr>
      </w:pPr>
      <w:r w:rsidRPr="00372139">
        <w:rPr>
          <w:rFonts w:hint="eastAsia"/>
          <w:szCs w:val="20"/>
        </w:rPr>
        <w:t>如法律、行政法规或监管部门取消上述限制，如适用于本基金，基金管理人与基金托管人协商一致</w:t>
      </w:r>
      <w:r w:rsidR="003072A3" w:rsidRPr="003072A3">
        <w:rPr>
          <w:rFonts w:hint="eastAsia"/>
          <w:szCs w:val="20"/>
        </w:rPr>
        <w:t>，在履行适当程序</w:t>
      </w:r>
      <w:r w:rsidRPr="00372139">
        <w:rPr>
          <w:rFonts w:hint="eastAsia"/>
          <w:szCs w:val="20"/>
        </w:rPr>
        <w:t>后，则本基金投资不再受相关限制。</w:t>
      </w:r>
    </w:p>
    <w:p w14:paraId="4D7A06C2" w14:textId="77777777" w:rsidR="00D74C8A" w:rsidRPr="00D74C8A" w:rsidRDefault="00D74C8A" w:rsidP="00D74C8A">
      <w:pPr>
        <w:snapToGrid w:val="0"/>
        <w:spacing w:line="360" w:lineRule="auto"/>
        <w:ind w:firstLineChars="200" w:firstLine="420"/>
        <w:rPr>
          <w:szCs w:val="20"/>
        </w:rPr>
      </w:pPr>
    </w:p>
    <w:p w14:paraId="5D6226E7" w14:textId="77777777" w:rsidR="00D74C8A" w:rsidRPr="00D74C8A" w:rsidRDefault="00D74C8A" w:rsidP="00D74C8A">
      <w:pPr>
        <w:snapToGrid w:val="0"/>
        <w:spacing w:line="360" w:lineRule="auto"/>
        <w:ind w:firstLineChars="200" w:firstLine="420"/>
        <w:rPr>
          <w:szCs w:val="20"/>
        </w:rPr>
      </w:pPr>
      <w:r w:rsidRPr="00D74C8A">
        <w:rPr>
          <w:rFonts w:hint="eastAsia"/>
          <w:szCs w:val="20"/>
        </w:rPr>
        <w:t>六、基金资产净值的计算方法和公告方式</w:t>
      </w:r>
    </w:p>
    <w:p w14:paraId="6B83464C"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份额净值是按照每个估值日闭市后，基金资产净值除以当日基金份额的余额数量计算，精确到</w:t>
      </w:r>
      <w:r w:rsidRPr="00182C4B">
        <w:rPr>
          <w:rFonts w:hint="eastAsia"/>
          <w:szCs w:val="20"/>
        </w:rPr>
        <w:t>0.0001</w:t>
      </w:r>
      <w:r w:rsidRPr="00182C4B">
        <w:rPr>
          <w:rFonts w:hint="eastAsia"/>
          <w:szCs w:val="20"/>
        </w:rPr>
        <w:t>元，小数点后第</w:t>
      </w:r>
      <w:r w:rsidRPr="00182C4B">
        <w:rPr>
          <w:rFonts w:hint="eastAsia"/>
          <w:szCs w:val="20"/>
        </w:rPr>
        <w:t>5</w:t>
      </w:r>
      <w:r w:rsidRPr="00182C4B">
        <w:rPr>
          <w:rFonts w:hint="eastAsia"/>
          <w:szCs w:val="20"/>
        </w:rPr>
        <w:t>位四舍五入。基金管理人可以设立大额赎回情形下的净值精度应急调整机制。国家另有规定的，从其规定。</w:t>
      </w:r>
    </w:p>
    <w:p w14:paraId="262CCFDE" w14:textId="77777777" w:rsidR="00182C4B" w:rsidRPr="00182C4B" w:rsidRDefault="00182C4B" w:rsidP="00182C4B">
      <w:pPr>
        <w:snapToGrid w:val="0"/>
        <w:spacing w:line="360" w:lineRule="auto"/>
        <w:ind w:firstLineChars="200" w:firstLine="420"/>
        <w:rPr>
          <w:szCs w:val="20"/>
        </w:rPr>
      </w:pPr>
      <w:r w:rsidRPr="00182C4B">
        <w:rPr>
          <w:rFonts w:hint="eastAsia"/>
          <w:szCs w:val="20"/>
        </w:rPr>
        <w:t>基金管理人应每个估值日计算基金资产净值及基金份额净值，并按规定披露。</w:t>
      </w:r>
    </w:p>
    <w:p w14:paraId="747EA93E" w14:textId="3F1D42DB" w:rsidR="00D74C8A" w:rsidRPr="00D74C8A" w:rsidRDefault="00182C4B" w:rsidP="00D74C8A">
      <w:pPr>
        <w:snapToGrid w:val="0"/>
        <w:spacing w:line="360" w:lineRule="auto"/>
        <w:ind w:firstLineChars="200" w:firstLine="420"/>
        <w:rPr>
          <w:szCs w:val="20"/>
        </w:rPr>
      </w:pPr>
      <w:r w:rsidRPr="00182C4B">
        <w:rPr>
          <w:rFonts w:hint="eastAsia"/>
          <w:szCs w:val="20"/>
        </w:rPr>
        <w:t>2</w:t>
      </w:r>
      <w:r w:rsidRPr="00182C4B">
        <w:rPr>
          <w:rFonts w:hint="eastAsia"/>
          <w:szCs w:val="20"/>
        </w:rPr>
        <w:t>、基金管理人应每个估值日对基金资产估值。但基金管理人根据法律法规或本基金合同的规定暂停估值时除外。基金管理人每个估值日对基金资产估值后，将基金份额净值结果</w:t>
      </w:r>
      <w:r w:rsidRPr="00182C4B">
        <w:rPr>
          <w:rFonts w:hint="eastAsia"/>
          <w:szCs w:val="20"/>
        </w:rPr>
        <w:lastRenderedPageBreak/>
        <w:t>发送基金托管人，经基金托管人复核无误后，由基金管理人按规定对外公布。</w:t>
      </w:r>
    </w:p>
    <w:p w14:paraId="3A2FB7D2" w14:textId="77777777" w:rsidR="00D74C8A" w:rsidRPr="00D74C8A" w:rsidRDefault="00D74C8A" w:rsidP="00D74C8A">
      <w:pPr>
        <w:snapToGrid w:val="0"/>
        <w:spacing w:line="360" w:lineRule="auto"/>
        <w:ind w:firstLineChars="200" w:firstLine="420"/>
        <w:rPr>
          <w:szCs w:val="20"/>
        </w:rPr>
      </w:pPr>
    </w:p>
    <w:p w14:paraId="53ABB659" w14:textId="77777777" w:rsidR="00D74C8A" w:rsidRPr="00D74C8A" w:rsidRDefault="00D74C8A" w:rsidP="00D74C8A">
      <w:pPr>
        <w:snapToGrid w:val="0"/>
        <w:spacing w:line="360" w:lineRule="auto"/>
        <w:ind w:firstLineChars="200" w:firstLine="420"/>
        <w:rPr>
          <w:szCs w:val="20"/>
        </w:rPr>
      </w:pPr>
      <w:r w:rsidRPr="00D74C8A">
        <w:rPr>
          <w:rFonts w:hint="eastAsia"/>
          <w:szCs w:val="20"/>
        </w:rPr>
        <w:t>七、基金合同的变更、终止与基金财产的清算</w:t>
      </w:r>
    </w:p>
    <w:p w14:paraId="7D7F63F9" w14:textId="77777777" w:rsidR="00D74C8A" w:rsidRPr="00D74C8A" w:rsidRDefault="00D74C8A" w:rsidP="00D74C8A">
      <w:pPr>
        <w:snapToGrid w:val="0"/>
        <w:spacing w:line="360" w:lineRule="auto"/>
        <w:ind w:firstLineChars="200" w:firstLine="420"/>
        <w:rPr>
          <w:szCs w:val="20"/>
        </w:rPr>
      </w:pPr>
      <w:r w:rsidRPr="00D74C8A">
        <w:rPr>
          <w:rFonts w:hint="eastAsia"/>
          <w:szCs w:val="20"/>
        </w:rPr>
        <w:t>（一）《基金合同》的变更</w:t>
      </w:r>
    </w:p>
    <w:p w14:paraId="22D4B74C"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645DC7AD" w14:textId="7B6D182D" w:rsidR="00D74C8A" w:rsidRPr="00D74C8A" w:rsidRDefault="00182C4B" w:rsidP="00D74C8A">
      <w:pPr>
        <w:snapToGrid w:val="0"/>
        <w:spacing w:line="360" w:lineRule="auto"/>
        <w:ind w:firstLineChars="200" w:firstLine="420"/>
        <w:rPr>
          <w:szCs w:val="20"/>
        </w:rPr>
      </w:pPr>
      <w:r w:rsidRPr="00182C4B">
        <w:rPr>
          <w:rFonts w:hint="eastAsia"/>
          <w:szCs w:val="20"/>
        </w:rPr>
        <w:t>2</w:t>
      </w:r>
      <w:r w:rsidRPr="00182C4B">
        <w:rPr>
          <w:rFonts w:hint="eastAsia"/>
          <w:szCs w:val="20"/>
        </w:rPr>
        <w:t>、关于《基金合同》变更的基金份额持有人大会决议自生效后方可执行，自决议生效后两日内在规定媒介公告。</w:t>
      </w:r>
    </w:p>
    <w:p w14:paraId="7CC22D55" w14:textId="77777777" w:rsidR="00D74C8A" w:rsidRPr="00D74C8A" w:rsidRDefault="00D74C8A" w:rsidP="00D74C8A">
      <w:pPr>
        <w:snapToGrid w:val="0"/>
        <w:spacing w:line="360" w:lineRule="auto"/>
        <w:ind w:firstLineChars="200" w:firstLine="420"/>
        <w:rPr>
          <w:szCs w:val="20"/>
        </w:rPr>
      </w:pPr>
      <w:r w:rsidRPr="00D74C8A">
        <w:rPr>
          <w:rFonts w:hint="eastAsia"/>
          <w:szCs w:val="20"/>
        </w:rPr>
        <w:t>（二）《基金合同》的终止事由</w:t>
      </w:r>
    </w:p>
    <w:p w14:paraId="1AD41392" w14:textId="77777777" w:rsidR="00182C4B" w:rsidRPr="00182C4B" w:rsidRDefault="00182C4B" w:rsidP="00182C4B">
      <w:pPr>
        <w:snapToGrid w:val="0"/>
        <w:spacing w:line="360" w:lineRule="auto"/>
        <w:ind w:firstLineChars="200" w:firstLine="420"/>
        <w:rPr>
          <w:szCs w:val="20"/>
        </w:rPr>
      </w:pPr>
      <w:r w:rsidRPr="00182C4B">
        <w:rPr>
          <w:rFonts w:hint="eastAsia"/>
          <w:szCs w:val="20"/>
        </w:rPr>
        <w:t>有下列情形之一的，经履行相关程序后，《基金合同》应当终止：</w:t>
      </w:r>
    </w:p>
    <w:p w14:paraId="54FF8F4B"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份额持有人大会决定终止的；</w:t>
      </w:r>
    </w:p>
    <w:p w14:paraId="6B29267B" w14:textId="77777777" w:rsidR="00182C4B" w:rsidRPr="00182C4B" w:rsidRDefault="00182C4B" w:rsidP="00182C4B">
      <w:pPr>
        <w:snapToGrid w:val="0"/>
        <w:spacing w:line="360" w:lineRule="auto"/>
        <w:ind w:firstLineChars="200" w:firstLine="420"/>
        <w:rPr>
          <w:szCs w:val="20"/>
        </w:rPr>
      </w:pPr>
      <w:r w:rsidRPr="00182C4B">
        <w:rPr>
          <w:rFonts w:hint="eastAsia"/>
          <w:szCs w:val="20"/>
        </w:rPr>
        <w:t>2</w:t>
      </w:r>
      <w:r w:rsidRPr="00182C4B">
        <w:rPr>
          <w:rFonts w:hint="eastAsia"/>
          <w:szCs w:val="20"/>
        </w:rPr>
        <w:t>、基金管理人、基金托管人职责终止，在</w:t>
      </w:r>
      <w:r w:rsidRPr="00182C4B">
        <w:rPr>
          <w:rFonts w:hint="eastAsia"/>
          <w:szCs w:val="20"/>
        </w:rPr>
        <w:t>6</w:t>
      </w:r>
      <w:r w:rsidRPr="00182C4B">
        <w:rPr>
          <w:rFonts w:hint="eastAsia"/>
          <w:szCs w:val="20"/>
        </w:rPr>
        <w:t>个月内没有新基金管理人、新基金托管人承接的；</w:t>
      </w:r>
    </w:p>
    <w:p w14:paraId="29B356F8" w14:textId="77777777" w:rsidR="00006E14" w:rsidRPr="00006E14" w:rsidRDefault="00182C4B" w:rsidP="00006E14">
      <w:pPr>
        <w:snapToGrid w:val="0"/>
        <w:spacing w:line="360" w:lineRule="auto"/>
        <w:ind w:firstLineChars="200" w:firstLine="420"/>
        <w:rPr>
          <w:szCs w:val="20"/>
        </w:rPr>
      </w:pPr>
      <w:r w:rsidRPr="00182C4B">
        <w:rPr>
          <w:rFonts w:hint="eastAsia"/>
          <w:szCs w:val="20"/>
        </w:rPr>
        <w:t>3</w:t>
      </w:r>
      <w:r w:rsidRPr="00182C4B">
        <w:rPr>
          <w:rFonts w:hint="eastAsia"/>
          <w:szCs w:val="20"/>
        </w:rPr>
        <w:t>、</w:t>
      </w:r>
      <w:r w:rsidR="00006E14" w:rsidRPr="00006E14">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24B62EA7" w14:textId="25F5807D" w:rsidR="00182C4B" w:rsidRPr="00182C4B" w:rsidRDefault="00006E14" w:rsidP="00006E14">
      <w:pPr>
        <w:snapToGrid w:val="0"/>
        <w:spacing w:line="360" w:lineRule="auto"/>
        <w:ind w:firstLineChars="200" w:firstLine="420"/>
        <w:rPr>
          <w:szCs w:val="20"/>
        </w:rPr>
      </w:pPr>
      <w:r w:rsidRPr="00006E14">
        <w:rPr>
          <w:rFonts w:hint="eastAsia"/>
          <w:szCs w:val="20"/>
        </w:rPr>
        <w:t>4</w:t>
      </w:r>
      <w:r w:rsidRPr="00006E14">
        <w:rPr>
          <w:rFonts w:hint="eastAsia"/>
          <w:szCs w:val="20"/>
        </w:rPr>
        <w:t>、</w:t>
      </w:r>
      <w:r w:rsidR="00182C4B" w:rsidRPr="00182C4B">
        <w:rPr>
          <w:rFonts w:hint="eastAsia"/>
          <w:szCs w:val="20"/>
        </w:rPr>
        <w:t>《基金合同》约定的其他情形；</w:t>
      </w:r>
    </w:p>
    <w:p w14:paraId="765655B2" w14:textId="25EF45EC" w:rsidR="00D74C8A" w:rsidRPr="00D74C8A" w:rsidRDefault="00006E14" w:rsidP="00D74C8A">
      <w:pPr>
        <w:snapToGrid w:val="0"/>
        <w:spacing w:line="360" w:lineRule="auto"/>
        <w:ind w:firstLineChars="200" w:firstLine="420"/>
        <w:rPr>
          <w:szCs w:val="20"/>
        </w:rPr>
      </w:pPr>
      <w:r>
        <w:rPr>
          <w:szCs w:val="20"/>
        </w:rPr>
        <w:t>5</w:t>
      </w:r>
      <w:r w:rsidR="00182C4B" w:rsidRPr="00182C4B">
        <w:rPr>
          <w:rFonts w:hint="eastAsia"/>
          <w:szCs w:val="20"/>
        </w:rPr>
        <w:t>、相关法律法规和中国证监会规定的其他情况。</w:t>
      </w:r>
    </w:p>
    <w:p w14:paraId="692272AA" w14:textId="77777777" w:rsidR="00D74C8A" w:rsidRPr="00D74C8A" w:rsidRDefault="00D74C8A" w:rsidP="00D74C8A">
      <w:pPr>
        <w:snapToGrid w:val="0"/>
        <w:spacing w:line="360" w:lineRule="auto"/>
        <w:ind w:firstLineChars="200" w:firstLine="420"/>
        <w:rPr>
          <w:szCs w:val="20"/>
        </w:rPr>
      </w:pPr>
      <w:r w:rsidRPr="00D74C8A">
        <w:rPr>
          <w:rFonts w:hint="eastAsia"/>
          <w:szCs w:val="20"/>
        </w:rPr>
        <w:t>（三）基金财产的清算</w:t>
      </w:r>
    </w:p>
    <w:p w14:paraId="24B162B8" w14:textId="77777777" w:rsidR="00182C4B" w:rsidRPr="00182C4B" w:rsidRDefault="00182C4B" w:rsidP="00182C4B">
      <w:pPr>
        <w:snapToGrid w:val="0"/>
        <w:spacing w:line="360" w:lineRule="auto"/>
        <w:ind w:firstLineChars="200" w:firstLine="420"/>
        <w:rPr>
          <w:szCs w:val="20"/>
        </w:rPr>
      </w:pPr>
      <w:r w:rsidRPr="00182C4B">
        <w:rPr>
          <w:rFonts w:hint="eastAsia"/>
          <w:szCs w:val="20"/>
        </w:rPr>
        <w:t>1</w:t>
      </w:r>
      <w:r w:rsidRPr="00182C4B">
        <w:rPr>
          <w:rFonts w:hint="eastAsia"/>
          <w:szCs w:val="20"/>
        </w:rPr>
        <w:t>、基金财产清算小组：自出现《基金合同》终止事由之日起</w:t>
      </w:r>
      <w:r w:rsidRPr="00182C4B">
        <w:rPr>
          <w:rFonts w:hint="eastAsia"/>
          <w:szCs w:val="20"/>
        </w:rPr>
        <w:t>30</w:t>
      </w:r>
      <w:r w:rsidRPr="00182C4B">
        <w:rPr>
          <w:rFonts w:hint="eastAsia"/>
          <w:szCs w:val="20"/>
        </w:rPr>
        <w:t>个工作日内成立清算小组，基金管理人组织基金财产清算小组并在中国证监会的监督下进行基金清算。</w:t>
      </w:r>
    </w:p>
    <w:p w14:paraId="4424F0A7" w14:textId="77777777" w:rsidR="00182C4B" w:rsidRPr="00182C4B" w:rsidRDefault="00182C4B" w:rsidP="00182C4B">
      <w:pPr>
        <w:snapToGrid w:val="0"/>
        <w:spacing w:line="360" w:lineRule="auto"/>
        <w:ind w:firstLineChars="200" w:firstLine="420"/>
        <w:rPr>
          <w:szCs w:val="20"/>
        </w:rPr>
      </w:pPr>
      <w:r w:rsidRPr="00182C4B">
        <w:rPr>
          <w:rFonts w:hint="eastAsia"/>
          <w:szCs w:val="20"/>
        </w:rPr>
        <w:t>2</w:t>
      </w:r>
      <w:r w:rsidRPr="00182C4B">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58311F44" w14:textId="77777777" w:rsidR="00182C4B" w:rsidRPr="00182C4B" w:rsidRDefault="00182C4B" w:rsidP="00182C4B">
      <w:pPr>
        <w:snapToGrid w:val="0"/>
        <w:spacing w:line="360" w:lineRule="auto"/>
        <w:ind w:firstLineChars="200" w:firstLine="420"/>
        <w:rPr>
          <w:szCs w:val="20"/>
        </w:rPr>
      </w:pPr>
      <w:r w:rsidRPr="00182C4B">
        <w:rPr>
          <w:rFonts w:hint="eastAsia"/>
          <w:szCs w:val="20"/>
        </w:rPr>
        <w:t>3</w:t>
      </w:r>
      <w:r w:rsidRPr="00182C4B">
        <w:rPr>
          <w:rFonts w:hint="eastAsia"/>
          <w:szCs w:val="20"/>
        </w:rPr>
        <w:t>、基金财产清算小组职责：基金财产清算小组负责基金财产的保管、清理、估价、变现和分配。基金财产清算小组可以依法进行必要的民事活动。</w:t>
      </w:r>
    </w:p>
    <w:p w14:paraId="6F89636B" w14:textId="77777777" w:rsidR="00182C4B" w:rsidRPr="00182C4B" w:rsidRDefault="00182C4B" w:rsidP="00182C4B">
      <w:pPr>
        <w:snapToGrid w:val="0"/>
        <w:spacing w:line="360" w:lineRule="auto"/>
        <w:ind w:firstLineChars="200" w:firstLine="420"/>
        <w:rPr>
          <w:szCs w:val="20"/>
        </w:rPr>
      </w:pPr>
      <w:r w:rsidRPr="00182C4B">
        <w:rPr>
          <w:rFonts w:hint="eastAsia"/>
          <w:szCs w:val="20"/>
        </w:rPr>
        <w:t>4</w:t>
      </w:r>
      <w:r w:rsidRPr="00182C4B">
        <w:rPr>
          <w:rFonts w:hint="eastAsia"/>
          <w:szCs w:val="20"/>
        </w:rPr>
        <w:t>、基金财产清算程序：</w:t>
      </w:r>
    </w:p>
    <w:p w14:paraId="04B7F969"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1</w:t>
      </w:r>
      <w:r w:rsidRPr="00182C4B">
        <w:rPr>
          <w:rFonts w:hint="eastAsia"/>
          <w:szCs w:val="20"/>
        </w:rPr>
        <w:t>）《基金合同》终止情形出现时，由基金财产清算小组统一接管基金；</w:t>
      </w:r>
    </w:p>
    <w:p w14:paraId="20E7D63C"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2</w:t>
      </w:r>
      <w:r w:rsidRPr="00182C4B">
        <w:rPr>
          <w:rFonts w:hint="eastAsia"/>
          <w:szCs w:val="20"/>
        </w:rPr>
        <w:t>）对基金财产和债权债务进行清理和确认；</w:t>
      </w:r>
    </w:p>
    <w:p w14:paraId="79129243"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3</w:t>
      </w:r>
      <w:r w:rsidRPr="00182C4B">
        <w:rPr>
          <w:rFonts w:hint="eastAsia"/>
          <w:szCs w:val="20"/>
        </w:rPr>
        <w:t>）对基金财产进行估值和变现；</w:t>
      </w:r>
    </w:p>
    <w:p w14:paraId="588205B5"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4</w:t>
      </w:r>
      <w:r w:rsidRPr="00182C4B">
        <w:rPr>
          <w:rFonts w:hint="eastAsia"/>
          <w:szCs w:val="20"/>
        </w:rPr>
        <w:t>）制作清算报告；</w:t>
      </w:r>
    </w:p>
    <w:p w14:paraId="0F21C3DA" w14:textId="77777777" w:rsidR="00182C4B" w:rsidRPr="00182C4B" w:rsidRDefault="00182C4B" w:rsidP="00182C4B">
      <w:pPr>
        <w:snapToGrid w:val="0"/>
        <w:spacing w:line="360" w:lineRule="auto"/>
        <w:ind w:firstLineChars="200" w:firstLine="420"/>
        <w:rPr>
          <w:szCs w:val="20"/>
        </w:rPr>
      </w:pPr>
      <w:r w:rsidRPr="00182C4B">
        <w:rPr>
          <w:rFonts w:hint="eastAsia"/>
          <w:szCs w:val="20"/>
        </w:rPr>
        <w:lastRenderedPageBreak/>
        <w:t>（</w:t>
      </w:r>
      <w:r w:rsidRPr="00182C4B">
        <w:rPr>
          <w:rFonts w:hint="eastAsia"/>
          <w:szCs w:val="20"/>
        </w:rPr>
        <w:t>5</w:t>
      </w:r>
      <w:r w:rsidRPr="00182C4B">
        <w:rPr>
          <w:rFonts w:hint="eastAsia"/>
          <w:szCs w:val="20"/>
        </w:rPr>
        <w:t>）聘请符合《证券法》规定的会计师事务所对清算报告进行外部审计，聘请律师事务所对清算报告出具法律意见书；</w:t>
      </w:r>
    </w:p>
    <w:p w14:paraId="1D634688"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6</w:t>
      </w:r>
      <w:r w:rsidRPr="00182C4B">
        <w:rPr>
          <w:rFonts w:hint="eastAsia"/>
          <w:szCs w:val="20"/>
        </w:rPr>
        <w:t>）将清算报告报中国证监会备案并公告；</w:t>
      </w:r>
    </w:p>
    <w:p w14:paraId="04959C10" w14:textId="77777777" w:rsidR="00182C4B" w:rsidRPr="00182C4B" w:rsidRDefault="00182C4B" w:rsidP="00182C4B">
      <w:pPr>
        <w:snapToGrid w:val="0"/>
        <w:spacing w:line="360" w:lineRule="auto"/>
        <w:ind w:firstLineChars="200" w:firstLine="420"/>
        <w:rPr>
          <w:szCs w:val="20"/>
        </w:rPr>
      </w:pPr>
      <w:r w:rsidRPr="00182C4B">
        <w:rPr>
          <w:rFonts w:hint="eastAsia"/>
          <w:szCs w:val="20"/>
        </w:rPr>
        <w:t>（</w:t>
      </w:r>
      <w:r w:rsidRPr="00182C4B">
        <w:rPr>
          <w:rFonts w:hint="eastAsia"/>
          <w:szCs w:val="20"/>
        </w:rPr>
        <w:t>7</w:t>
      </w:r>
      <w:r w:rsidRPr="00182C4B">
        <w:rPr>
          <w:rFonts w:hint="eastAsia"/>
          <w:szCs w:val="20"/>
        </w:rPr>
        <w:t>）对基金剩余财产进行分配。</w:t>
      </w:r>
    </w:p>
    <w:p w14:paraId="7A90BE51" w14:textId="77777777" w:rsidR="00182C4B" w:rsidRPr="00182C4B" w:rsidRDefault="00182C4B" w:rsidP="00182C4B">
      <w:pPr>
        <w:snapToGrid w:val="0"/>
        <w:spacing w:line="360" w:lineRule="auto"/>
        <w:ind w:firstLineChars="200" w:firstLine="420"/>
        <w:rPr>
          <w:szCs w:val="20"/>
        </w:rPr>
      </w:pPr>
      <w:r w:rsidRPr="00182C4B">
        <w:rPr>
          <w:rFonts w:hint="eastAsia"/>
          <w:szCs w:val="20"/>
        </w:rPr>
        <w:t>5</w:t>
      </w:r>
      <w:r w:rsidRPr="00182C4B">
        <w:rPr>
          <w:rFonts w:hint="eastAsia"/>
          <w:szCs w:val="20"/>
        </w:rPr>
        <w:t>、基金财产清算的期限为</w:t>
      </w:r>
      <w:r w:rsidRPr="00182C4B">
        <w:rPr>
          <w:rFonts w:hint="eastAsia"/>
          <w:szCs w:val="20"/>
        </w:rPr>
        <w:t>6</w:t>
      </w:r>
      <w:r w:rsidRPr="00182C4B">
        <w:rPr>
          <w:rFonts w:hint="eastAsia"/>
          <w:szCs w:val="20"/>
        </w:rPr>
        <w:t>个月，但因本基金所持证券的流动性受到限制而不能及时变现的，清算期限相应顺延。</w:t>
      </w:r>
    </w:p>
    <w:p w14:paraId="5A7D8982" w14:textId="496ECE39" w:rsidR="00D74C8A" w:rsidRPr="00D74C8A" w:rsidRDefault="00182C4B" w:rsidP="00D74C8A">
      <w:pPr>
        <w:snapToGrid w:val="0"/>
        <w:spacing w:line="360" w:lineRule="auto"/>
        <w:ind w:firstLineChars="200" w:firstLine="420"/>
        <w:rPr>
          <w:szCs w:val="20"/>
        </w:rPr>
      </w:pPr>
      <w:r w:rsidRPr="00182C4B">
        <w:rPr>
          <w:rFonts w:hint="eastAsia"/>
          <w:szCs w:val="20"/>
        </w:rPr>
        <w:t>6</w:t>
      </w:r>
      <w:r w:rsidRPr="00182C4B">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1D111DF7" w14:textId="77777777" w:rsidR="00D74C8A" w:rsidRPr="00D74C8A" w:rsidRDefault="00D74C8A" w:rsidP="00D74C8A">
      <w:pPr>
        <w:snapToGrid w:val="0"/>
        <w:spacing w:line="360" w:lineRule="auto"/>
        <w:ind w:firstLineChars="200" w:firstLine="420"/>
        <w:rPr>
          <w:szCs w:val="20"/>
        </w:rPr>
      </w:pPr>
      <w:r w:rsidRPr="00D74C8A">
        <w:rPr>
          <w:rFonts w:hint="eastAsia"/>
          <w:szCs w:val="20"/>
        </w:rPr>
        <w:t>（四）清算费用</w:t>
      </w:r>
    </w:p>
    <w:p w14:paraId="34B74920" w14:textId="3AEA3A9F" w:rsidR="00D74C8A" w:rsidRPr="00D74C8A" w:rsidRDefault="00182C4B" w:rsidP="00D74C8A">
      <w:pPr>
        <w:snapToGrid w:val="0"/>
        <w:spacing w:line="360" w:lineRule="auto"/>
        <w:ind w:firstLineChars="200" w:firstLine="420"/>
        <w:rPr>
          <w:szCs w:val="20"/>
        </w:rPr>
      </w:pPr>
      <w:r w:rsidRPr="00182C4B">
        <w:rPr>
          <w:rFonts w:hint="eastAsia"/>
          <w:szCs w:val="20"/>
        </w:rPr>
        <w:t>清算费用是指基金财产清算小组在进行基金清算过程中发生的所有合理费用，清算费用由基金财产清算小组优先从基金财产中支付。</w:t>
      </w:r>
    </w:p>
    <w:p w14:paraId="767D1388" w14:textId="77777777" w:rsidR="00D74C8A" w:rsidRPr="00D74C8A" w:rsidRDefault="00D74C8A" w:rsidP="00D74C8A">
      <w:pPr>
        <w:snapToGrid w:val="0"/>
        <w:spacing w:line="360" w:lineRule="auto"/>
        <w:ind w:firstLineChars="200" w:firstLine="420"/>
        <w:rPr>
          <w:szCs w:val="20"/>
        </w:rPr>
      </w:pPr>
      <w:r w:rsidRPr="00D74C8A">
        <w:rPr>
          <w:rFonts w:hint="eastAsia"/>
          <w:szCs w:val="20"/>
        </w:rPr>
        <w:t>（五）基金财产清算剩余资产的分配</w:t>
      </w:r>
    </w:p>
    <w:p w14:paraId="3763507A" w14:textId="46D7BE67" w:rsidR="00D74C8A" w:rsidRPr="00D74C8A" w:rsidRDefault="00182C4B" w:rsidP="00D74C8A">
      <w:pPr>
        <w:snapToGrid w:val="0"/>
        <w:spacing w:line="360" w:lineRule="auto"/>
        <w:ind w:firstLineChars="200" w:firstLine="420"/>
        <w:rPr>
          <w:szCs w:val="20"/>
        </w:rPr>
      </w:pPr>
      <w:r w:rsidRPr="00182C4B">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78132CC3" w14:textId="77777777" w:rsidR="00D74C8A" w:rsidRPr="00D74C8A" w:rsidRDefault="00D74C8A" w:rsidP="00D74C8A">
      <w:pPr>
        <w:snapToGrid w:val="0"/>
        <w:spacing w:line="360" w:lineRule="auto"/>
        <w:ind w:firstLineChars="200" w:firstLine="420"/>
        <w:rPr>
          <w:szCs w:val="20"/>
        </w:rPr>
      </w:pPr>
      <w:r w:rsidRPr="00D74C8A">
        <w:rPr>
          <w:rFonts w:hint="eastAsia"/>
          <w:szCs w:val="20"/>
        </w:rPr>
        <w:t>（六）基金财产清算的公告</w:t>
      </w:r>
    </w:p>
    <w:p w14:paraId="12A929E2" w14:textId="7447DBCF" w:rsidR="00D74C8A" w:rsidRPr="00D74C8A" w:rsidRDefault="00182C4B" w:rsidP="00D74C8A">
      <w:pPr>
        <w:snapToGrid w:val="0"/>
        <w:spacing w:line="360" w:lineRule="auto"/>
        <w:ind w:firstLineChars="200" w:firstLine="420"/>
        <w:rPr>
          <w:szCs w:val="20"/>
        </w:rPr>
      </w:pPr>
      <w:r w:rsidRPr="00182C4B">
        <w:rPr>
          <w:rFonts w:hint="eastAsia"/>
          <w:szCs w:val="2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182C4B">
        <w:rPr>
          <w:rFonts w:hint="eastAsia"/>
          <w:szCs w:val="20"/>
        </w:rPr>
        <w:t>5</w:t>
      </w:r>
      <w:r w:rsidRPr="00182C4B">
        <w:rPr>
          <w:rFonts w:hint="eastAsia"/>
          <w:szCs w:val="20"/>
        </w:rPr>
        <w:t>个工作日内由基金财产清算小组进行公告，基金财产清算小组应当将清算报告登载在规定网站上，并将清算报告提示性公告登载在规定报刊上。</w:t>
      </w:r>
    </w:p>
    <w:p w14:paraId="7EB86C15" w14:textId="77777777" w:rsidR="00D74C8A" w:rsidRPr="00D74C8A" w:rsidRDefault="00D74C8A" w:rsidP="00D74C8A">
      <w:pPr>
        <w:snapToGrid w:val="0"/>
        <w:spacing w:line="360" w:lineRule="auto"/>
        <w:ind w:firstLineChars="200" w:firstLine="420"/>
        <w:rPr>
          <w:szCs w:val="20"/>
        </w:rPr>
      </w:pPr>
      <w:r w:rsidRPr="00D74C8A">
        <w:rPr>
          <w:rFonts w:hint="eastAsia"/>
          <w:szCs w:val="20"/>
        </w:rPr>
        <w:t>（七）基金财产清算账册及文件的保存</w:t>
      </w:r>
    </w:p>
    <w:p w14:paraId="04176F8C" w14:textId="0B233D89" w:rsidR="00D74C8A" w:rsidRPr="00D74C8A" w:rsidRDefault="00182C4B" w:rsidP="00D74C8A">
      <w:pPr>
        <w:snapToGrid w:val="0"/>
        <w:spacing w:line="360" w:lineRule="auto"/>
        <w:ind w:firstLineChars="200" w:firstLine="420"/>
        <w:rPr>
          <w:szCs w:val="20"/>
        </w:rPr>
      </w:pPr>
      <w:r w:rsidRPr="00182C4B">
        <w:rPr>
          <w:rFonts w:hint="eastAsia"/>
          <w:szCs w:val="20"/>
        </w:rPr>
        <w:t>基金财产清算账册及有关文件由基金托管人保存不少于法律法规规定的最低年限。</w:t>
      </w:r>
    </w:p>
    <w:p w14:paraId="121F0289" w14:textId="77777777" w:rsidR="00D74C8A" w:rsidRPr="00D74C8A" w:rsidRDefault="00D74C8A" w:rsidP="00D74C8A">
      <w:pPr>
        <w:snapToGrid w:val="0"/>
        <w:spacing w:line="360" w:lineRule="auto"/>
        <w:ind w:firstLineChars="200" w:firstLine="420"/>
        <w:rPr>
          <w:szCs w:val="20"/>
        </w:rPr>
      </w:pPr>
    </w:p>
    <w:p w14:paraId="4AB10FD8" w14:textId="77777777" w:rsidR="00D74C8A" w:rsidRPr="00D74C8A" w:rsidRDefault="00D74C8A" w:rsidP="00D74C8A">
      <w:pPr>
        <w:snapToGrid w:val="0"/>
        <w:spacing w:line="360" w:lineRule="auto"/>
        <w:ind w:firstLineChars="200" w:firstLine="420"/>
        <w:rPr>
          <w:szCs w:val="20"/>
        </w:rPr>
      </w:pPr>
      <w:r w:rsidRPr="00D74C8A">
        <w:rPr>
          <w:rFonts w:hint="eastAsia"/>
          <w:szCs w:val="20"/>
        </w:rPr>
        <w:t>八、争议解决方式</w:t>
      </w:r>
    </w:p>
    <w:p w14:paraId="1D37DF35" w14:textId="77777777" w:rsidR="00D35846" w:rsidRPr="00D35846" w:rsidRDefault="00D35846" w:rsidP="00D35846">
      <w:pPr>
        <w:snapToGrid w:val="0"/>
        <w:spacing w:line="360" w:lineRule="auto"/>
        <w:ind w:firstLineChars="200" w:firstLine="420"/>
        <w:rPr>
          <w:szCs w:val="20"/>
        </w:rPr>
      </w:pPr>
      <w:r w:rsidRPr="00D35846">
        <w:rPr>
          <w:rFonts w:hint="eastAsia"/>
          <w:szCs w:val="20"/>
        </w:rPr>
        <w:t>各方当事人同意，因《基金合同》而产生的或与《基金合同》有关的一切争议，如经友好协商未能解决的，任何一方均有权将争议提交深圳国际仲裁院，按照深圳国际仲裁院届时有效的仲裁规则进行仲裁。仲裁地点为深圳市。仲裁裁决是终局的，对当事人均有约束力。除非仲裁裁决另有决定，仲裁费由败诉方承担。</w:t>
      </w:r>
    </w:p>
    <w:p w14:paraId="037AC914" w14:textId="77777777" w:rsidR="00D35846" w:rsidRPr="00D35846" w:rsidRDefault="00D35846" w:rsidP="00D35846">
      <w:pPr>
        <w:snapToGrid w:val="0"/>
        <w:spacing w:line="360" w:lineRule="auto"/>
        <w:ind w:firstLineChars="200" w:firstLine="420"/>
        <w:rPr>
          <w:szCs w:val="20"/>
        </w:rPr>
      </w:pPr>
      <w:r w:rsidRPr="00D35846">
        <w:rPr>
          <w:rFonts w:hint="eastAsia"/>
          <w:szCs w:val="20"/>
        </w:rPr>
        <w:t>争议处理期间，基金合同当事人应恪守各自的职责，继续忠实、勤勉、尽责地履行基金合同规定的义务，维护基金份额持有人的合法权益。</w:t>
      </w:r>
    </w:p>
    <w:p w14:paraId="34FB75D0" w14:textId="20FD6FBB" w:rsidR="00D74C8A" w:rsidRPr="00D74C8A" w:rsidRDefault="00D35846" w:rsidP="00D74C8A">
      <w:pPr>
        <w:snapToGrid w:val="0"/>
        <w:spacing w:line="360" w:lineRule="auto"/>
        <w:ind w:firstLineChars="200" w:firstLine="420"/>
        <w:rPr>
          <w:szCs w:val="20"/>
        </w:rPr>
      </w:pPr>
      <w:r w:rsidRPr="00D35846">
        <w:rPr>
          <w:rFonts w:hint="eastAsia"/>
          <w:szCs w:val="20"/>
        </w:rPr>
        <w:t>《基金合同》受中国法律（不含港澳台地区法律）管辖并从其解释。</w:t>
      </w:r>
    </w:p>
    <w:p w14:paraId="2DE38820" w14:textId="77777777" w:rsidR="00D74C8A" w:rsidRPr="00D74C8A" w:rsidRDefault="00D74C8A" w:rsidP="00D74C8A">
      <w:pPr>
        <w:snapToGrid w:val="0"/>
        <w:spacing w:line="360" w:lineRule="auto"/>
        <w:ind w:firstLineChars="200" w:firstLine="420"/>
        <w:rPr>
          <w:szCs w:val="20"/>
        </w:rPr>
      </w:pPr>
    </w:p>
    <w:p w14:paraId="0CEA0C1E" w14:textId="77777777" w:rsidR="00D74C8A" w:rsidRPr="00D74C8A" w:rsidRDefault="00D74C8A" w:rsidP="00D74C8A">
      <w:pPr>
        <w:snapToGrid w:val="0"/>
        <w:spacing w:line="360" w:lineRule="auto"/>
        <w:ind w:firstLineChars="200" w:firstLine="420"/>
        <w:rPr>
          <w:szCs w:val="20"/>
        </w:rPr>
      </w:pPr>
      <w:r w:rsidRPr="00D74C8A">
        <w:rPr>
          <w:rFonts w:hint="eastAsia"/>
          <w:szCs w:val="20"/>
        </w:rPr>
        <w:t>九、基金合同的效力</w:t>
      </w:r>
    </w:p>
    <w:p w14:paraId="6C7DF974" w14:textId="77777777" w:rsidR="00D35846" w:rsidRPr="00D35846" w:rsidRDefault="00D35846" w:rsidP="00D35846">
      <w:pPr>
        <w:snapToGrid w:val="0"/>
        <w:spacing w:line="360" w:lineRule="auto"/>
        <w:ind w:firstLineChars="200" w:firstLine="420"/>
        <w:rPr>
          <w:szCs w:val="20"/>
        </w:rPr>
      </w:pPr>
      <w:r w:rsidRPr="00D35846">
        <w:rPr>
          <w:rFonts w:hint="eastAsia"/>
          <w:szCs w:val="20"/>
        </w:rPr>
        <w:lastRenderedPageBreak/>
        <w:t>《基金合同》是约定基金合同当事人之间权利义务关系的法律文件。</w:t>
      </w:r>
    </w:p>
    <w:p w14:paraId="37D7CD01" w14:textId="77777777" w:rsidR="00D35846" w:rsidRPr="00D35846" w:rsidRDefault="00D35846" w:rsidP="00D35846">
      <w:pPr>
        <w:snapToGrid w:val="0"/>
        <w:spacing w:line="360" w:lineRule="auto"/>
        <w:ind w:firstLineChars="200" w:firstLine="420"/>
        <w:rPr>
          <w:szCs w:val="20"/>
        </w:rPr>
      </w:pPr>
      <w:r w:rsidRPr="00D35846">
        <w:rPr>
          <w:rFonts w:hint="eastAsia"/>
          <w:szCs w:val="20"/>
        </w:rPr>
        <w:t>1</w:t>
      </w:r>
      <w:r w:rsidRPr="00D35846">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6CE06E8F" w14:textId="77777777" w:rsidR="00D35846" w:rsidRPr="00D35846" w:rsidRDefault="00D35846" w:rsidP="00D35846">
      <w:pPr>
        <w:snapToGrid w:val="0"/>
        <w:spacing w:line="360" w:lineRule="auto"/>
        <w:ind w:firstLineChars="200" w:firstLine="420"/>
        <w:rPr>
          <w:szCs w:val="20"/>
        </w:rPr>
      </w:pPr>
      <w:r w:rsidRPr="00D35846">
        <w:rPr>
          <w:rFonts w:hint="eastAsia"/>
          <w:szCs w:val="20"/>
        </w:rPr>
        <w:t>2</w:t>
      </w:r>
      <w:r w:rsidRPr="00D35846">
        <w:rPr>
          <w:rFonts w:hint="eastAsia"/>
          <w:szCs w:val="20"/>
        </w:rPr>
        <w:t>、《基金合同》的有效期自其生效之日起至基金财产清算结果报中国证监会备案并公告之日止。</w:t>
      </w:r>
    </w:p>
    <w:p w14:paraId="78FE63EC" w14:textId="77777777" w:rsidR="00D35846" w:rsidRPr="00D35846" w:rsidRDefault="00D35846" w:rsidP="00D35846">
      <w:pPr>
        <w:snapToGrid w:val="0"/>
        <w:spacing w:line="360" w:lineRule="auto"/>
        <w:ind w:firstLineChars="200" w:firstLine="420"/>
        <w:rPr>
          <w:szCs w:val="20"/>
        </w:rPr>
      </w:pPr>
      <w:r w:rsidRPr="00D35846">
        <w:rPr>
          <w:rFonts w:hint="eastAsia"/>
          <w:szCs w:val="20"/>
        </w:rPr>
        <w:t>3</w:t>
      </w:r>
      <w:r w:rsidRPr="00D35846">
        <w:rPr>
          <w:rFonts w:hint="eastAsia"/>
          <w:szCs w:val="20"/>
        </w:rPr>
        <w:t>、《基金合同》自生效之日起对包括基金管理人、基金托管人和基金份额持有人在内的《基金合同》各方当事人具有同等的法律约束力。</w:t>
      </w:r>
    </w:p>
    <w:p w14:paraId="524C5E3A" w14:textId="77777777" w:rsidR="00D35846" w:rsidRPr="00D35846" w:rsidRDefault="00D35846" w:rsidP="00D35846">
      <w:pPr>
        <w:snapToGrid w:val="0"/>
        <w:spacing w:line="360" w:lineRule="auto"/>
        <w:ind w:firstLineChars="200" w:firstLine="420"/>
        <w:rPr>
          <w:szCs w:val="20"/>
        </w:rPr>
      </w:pPr>
      <w:r w:rsidRPr="00D35846">
        <w:rPr>
          <w:rFonts w:hint="eastAsia"/>
          <w:szCs w:val="20"/>
        </w:rPr>
        <w:t>4</w:t>
      </w:r>
      <w:r w:rsidRPr="00D35846">
        <w:rPr>
          <w:rFonts w:hint="eastAsia"/>
          <w:szCs w:val="20"/>
        </w:rPr>
        <w:t>、《基金合同》正本一式三份，除上报有关监管机构一式一份外，基金管理人、基金托管人各持有一份，每份具有同等的法律效力。</w:t>
      </w:r>
    </w:p>
    <w:p w14:paraId="006E5419" w14:textId="66C9E7B9" w:rsidR="00D74C8A" w:rsidRDefault="00D35846" w:rsidP="00D74C8A">
      <w:pPr>
        <w:snapToGrid w:val="0"/>
        <w:spacing w:line="360" w:lineRule="auto"/>
        <w:ind w:firstLineChars="200" w:firstLine="420"/>
        <w:rPr>
          <w:szCs w:val="20"/>
        </w:rPr>
      </w:pPr>
      <w:r w:rsidRPr="00D35846">
        <w:rPr>
          <w:rFonts w:hint="eastAsia"/>
          <w:szCs w:val="20"/>
        </w:rPr>
        <w:t>5</w:t>
      </w:r>
      <w:r w:rsidRPr="00D35846">
        <w:rPr>
          <w:rFonts w:hint="eastAsia"/>
          <w:szCs w:val="20"/>
        </w:rPr>
        <w:t>、《基金合同》可印制成册，供投资者在基金管理人、基金托管人、销售机构的办公场所和营业场所查阅。</w:t>
      </w:r>
    </w:p>
    <w:bookmarkEnd w:id="168"/>
    <w:bookmarkEnd w:id="169"/>
    <w:bookmarkEnd w:id="170"/>
    <w:bookmarkEnd w:id="171"/>
    <w:bookmarkEnd w:id="172"/>
    <w:bookmarkEnd w:id="173"/>
    <w:bookmarkEnd w:id="174"/>
    <w:bookmarkEnd w:id="175"/>
    <w:bookmarkEnd w:id="176"/>
    <w:bookmarkEnd w:id="177"/>
    <w:bookmarkEnd w:id="178"/>
    <w:bookmarkEnd w:id="179"/>
    <w:p w14:paraId="3215BF7D" w14:textId="77777777" w:rsidR="00A578A3" w:rsidRDefault="00A578A3" w:rsidP="003A7B12">
      <w:r>
        <w:br w:type="page"/>
      </w:r>
    </w:p>
    <w:p w14:paraId="267F07FA" w14:textId="77777777" w:rsidR="006E21C5" w:rsidRPr="004804A7" w:rsidRDefault="006E21C5" w:rsidP="003036EF">
      <w:pPr>
        <w:pStyle w:val="21"/>
        <w:numPr>
          <w:ilvl w:val="0"/>
          <w:numId w:val="33"/>
        </w:numPr>
        <w:snapToGrid w:val="0"/>
        <w:spacing w:before="0" w:after="0" w:line="360" w:lineRule="auto"/>
        <w:jc w:val="left"/>
      </w:pPr>
      <w:bookmarkStart w:id="180" w:name="_Hlt88897298"/>
      <w:bookmarkStart w:id="181" w:name="_Hlt88825574"/>
      <w:bookmarkStart w:id="182" w:name="_Hlt88899909"/>
      <w:bookmarkStart w:id="183" w:name="_Toc33975444"/>
      <w:bookmarkStart w:id="184" w:name="_Toc327902641"/>
      <w:bookmarkStart w:id="185" w:name="_Toc332013129"/>
      <w:bookmarkStart w:id="186" w:name="_Toc335899852"/>
      <w:bookmarkStart w:id="187" w:name="_Toc336606246"/>
      <w:bookmarkStart w:id="188" w:name="_Toc369510027"/>
      <w:bookmarkStart w:id="189" w:name="_Toc375295992"/>
      <w:bookmarkStart w:id="190" w:name="_Hlk496531119"/>
      <w:bookmarkEnd w:id="167"/>
      <w:bookmarkEnd w:id="180"/>
      <w:bookmarkEnd w:id="181"/>
      <w:bookmarkEnd w:id="182"/>
      <w:r w:rsidRPr="004804A7">
        <w:rPr>
          <w:rFonts w:hint="eastAsia"/>
        </w:rPr>
        <w:lastRenderedPageBreak/>
        <w:t>基金托管协议的内容摘要</w:t>
      </w:r>
      <w:bookmarkEnd w:id="183"/>
    </w:p>
    <w:p w14:paraId="7261D836" w14:textId="77777777" w:rsidR="005E1E1D" w:rsidRDefault="005E1E1D" w:rsidP="00A2580A">
      <w:pPr>
        <w:snapToGrid w:val="0"/>
        <w:spacing w:line="360" w:lineRule="auto"/>
        <w:ind w:firstLineChars="200" w:firstLine="420"/>
        <w:rPr>
          <w:color w:val="000000"/>
        </w:rPr>
      </w:pPr>
    </w:p>
    <w:p w14:paraId="2625268C" w14:textId="1DC01F60" w:rsidR="00515F20" w:rsidRPr="00515F20" w:rsidRDefault="00515F20" w:rsidP="00515F20">
      <w:pPr>
        <w:snapToGrid w:val="0"/>
        <w:spacing w:line="360" w:lineRule="auto"/>
        <w:ind w:firstLineChars="200" w:firstLine="420"/>
        <w:rPr>
          <w:color w:val="000000"/>
        </w:rPr>
      </w:pPr>
      <w:r>
        <w:rPr>
          <w:rFonts w:hint="eastAsia"/>
          <w:color w:val="000000"/>
        </w:rPr>
        <w:t>一</w:t>
      </w:r>
      <w:r w:rsidRPr="00515F20">
        <w:rPr>
          <w:rFonts w:hint="eastAsia"/>
          <w:color w:val="000000"/>
        </w:rPr>
        <w:t>、基金托管协议当事人</w:t>
      </w:r>
    </w:p>
    <w:p w14:paraId="6294230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一）基金管理人（也可称资产管理人）</w:t>
      </w:r>
    </w:p>
    <w:p w14:paraId="68114B1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名称：南方基金管理股份有限公司</w:t>
      </w:r>
    </w:p>
    <w:p w14:paraId="7A79A9F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住所：</w:t>
      </w:r>
      <w:r w:rsidRPr="00183D06">
        <w:rPr>
          <w:rFonts w:hint="eastAsia"/>
          <w:color w:val="000000"/>
        </w:rPr>
        <w:t xml:space="preserve"> </w:t>
      </w:r>
      <w:r w:rsidRPr="00183D06">
        <w:rPr>
          <w:rFonts w:hint="eastAsia"/>
          <w:color w:val="000000"/>
        </w:rPr>
        <w:t>深圳市福田区莲花街道益田路</w:t>
      </w:r>
      <w:r w:rsidRPr="00183D06">
        <w:rPr>
          <w:rFonts w:hint="eastAsia"/>
          <w:color w:val="000000"/>
        </w:rPr>
        <w:t>5999</w:t>
      </w:r>
      <w:r w:rsidRPr="00183D06">
        <w:rPr>
          <w:rFonts w:hint="eastAsia"/>
          <w:color w:val="000000"/>
        </w:rPr>
        <w:t>号基金大厦</w:t>
      </w:r>
      <w:r w:rsidRPr="00183D06">
        <w:rPr>
          <w:rFonts w:hint="eastAsia"/>
          <w:color w:val="000000"/>
        </w:rPr>
        <w:t>32-42</w:t>
      </w:r>
      <w:r w:rsidRPr="00183D06">
        <w:rPr>
          <w:rFonts w:hint="eastAsia"/>
          <w:color w:val="000000"/>
        </w:rPr>
        <w:t>楼</w:t>
      </w:r>
    </w:p>
    <w:p w14:paraId="287A139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办公地址：深圳市福田区莲花街道益田路</w:t>
      </w:r>
      <w:r w:rsidRPr="00183D06">
        <w:rPr>
          <w:rFonts w:hint="eastAsia"/>
          <w:color w:val="000000"/>
        </w:rPr>
        <w:t>5999</w:t>
      </w:r>
      <w:r w:rsidRPr="00183D06">
        <w:rPr>
          <w:rFonts w:hint="eastAsia"/>
          <w:color w:val="000000"/>
        </w:rPr>
        <w:t>号基金大厦</w:t>
      </w:r>
      <w:r w:rsidRPr="00183D06">
        <w:rPr>
          <w:rFonts w:hint="eastAsia"/>
          <w:color w:val="000000"/>
        </w:rPr>
        <w:t>32-42</w:t>
      </w:r>
      <w:r w:rsidRPr="00183D06">
        <w:rPr>
          <w:rFonts w:hint="eastAsia"/>
          <w:color w:val="000000"/>
        </w:rPr>
        <w:t>楼</w:t>
      </w:r>
    </w:p>
    <w:p w14:paraId="6E4E5DC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邮政编码：</w:t>
      </w:r>
      <w:r w:rsidRPr="00183D06">
        <w:rPr>
          <w:rFonts w:hint="eastAsia"/>
          <w:color w:val="000000"/>
        </w:rPr>
        <w:t>518017</w:t>
      </w:r>
    </w:p>
    <w:p w14:paraId="4F71420F"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法定代表人：杨小松（代为履行法定代表人职责）</w:t>
      </w:r>
    </w:p>
    <w:p w14:paraId="4700297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成立时间：</w:t>
      </w:r>
      <w:r w:rsidRPr="00183D06">
        <w:rPr>
          <w:rFonts w:hint="eastAsia"/>
          <w:color w:val="000000"/>
        </w:rPr>
        <w:t xml:space="preserve"> 1998</w:t>
      </w:r>
      <w:r w:rsidRPr="00183D06">
        <w:rPr>
          <w:rFonts w:hint="eastAsia"/>
          <w:color w:val="000000"/>
        </w:rPr>
        <w:t>年</w:t>
      </w:r>
      <w:r w:rsidRPr="00183D06">
        <w:rPr>
          <w:rFonts w:hint="eastAsia"/>
          <w:color w:val="000000"/>
        </w:rPr>
        <w:t>3</w:t>
      </w:r>
      <w:r w:rsidRPr="00183D06">
        <w:rPr>
          <w:rFonts w:hint="eastAsia"/>
          <w:color w:val="000000"/>
        </w:rPr>
        <w:t>月</w:t>
      </w:r>
      <w:r w:rsidRPr="00183D06">
        <w:rPr>
          <w:rFonts w:hint="eastAsia"/>
          <w:color w:val="000000"/>
        </w:rPr>
        <w:t>6</w:t>
      </w:r>
      <w:r w:rsidRPr="00183D06">
        <w:rPr>
          <w:rFonts w:hint="eastAsia"/>
          <w:color w:val="000000"/>
        </w:rPr>
        <w:t>日</w:t>
      </w:r>
    </w:p>
    <w:p w14:paraId="6C43A94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批准设立机关：中国证券监督管理委员会</w:t>
      </w:r>
    </w:p>
    <w:p w14:paraId="7AC1C39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批准设立文号：</w:t>
      </w:r>
      <w:r w:rsidRPr="00183D06">
        <w:rPr>
          <w:rFonts w:hint="eastAsia"/>
          <w:color w:val="000000"/>
        </w:rPr>
        <w:t xml:space="preserve"> </w:t>
      </w:r>
      <w:r w:rsidRPr="00183D06">
        <w:rPr>
          <w:rFonts w:hint="eastAsia"/>
          <w:color w:val="000000"/>
        </w:rPr>
        <w:t>证监基字</w:t>
      </w:r>
      <w:r w:rsidRPr="00183D06">
        <w:rPr>
          <w:rFonts w:hint="eastAsia"/>
          <w:color w:val="000000"/>
        </w:rPr>
        <w:t>[1998]4</w:t>
      </w:r>
      <w:r w:rsidRPr="00183D06">
        <w:rPr>
          <w:rFonts w:hint="eastAsia"/>
          <w:color w:val="000000"/>
        </w:rPr>
        <w:t>号</w:t>
      </w:r>
    </w:p>
    <w:p w14:paraId="767A282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组织形式：</w:t>
      </w:r>
      <w:r w:rsidRPr="00183D06">
        <w:rPr>
          <w:rFonts w:hint="eastAsia"/>
          <w:color w:val="000000"/>
        </w:rPr>
        <w:t xml:space="preserve"> </w:t>
      </w:r>
      <w:r w:rsidRPr="00183D06">
        <w:rPr>
          <w:rFonts w:hint="eastAsia"/>
          <w:color w:val="000000"/>
        </w:rPr>
        <w:t>股份有限公司</w:t>
      </w:r>
    </w:p>
    <w:p w14:paraId="4762B94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注册资本：</w:t>
      </w:r>
      <w:r w:rsidRPr="00183D06">
        <w:rPr>
          <w:rFonts w:hint="eastAsia"/>
          <w:color w:val="000000"/>
        </w:rPr>
        <w:t xml:space="preserve"> 3.6172</w:t>
      </w:r>
      <w:r w:rsidRPr="00183D06">
        <w:rPr>
          <w:rFonts w:hint="eastAsia"/>
          <w:color w:val="000000"/>
        </w:rPr>
        <w:t>亿元人民币</w:t>
      </w:r>
    </w:p>
    <w:p w14:paraId="316ACEA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存续期间：持续经营</w:t>
      </w:r>
    </w:p>
    <w:p w14:paraId="6986D22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经营范围：基金募集；基金销售；资产管理以及中国证监会许可的其它业务。</w:t>
      </w:r>
    </w:p>
    <w:p w14:paraId="74391B2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二）基金托管人（也可称资产托管人）</w:t>
      </w:r>
    </w:p>
    <w:p w14:paraId="4DD47499"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名称：招商银行股份有限公司</w:t>
      </w:r>
      <w:r w:rsidRPr="00183D06">
        <w:rPr>
          <w:rFonts w:hint="eastAsia"/>
          <w:color w:val="000000"/>
        </w:rPr>
        <w:t>(</w:t>
      </w:r>
      <w:r w:rsidRPr="00183D06">
        <w:rPr>
          <w:rFonts w:hint="eastAsia"/>
          <w:color w:val="000000"/>
        </w:rPr>
        <w:t>简称：招商银行</w:t>
      </w:r>
      <w:r w:rsidRPr="00183D06">
        <w:rPr>
          <w:rFonts w:hint="eastAsia"/>
          <w:color w:val="000000"/>
        </w:rPr>
        <w:t>)</w:t>
      </w:r>
    </w:p>
    <w:p w14:paraId="6A89F71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住所：深圳市深南大道</w:t>
      </w:r>
      <w:r w:rsidRPr="00183D06">
        <w:rPr>
          <w:rFonts w:hint="eastAsia"/>
          <w:color w:val="000000"/>
        </w:rPr>
        <w:t>7088</w:t>
      </w:r>
      <w:r w:rsidRPr="00183D06">
        <w:rPr>
          <w:rFonts w:hint="eastAsia"/>
          <w:color w:val="000000"/>
        </w:rPr>
        <w:t>号招商银行大厦</w:t>
      </w:r>
    </w:p>
    <w:p w14:paraId="49D9CBB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办公地址：深圳市深南大道</w:t>
      </w:r>
      <w:r w:rsidRPr="00183D06">
        <w:rPr>
          <w:rFonts w:hint="eastAsia"/>
          <w:color w:val="000000"/>
        </w:rPr>
        <w:t>7088</w:t>
      </w:r>
      <w:r w:rsidRPr="00183D06">
        <w:rPr>
          <w:rFonts w:hint="eastAsia"/>
          <w:color w:val="000000"/>
        </w:rPr>
        <w:t>号招商银行大厦</w:t>
      </w:r>
    </w:p>
    <w:p w14:paraId="4369A79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邮政编码：</w:t>
      </w:r>
      <w:r w:rsidRPr="00183D06">
        <w:rPr>
          <w:rFonts w:hint="eastAsia"/>
          <w:color w:val="000000"/>
        </w:rPr>
        <w:t>518040</w:t>
      </w:r>
    </w:p>
    <w:p w14:paraId="4750145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法定代表人：缪建民</w:t>
      </w:r>
    </w:p>
    <w:p w14:paraId="6629336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成立时间：</w:t>
      </w:r>
      <w:r w:rsidRPr="00183D06">
        <w:rPr>
          <w:rFonts w:hint="eastAsia"/>
          <w:color w:val="000000"/>
        </w:rPr>
        <w:t>1987</w:t>
      </w:r>
      <w:r w:rsidRPr="00183D06">
        <w:rPr>
          <w:rFonts w:hint="eastAsia"/>
          <w:color w:val="000000"/>
        </w:rPr>
        <w:t>年</w:t>
      </w:r>
      <w:r w:rsidRPr="00183D06">
        <w:rPr>
          <w:rFonts w:hint="eastAsia"/>
          <w:color w:val="000000"/>
        </w:rPr>
        <w:t>4</w:t>
      </w:r>
      <w:r w:rsidRPr="00183D06">
        <w:rPr>
          <w:rFonts w:hint="eastAsia"/>
          <w:color w:val="000000"/>
        </w:rPr>
        <w:t>月</w:t>
      </w:r>
      <w:r w:rsidRPr="00183D06">
        <w:rPr>
          <w:rFonts w:hint="eastAsia"/>
          <w:color w:val="000000"/>
        </w:rPr>
        <w:t>8</w:t>
      </w:r>
      <w:r w:rsidRPr="00183D06">
        <w:rPr>
          <w:rFonts w:hint="eastAsia"/>
          <w:color w:val="000000"/>
        </w:rPr>
        <w:t>日</w:t>
      </w:r>
    </w:p>
    <w:p w14:paraId="55A6FD6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托管业务批准文号：证监基金字</w:t>
      </w:r>
      <w:r w:rsidRPr="00183D06">
        <w:rPr>
          <w:rFonts w:hint="eastAsia"/>
          <w:color w:val="000000"/>
        </w:rPr>
        <w:t>[2002]83</w:t>
      </w:r>
      <w:r w:rsidRPr="00183D06">
        <w:rPr>
          <w:rFonts w:hint="eastAsia"/>
          <w:color w:val="000000"/>
        </w:rPr>
        <w:t>号</w:t>
      </w:r>
    </w:p>
    <w:p w14:paraId="0253DDE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组织形式：股份有限公司</w:t>
      </w:r>
    </w:p>
    <w:p w14:paraId="6674314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注册资本：人民币</w:t>
      </w:r>
      <w:r w:rsidRPr="00183D06">
        <w:rPr>
          <w:rFonts w:hint="eastAsia"/>
          <w:color w:val="000000"/>
        </w:rPr>
        <w:t>252.20</w:t>
      </w:r>
      <w:r w:rsidRPr="00183D06">
        <w:rPr>
          <w:rFonts w:hint="eastAsia"/>
          <w:color w:val="000000"/>
        </w:rPr>
        <w:t>亿元</w:t>
      </w:r>
    </w:p>
    <w:p w14:paraId="5BA706A2" w14:textId="37CEC9D7" w:rsidR="00343D24" w:rsidRPr="00515F20" w:rsidRDefault="00183D06" w:rsidP="00343D24">
      <w:pPr>
        <w:snapToGrid w:val="0"/>
        <w:spacing w:line="360" w:lineRule="auto"/>
        <w:ind w:firstLineChars="200" w:firstLine="420"/>
        <w:rPr>
          <w:color w:val="000000"/>
        </w:rPr>
      </w:pPr>
      <w:r w:rsidRPr="00183D06">
        <w:rPr>
          <w:rFonts w:hint="eastAsia"/>
          <w:color w:val="000000"/>
        </w:rPr>
        <w:t>存续期间：持续经营</w:t>
      </w:r>
    </w:p>
    <w:p w14:paraId="523D3907" w14:textId="77777777" w:rsidR="00515F20" w:rsidRPr="00515F20" w:rsidRDefault="00515F20" w:rsidP="00515F20">
      <w:pPr>
        <w:snapToGrid w:val="0"/>
        <w:spacing w:line="360" w:lineRule="auto"/>
        <w:ind w:firstLineChars="200" w:firstLine="420"/>
        <w:rPr>
          <w:color w:val="000000"/>
        </w:rPr>
      </w:pPr>
    </w:p>
    <w:p w14:paraId="6F003518" w14:textId="776DAAA9" w:rsidR="00A32920" w:rsidRPr="00A32920" w:rsidRDefault="00515F20" w:rsidP="00375ED4">
      <w:pPr>
        <w:snapToGrid w:val="0"/>
        <w:spacing w:line="360" w:lineRule="auto"/>
        <w:ind w:firstLineChars="200" w:firstLine="420"/>
        <w:rPr>
          <w:color w:val="000000"/>
        </w:rPr>
      </w:pPr>
      <w:r w:rsidRPr="00515F20">
        <w:rPr>
          <w:rFonts w:hint="eastAsia"/>
          <w:color w:val="000000"/>
        </w:rPr>
        <w:t>二、基金托管人对基金管理人的业务监督和核查</w:t>
      </w:r>
    </w:p>
    <w:p w14:paraId="2B75C40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一）基金托管人根据有关法律法规的规定以及《基金合同》的约定，对基金投资范围、投资比例、投资限制、关联方交易等进行监督。</w:t>
      </w:r>
    </w:p>
    <w:p w14:paraId="5FEF0C2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本基金的投资范围为：</w:t>
      </w:r>
    </w:p>
    <w:p w14:paraId="43742EC5" w14:textId="7069ED06" w:rsidR="00645560" w:rsidRPr="00645560" w:rsidRDefault="00645560" w:rsidP="00645560">
      <w:pPr>
        <w:snapToGrid w:val="0"/>
        <w:spacing w:line="360" w:lineRule="auto"/>
        <w:ind w:firstLineChars="200" w:firstLine="420"/>
        <w:rPr>
          <w:color w:val="000000"/>
        </w:rPr>
      </w:pPr>
      <w:r w:rsidRPr="00645560">
        <w:rPr>
          <w:rFonts w:hint="eastAsia"/>
          <w:color w:val="000000"/>
        </w:rPr>
        <w:t>本基金主要投资于标的指数成份股、备选成份股。为更好地实现投资目标，本基金可少量投资于非成份股（包含主板、创业板及其他经中国证监会核准或注册发行的股票）、衍生</w:t>
      </w:r>
      <w:r w:rsidRPr="00645560">
        <w:rPr>
          <w:rFonts w:hint="eastAsia"/>
          <w:color w:val="000000"/>
        </w:rPr>
        <w:lastRenderedPageBreak/>
        <w:t>工具（股指期货、股票期权等）、债券（包括国债、金融债、企业债、公司债、</w:t>
      </w:r>
      <w:r w:rsidR="00EA2CFF" w:rsidRPr="00EA2CFF">
        <w:rPr>
          <w:rFonts w:hint="eastAsia"/>
          <w:color w:val="000000"/>
        </w:rPr>
        <w:t>政府机构债券</w:t>
      </w:r>
      <w:r w:rsidRPr="00645560">
        <w:rPr>
          <w:rFonts w:hint="eastAsia"/>
          <w:color w:val="000000"/>
        </w:rPr>
        <w:t>、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5B3304FF" w14:textId="77777777" w:rsidR="00645560" w:rsidRPr="00645560" w:rsidRDefault="00645560" w:rsidP="00645560">
      <w:pPr>
        <w:snapToGrid w:val="0"/>
        <w:spacing w:line="360" w:lineRule="auto"/>
        <w:ind w:firstLineChars="200" w:firstLine="420"/>
        <w:rPr>
          <w:color w:val="000000"/>
        </w:rPr>
      </w:pPr>
      <w:r w:rsidRPr="00645560">
        <w:rPr>
          <w:rFonts w:hint="eastAsia"/>
          <w:color w:val="000000"/>
        </w:rPr>
        <w:t>本基金可投资存托凭证。</w:t>
      </w:r>
    </w:p>
    <w:p w14:paraId="4F5384C6" w14:textId="77777777" w:rsidR="00645560" w:rsidRPr="00645560" w:rsidRDefault="00645560" w:rsidP="00645560">
      <w:pPr>
        <w:snapToGrid w:val="0"/>
        <w:spacing w:line="360" w:lineRule="auto"/>
        <w:ind w:firstLineChars="200" w:firstLine="420"/>
        <w:rPr>
          <w:color w:val="000000"/>
        </w:rPr>
      </w:pPr>
      <w:r w:rsidRPr="00645560">
        <w:rPr>
          <w:rFonts w:hint="eastAsia"/>
          <w:color w:val="000000"/>
        </w:rPr>
        <w:t>在建仓完成后，本基金投资于标的指数成份股、备选成份股的资产比例不低于基金资产净值的</w:t>
      </w:r>
      <w:r w:rsidRPr="00645560">
        <w:rPr>
          <w:rFonts w:hint="eastAsia"/>
          <w:color w:val="000000"/>
        </w:rPr>
        <w:t>90%</w:t>
      </w:r>
      <w:r w:rsidRPr="00645560">
        <w:rPr>
          <w:rFonts w:hint="eastAsia"/>
          <w:color w:val="000000"/>
        </w:rPr>
        <w:t>，且不低于非现金基金资产的</w:t>
      </w:r>
      <w:r w:rsidRPr="00645560">
        <w:rPr>
          <w:rFonts w:hint="eastAsia"/>
          <w:color w:val="000000"/>
        </w:rPr>
        <w:t>80%</w:t>
      </w:r>
      <w:r w:rsidRPr="00645560">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52198D79" w14:textId="77777777" w:rsidR="00645560" w:rsidRPr="00645560" w:rsidRDefault="00645560" w:rsidP="00645560">
      <w:pPr>
        <w:snapToGrid w:val="0"/>
        <w:spacing w:line="360" w:lineRule="auto"/>
        <w:ind w:firstLineChars="200" w:firstLine="420"/>
        <w:rPr>
          <w:color w:val="000000"/>
        </w:rPr>
      </w:pPr>
      <w:r w:rsidRPr="00645560">
        <w:rPr>
          <w:rFonts w:hint="eastAsia"/>
          <w:color w:val="000000"/>
        </w:rPr>
        <w:t>基金管理人根据相关规定可参与融资、转融通证券出借业务。</w:t>
      </w:r>
    </w:p>
    <w:p w14:paraId="79D3BCD0" w14:textId="6AB142CD" w:rsidR="00183D06" w:rsidRPr="00183D06" w:rsidRDefault="00645560" w:rsidP="00183D06">
      <w:pPr>
        <w:snapToGrid w:val="0"/>
        <w:spacing w:line="360" w:lineRule="auto"/>
        <w:ind w:firstLineChars="200" w:firstLine="420"/>
        <w:rPr>
          <w:color w:val="000000"/>
        </w:rPr>
      </w:pPr>
      <w:r w:rsidRPr="00645560">
        <w:rPr>
          <w:rFonts w:hint="eastAsia"/>
          <w:color w:val="000000"/>
        </w:rPr>
        <w:t>如法律法规或监管机构以后允许基金投资其他品种，基金管理人在履行适当程序后，可以将其纳入投资范围。</w:t>
      </w:r>
    </w:p>
    <w:p w14:paraId="4AFF6E5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本基金各类品种的投资比例、投资限制为：</w:t>
      </w:r>
    </w:p>
    <w:p w14:paraId="44383C3F"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本基金投资于标的指数成份股、备选成份股的资产比例不低于基金资产净值的</w:t>
      </w:r>
      <w:r w:rsidRPr="00183D06">
        <w:rPr>
          <w:rFonts w:hint="eastAsia"/>
          <w:color w:val="000000"/>
        </w:rPr>
        <w:t>90%</w:t>
      </w:r>
      <w:r w:rsidRPr="00183D06">
        <w:rPr>
          <w:rFonts w:hint="eastAsia"/>
          <w:color w:val="000000"/>
        </w:rPr>
        <w:t>，且不低于非现金基金资产的</w:t>
      </w:r>
      <w:r w:rsidRPr="00183D06">
        <w:rPr>
          <w:rFonts w:hint="eastAsia"/>
          <w:color w:val="000000"/>
        </w:rPr>
        <w:t>80%</w:t>
      </w:r>
      <w:r w:rsidRPr="00183D06">
        <w:rPr>
          <w:rFonts w:hint="eastAsia"/>
          <w:color w:val="000000"/>
        </w:rPr>
        <w:t>；</w:t>
      </w:r>
    </w:p>
    <w:p w14:paraId="3C6C0B6A"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本基金投资于同一原始权益人的各类资产支持证券的比例，不得超过基金资产净值的</w:t>
      </w:r>
      <w:r w:rsidRPr="00183D06">
        <w:rPr>
          <w:rFonts w:hint="eastAsia"/>
          <w:color w:val="000000"/>
        </w:rPr>
        <w:t>10%</w:t>
      </w:r>
      <w:r w:rsidRPr="00183D06">
        <w:rPr>
          <w:rFonts w:hint="eastAsia"/>
          <w:color w:val="000000"/>
        </w:rPr>
        <w:t>；</w:t>
      </w:r>
    </w:p>
    <w:p w14:paraId="17FEA2C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3</w:t>
      </w:r>
      <w:r w:rsidRPr="00183D06">
        <w:rPr>
          <w:rFonts w:hint="eastAsia"/>
          <w:color w:val="000000"/>
        </w:rPr>
        <w:t>）本基金持有的全部资产支持证券，其市值不得超过基金资产净值的</w:t>
      </w:r>
      <w:r w:rsidRPr="00183D06">
        <w:rPr>
          <w:rFonts w:hint="eastAsia"/>
          <w:color w:val="000000"/>
        </w:rPr>
        <w:t>20%</w:t>
      </w:r>
      <w:r w:rsidRPr="00183D06">
        <w:rPr>
          <w:rFonts w:hint="eastAsia"/>
          <w:color w:val="000000"/>
        </w:rPr>
        <w:t>；</w:t>
      </w:r>
    </w:p>
    <w:p w14:paraId="1EB7416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4</w:t>
      </w:r>
      <w:r w:rsidRPr="00183D06">
        <w:rPr>
          <w:rFonts w:hint="eastAsia"/>
          <w:color w:val="000000"/>
        </w:rPr>
        <w:t>）本基金持有的同一</w:t>
      </w:r>
      <w:r w:rsidRPr="00183D06">
        <w:rPr>
          <w:rFonts w:hint="eastAsia"/>
          <w:color w:val="000000"/>
        </w:rPr>
        <w:t>(</w:t>
      </w:r>
      <w:r w:rsidRPr="00183D06">
        <w:rPr>
          <w:rFonts w:hint="eastAsia"/>
          <w:color w:val="000000"/>
        </w:rPr>
        <w:t>指同一信用级别</w:t>
      </w:r>
      <w:r w:rsidRPr="00183D06">
        <w:rPr>
          <w:rFonts w:hint="eastAsia"/>
          <w:color w:val="000000"/>
        </w:rPr>
        <w:t>)</w:t>
      </w:r>
      <w:r w:rsidRPr="00183D06">
        <w:rPr>
          <w:rFonts w:hint="eastAsia"/>
          <w:color w:val="000000"/>
        </w:rPr>
        <w:t>资产支持证券的比例，不得超过该资产支持证券规模的</w:t>
      </w:r>
      <w:r w:rsidRPr="00183D06">
        <w:rPr>
          <w:rFonts w:hint="eastAsia"/>
          <w:color w:val="000000"/>
        </w:rPr>
        <w:t>10%</w:t>
      </w:r>
      <w:r w:rsidRPr="00183D06">
        <w:rPr>
          <w:rFonts w:hint="eastAsia"/>
          <w:color w:val="000000"/>
        </w:rPr>
        <w:t>；</w:t>
      </w:r>
    </w:p>
    <w:p w14:paraId="7755AE9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5</w:t>
      </w:r>
      <w:r w:rsidRPr="00183D06">
        <w:rPr>
          <w:rFonts w:hint="eastAsia"/>
          <w:color w:val="000000"/>
        </w:rPr>
        <w:t>）本基金管理人管理的全部基金投资于同一原始权益人的各类资产支持证券，不得超过其各类资产支持证券合计规模的</w:t>
      </w:r>
      <w:r w:rsidRPr="00183D06">
        <w:rPr>
          <w:rFonts w:hint="eastAsia"/>
          <w:color w:val="000000"/>
        </w:rPr>
        <w:t>10%</w:t>
      </w:r>
      <w:r w:rsidRPr="00183D06">
        <w:rPr>
          <w:rFonts w:hint="eastAsia"/>
          <w:color w:val="000000"/>
        </w:rPr>
        <w:t>；</w:t>
      </w:r>
    </w:p>
    <w:p w14:paraId="2D18A9D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6</w:t>
      </w:r>
      <w:r w:rsidRPr="00183D06">
        <w:rPr>
          <w:rFonts w:hint="eastAsia"/>
          <w:color w:val="000000"/>
        </w:rPr>
        <w:t>）本基金应投资于信用级别评级为</w:t>
      </w:r>
      <w:r w:rsidRPr="00183D06">
        <w:rPr>
          <w:rFonts w:hint="eastAsia"/>
          <w:color w:val="000000"/>
        </w:rPr>
        <w:t>BBB</w:t>
      </w:r>
      <w:r w:rsidRPr="00183D06">
        <w:rPr>
          <w:rFonts w:hint="eastAsia"/>
          <w:color w:val="000000"/>
        </w:rPr>
        <w:t>以上</w:t>
      </w:r>
      <w:r w:rsidRPr="00183D06">
        <w:rPr>
          <w:rFonts w:hint="eastAsia"/>
          <w:color w:val="000000"/>
        </w:rPr>
        <w:t>(</w:t>
      </w:r>
      <w:r w:rsidRPr="00183D06">
        <w:rPr>
          <w:rFonts w:hint="eastAsia"/>
          <w:color w:val="000000"/>
        </w:rPr>
        <w:t>含</w:t>
      </w:r>
      <w:r w:rsidRPr="00183D06">
        <w:rPr>
          <w:rFonts w:hint="eastAsia"/>
          <w:color w:val="000000"/>
        </w:rPr>
        <w:t>BBB)</w:t>
      </w:r>
      <w:r w:rsidRPr="00183D06">
        <w:rPr>
          <w:rFonts w:hint="eastAsia"/>
          <w:color w:val="000000"/>
        </w:rPr>
        <w:t>的资产支持证券。基金持有资产支持证券期间，如果其信用等级下降、不再符合投资标准，应在评级报告发布之日起</w:t>
      </w:r>
      <w:r w:rsidRPr="00183D06">
        <w:rPr>
          <w:rFonts w:hint="eastAsia"/>
          <w:color w:val="000000"/>
        </w:rPr>
        <w:t>3</w:t>
      </w:r>
      <w:r w:rsidRPr="00183D06">
        <w:rPr>
          <w:rFonts w:hint="eastAsia"/>
          <w:color w:val="000000"/>
        </w:rPr>
        <w:t>个月内予以全部卖出；</w:t>
      </w:r>
    </w:p>
    <w:p w14:paraId="2638205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7</w:t>
      </w:r>
      <w:r w:rsidRPr="00183D06">
        <w:rPr>
          <w:rFonts w:hint="eastAsia"/>
          <w:color w:val="000000"/>
        </w:rPr>
        <w:t>）基金财产参与股票发行申购，本基金所申报的金额不超过本基金的总资产，本基金所申报的股票数量不超过拟发行股票公司本次发行股票的总量；</w:t>
      </w:r>
    </w:p>
    <w:p w14:paraId="523D091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8</w:t>
      </w:r>
      <w:r w:rsidRPr="00183D06">
        <w:rPr>
          <w:rFonts w:hint="eastAsia"/>
          <w:color w:val="000000"/>
        </w:rPr>
        <w:t>）本基金进入全国银行间同业市场进行债券回购的最长期限为</w:t>
      </w:r>
      <w:r w:rsidRPr="00183D06">
        <w:rPr>
          <w:rFonts w:hint="eastAsia"/>
          <w:color w:val="000000"/>
        </w:rPr>
        <w:t>1</w:t>
      </w:r>
      <w:r w:rsidRPr="00183D06">
        <w:rPr>
          <w:rFonts w:hint="eastAsia"/>
          <w:color w:val="000000"/>
        </w:rPr>
        <w:t>年，债券回购到期后不得展期；</w:t>
      </w:r>
    </w:p>
    <w:p w14:paraId="0A92714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9</w:t>
      </w:r>
      <w:r w:rsidRPr="00183D06">
        <w:rPr>
          <w:rFonts w:hint="eastAsia"/>
          <w:color w:val="000000"/>
        </w:rPr>
        <w:t>）本基金主动投资于流动性受限资产的市值合计不得超过基金资产净值的</w:t>
      </w:r>
      <w:r w:rsidRPr="00183D06">
        <w:rPr>
          <w:rFonts w:hint="eastAsia"/>
          <w:color w:val="000000"/>
        </w:rPr>
        <w:t>15%</w:t>
      </w:r>
      <w:r w:rsidRPr="00183D06">
        <w:rPr>
          <w:rFonts w:hint="eastAsia"/>
          <w:color w:val="000000"/>
        </w:rPr>
        <w:t>；因证券市场波动、上市公司股票停牌、基金规模变动等基金管理人之外的因素致使基金不符合前款所规定比例限制的，基金管理人不得主动新增流动性受限资产的投资；</w:t>
      </w:r>
    </w:p>
    <w:p w14:paraId="2F1073E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0</w:t>
      </w:r>
      <w:r w:rsidRPr="00183D06">
        <w:rPr>
          <w:rFonts w:hint="eastAsia"/>
          <w:color w:val="000000"/>
        </w:rPr>
        <w:t>）本基金与私募类证券资管产品及中国证监会认定的其他主体为交易对手开展逆回</w:t>
      </w:r>
      <w:r w:rsidRPr="00183D06">
        <w:rPr>
          <w:rFonts w:hint="eastAsia"/>
          <w:color w:val="000000"/>
        </w:rPr>
        <w:lastRenderedPageBreak/>
        <w:t>购交易的，可接受质押品的资质要求应当与基金合同约定的投资范围保持一致；</w:t>
      </w:r>
    </w:p>
    <w:p w14:paraId="253C41B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1</w:t>
      </w:r>
      <w:r w:rsidRPr="00183D06">
        <w:rPr>
          <w:rFonts w:hint="eastAsia"/>
          <w:color w:val="000000"/>
        </w:rPr>
        <w:t>）本基金资产总值不得超过基金资产净值的</w:t>
      </w:r>
      <w:r w:rsidRPr="00183D06">
        <w:rPr>
          <w:rFonts w:hint="eastAsia"/>
          <w:color w:val="000000"/>
        </w:rPr>
        <w:t>140%</w:t>
      </w:r>
      <w:r w:rsidRPr="00183D06">
        <w:rPr>
          <w:rFonts w:hint="eastAsia"/>
          <w:color w:val="000000"/>
        </w:rPr>
        <w:t>；</w:t>
      </w:r>
    </w:p>
    <w:p w14:paraId="13B1AB3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2</w:t>
      </w:r>
      <w:r w:rsidRPr="00183D06">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2201935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3</w:t>
      </w:r>
      <w:r w:rsidRPr="00183D06">
        <w:rPr>
          <w:rFonts w:hint="eastAsia"/>
          <w:color w:val="000000"/>
        </w:rPr>
        <w:t>）本基金参与股指期货交易，应当符合下列投资限制：</w:t>
      </w:r>
    </w:p>
    <w:p w14:paraId="317DC22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本基金在任何交易日日终，持有的买入股指期货合约价值，不得超过基金资产净值的</w:t>
      </w:r>
      <w:r w:rsidRPr="00183D06">
        <w:rPr>
          <w:rFonts w:hint="eastAsia"/>
          <w:color w:val="000000"/>
        </w:rPr>
        <w:t>10%</w:t>
      </w:r>
      <w:r w:rsidRPr="00183D06">
        <w:rPr>
          <w:rFonts w:hint="eastAsia"/>
          <w:color w:val="000000"/>
        </w:rPr>
        <w:t>；</w:t>
      </w:r>
    </w:p>
    <w:p w14:paraId="408E145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本基金在任何交易日日终，持有的买入股指期货合约价值与有价证券市值之和，不得超过基金资产净值的</w:t>
      </w:r>
      <w:r w:rsidRPr="00183D06">
        <w:rPr>
          <w:rFonts w:hint="eastAsia"/>
          <w:color w:val="000000"/>
        </w:rPr>
        <w:t>100%</w:t>
      </w:r>
      <w:r w:rsidRPr="00183D06">
        <w:rPr>
          <w:rFonts w:hint="eastAsia"/>
          <w:color w:val="000000"/>
        </w:rPr>
        <w:t>，其中，有价证券指股票、债券（不含到期日在一年以内的政府债券）、资产支持证券、买入返售金融资产（不含质押式回购）等；</w:t>
      </w:r>
    </w:p>
    <w:p w14:paraId="25AEC344" w14:textId="7495C289"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本基金在任何交易日日终，持有的卖出股指期货合约价值不得超过基金持有的股票总市值的</w:t>
      </w:r>
      <w:r w:rsidRPr="00183D06">
        <w:rPr>
          <w:rFonts w:hint="eastAsia"/>
          <w:color w:val="000000"/>
        </w:rPr>
        <w:t>20%</w:t>
      </w:r>
      <w:r w:rsidR="009945FF">
        <w:rPr>
          <w:rFonts w:hint="eastAsia"/>
          <w:color w:val="000000"/>
        </w:rPr>
        <w:t>；</w:t>
      </w:r>
    </w:p>
    <w:p w14:paraId="3C85DEFF"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4</w:t>
      </w:r>
      <w:r w:rsidRPr="00183D06">
        <w:rPr>
          <w:rFonts w:hint="eastAsia"/>
          <w:color w:val="000000"/>
        </w:rPr>
        <w:t>）本基金所持有的股票市值和买入、卖出股指期货合约价值，合计（轧差计算）应当符合基金合同关于股票投资比例的有关约定；</w:t>
      </w:r>
    </w:p>
    <w:p w14:paraId="76C8A79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5</w:t>
      </w:r>
      <w:r w:rsidRPr="00183D06">
        <w:rPr>
          <w:rFonts w:hint="eastAsia"/>
          <w:color w:val="000000"/>
        </w:rPr>
        <w:t>）本基金在任何交易日内交易（不包括平仓）的股指期货合约的成交金额不得超过上一交易日基金资产净值的</w:t>
      </w:r>
      <w:r w:rsidRPr="00183D06">
        <w:rPr>
          <w:rFonts w:hint="eastAsia"/>
          <w:color w:val="000000"/>
        </w:rPr>
        <w:t>20%</w:t>
      </w:r>
      <w:r w:rsidRPr="00183D06">
        <w:rPr>
          <w:rFonts w:hint="eastAsia"/>
          <w:color w:val="000000"/>
        </w:rPr>
        <w:t>；</w:t>
      </w:r>
    </w:p>
    <w:p w14:paraId="0AD131B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4</w:t>
      </w:r>
      <w:r w:rsidRPr="00183D06">
        <w:rPr>
          <w:rFonts w:hint="eastAsia"/>
          <w:color w:val="000000"/>
        </w:rPr>
        <w:t>）本基金参与股票期权交易，应当符合下列投资限制：</w:t>
      </w:r>
    </w:p>
    <w:p w14:paraId="166D948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基金因未平仓的期权合约支付和收取的权利金总额不得超过基金资产净值的</w:t>
      </w:r>
      <w:r w:rsidRPr="00183D06">
        <w:rPr>
          <w:rFonts w:hint="eastAsia"/>
          <w:color w:val="000000"/>
        </w:rPr>
        <w:t>10%</w:t>
      </w:r>
      <w:r w:rsidRPr="00183D06">
        <w:rPr>
          <w:rFonts w:hint="eastAsia"/>
          <w:color w:val="000000"/>
        </w:rPr>
        <w:t>；</w:t>
      </w:r>
    </w:p>
    <w:p w14:paraId="04E6A382"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开仓卖出认购期权的，应持有足额标的证券；开仓卖出认沽期权的，应持有合约行权所需的全额现金或交易所规则认可的可冲抵期权保证金的现金等价物；</w:t>
      </w:r>
    </w:p>
    <w:p w14:paraId="1F1B5DC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未平仓的期权合约面值不得超过基金资产净值的</w:t>
      </w:r>
      <w:r w:rsidRPr="00183D06">
        <w:rPr>
          <w:rFonts w:hint="eastAsia"/>
          <w:color w:val="000000"/>
        </w:rPr>
        <w:t>20%</w:t>
      </w:r>
      <w:r w:rsidRPr="00183D06">
        <w:rPr>
          <w:rFonts w:hint="eastAsia"/>
          <w:color w:val="000000"/>
        </w:rPr>
        <w:t>。其中，合约面值按照行权价乘以合约乘数计算；</w:t>
      </w:r>
    </w:p>
    <w:p w14:paraId="77E8C9C5" w14:textId="30550785"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5</w:t>
      </w:r>
      <w:r w:rsidRPr="00183D06">
        <w:rPr>
          <w:rFonts w:hint="eastAsia"/>
          <w:color w:val="000000"/>
        </w:rPr>
        <w:t>）本基金参与转融通证券出借业务的</w:t>
      </w:r>
      <w:r w:rsidR="009945FF">
        <w:rPr>
          <w:rFonts w:hint="eastAsia"/>
          <w:color w:val="000000"/>
        </w:rPr>
        <w:t>，</w:t>
      </w:r>
      <w:r w:rsidRPr="00183D06">
        <w:rPr>
          <w:rFonts w:hint="eastAsia"/>
          <w:color w:val="000000"/>
        </w:rPr>
        <w:t>应当符合下列要求：</w:t>
      </w:r>
    </w:p>
    <w:p w14:paraId="389172C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本基金在任何交易日日终，参与转融通证券出借业务的资产不得超过基金资产净值的</w:t>
      </w:r>
      <w:r w:rsidRPr="00183D06">
        <w:rPr>
          <w:rFonts w:hint="eastAsia"/>
          <w:color w:val="000000"/>
        </w:rPr>
        <w:t>30%</w:t>
      </w:r>
      <w:r w:rsidRPr="00183D06">
        <w:rPr>
          <w:rFonts w:hint="eastAsia"/>
          <w:color w:val="000000"/>
        </w:rPr>
        <w:t>，其中出借期限在</w:t>
      </w:r>
      <w:r w:rsidRPr="00183D06">
        <w:rPr>
          <w:rFonts w:hint="eastAsia"/>
          <w:color w:val="000000"/>
        </w:rPr>
        <w:t>10</w:t>
      </w:r>
      <w:r w:rsidRPr="00183D06">
        <w:rPr>
          <w:rFonts w:hint="eastAsia"/>
          <w:color w:val="000000"/>
        </w:rPr>
        <w:t>个交易日以上的出借证券应纳入《流动性风险管理规定》所述流动性受限证券的范围；</w:t>
      </w:r>
    </w:p>
    <w:p w14:paraId="3EEDA2B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本基金在任何交易日日终，参与出借业务的单只证券不得超过基金持有该证券总量的</w:t>
      </w:r>
      <w:r w:rsidRPr="00183D06">
        <w:rPr>
          <w:rFonts w:hint="eastAsia"/>
          <w:color w:val="000000"/>
        </w:rPr>
        <w:t>30%</w:t>
      </w:r>
      <w:r w:rsidRPr="00183D06">
        <w:rPr>
          <w:rFonts w:hint="eastAsia"/>
          <w:color w:val="000000"/>
        </w:rPr>
        <w:t>；</w:t>
      </w:r>
    </w:p>
    <w:p w14:paraId="3D877569"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证券出借的平均剩余期限不得超过</w:t>
      </w:r>
      <w:r w:rsidRPr="00183D06">
        <w:rPr>
          <w:rFonts w:hint="eastAsia"/>
          <w:color w:val="000000"/>
        </w:rPr>
        <w:t>30</w:t>
      </w:r>
      <w:r w:rsidRPr="00183D06">
        <w:rPr>
          <w:rFonts w:hint="eastAsia"/>
          <w:color w:val="000000"/>
        </w:rPr>
        <w:t>天，平均剩余期限按市值加权平均计算；</w:t>
      </w:r>
    </w:p>
    <w:p w14:paraId="10B0027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4</w:t>
      </w:r>
      <w:r w:rsidRPr="00183D06">
        <w:rPr>
          <w:rFonts w:hint="eastAsia"/>
          <w:color w:val="000000"/>
        </w:rPr>
        <w:t>）最近</w:t>
      </w:r>
      <w:r w:rsidRPr="00183D06">
        <w:rPr>
          <w:rFonts w:hint="eastAsia"/>
          <w:color w:val="000000"/>
        </w:rPr>
        <w:t>6</w:t>
      </w:r>
      <w:r w:rsidRPr="00183D06">
        <w:rPr>
          <w:rFonts w:hint="eastAsia"/>
          <w:color w:val="000000"/>
        </w:rPr>
        <w:t>个月内日均基金资产净值不得低于</w:t>
      </w:r>
      <w:r w:rsidRPr="00183D06">
        <w:rPr>
          <w:rFonts w:hint="eastAsia"/>
          <w:color w:val="000000"/>
        </w:rPr>
        <w:t>2</w:t>
      </w:r>
      <w:r w:rsidRPr="00183D06">
        <w:rPr>
          <w:rFonts w:hint="eastAsia"/>
          <w:color w:val="000000"/>
        </w:rPr>
        <w:t>亿元；</w:t>
      </w:r>
    </w:p>
    <w:p w14:paraId="4B5AF6A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6</w:t>
      </w:r>
      <w:r w:rsidRPr="00183D06">
        <w:rPr>
          <w:rFonts w:hint="eastAsia"/>
          <w:color w:val="000000"/>
        </w:rPr>
        <w:t>）本基金投资存托凭证的比例限制依照内地上市交易的股票执行；</w:t>
      </w:r>
    </w:p>
    <w:p w14:paraId="7BB54EB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7</w:t>
      </w:r>
      <w:r w:rsidRPr="00183D06">
        <w:rPr>
          <w:rFonts w:hint="eastAsia"/>
          <w:color w:val="000000"/>
        </w:rPr>
        <w:t>）法律法规及中国证监会规定的和《基金合同》约定的其他投资比例限制。</w:t>
      </w:r>
    </w:p>
    <w:p w14:paraId="7598B6F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除上述第（</w:t>
      </w:r>
      <w:r w:rsidRPr="00183D06">
        <w:rPr>
          <w:rFonts w:hint="eastAsia"/>
          <w:color w:val="000000"/>
        </w:rPr>
        <w:t>6</w:t>
      </w:r>
      <w:r w:rsidRPr="00183D06">
        <w:rPr>
          <w:rFonts w:hint="eastAsia"/>
          <w:color w:val="000000"/>
        </w:rPr>
        <w:t>）、（</w:t>
      </w:r>
      <w:r w:rsidRPr="00183D06">
        <w:rPr>
          <w:rFonts w:hint="eastAsia"/>
          <w:color w:val="000000"/>
        </w:rPr>
        <w:t>9</w:t>
      </w:r>
      <w:r w:rsidRPr="00183D06">
        <w:rPr>
          <w:rFonts w:hint="eastAsia"/>
          <w:color w:val="000000"/>
        </w:rPr>
        <w:t>）、（</w:t>
      </w:r>
      <w:r w:rsidRPr="00183D06">
        <w:rPr>
          <w:rFonts w:hint="eastAsia"/>
          <w:color w:val="000000"/>
        </w:rPr>
        <w:t>10</w:t>
      </w:r>
      <w:r w:rsidRPr="00183D06">
        <w:rPr>
          <w:rFonts w:hint="eastAsia"/>
          <w:color w:val="000000"/>
        </w:rPr>
        <w:t>）、（</w:t>
      </w:r>
      <w:r w:rsidRPr="00183D06">
        <w:rPr>
          <w:rFonts w:hint="eastAsia"/>
          <w:color w:val="000000"/>
        </w:rPr>
        <w:t>15</w:t>
      </w:r>
      <w:r w:rsidRPr="00183D06">
        <w:rPr>
          <w:rFonts w:hint="eastAsia"/>
          <w:color w:val="000000"/>
        </w:rPr>
        <w:t>）项另有约定外，因证券</w:t>
      </w:r>
      <w:r w:rsidRPr="00183D06">
        <w:rPr>
          <w:rFonts w:hint="eastAsia"/>
          <w:color w:val="000000"/>
        </w:rPr>
        <w:t>/</w:t>
      </w:r>
      <w:r w:rsidRPr="00183D06">
        <w:rPr>
          <w:rFonts w:hint="eastAsia"/>
          <w:color w:val="000000"/>
        </w:rPr>
        <w:t>期货市场波动、证券发行人合</w:t>
      </w:r>
      <w:r w:rsidRPr="00183D06">
        <w:rPr>
          <w:rFonts w:hint="eastAsia"/>
          <w:color w:val="000000"/>
        </w:rPr>
        <w:lastRenderedPageBreak/>
        <w:t>并、基金规模变动、标的指数成份股调整、标的指数成份股流动性限制等基金管理人之外的因素致使基金投资比例不符合上述规定投资比例的，基金管理人应当在</w:t>
      </w:r>
      <w:r w:rsidRPr="00183D06">
        <w:rPr>
          <w:rFonts w:hint="eastAsia"/>
          <w:color w:val="000000"/>
        </w:rPr>
        <w:t>10</w:t>
      </w:r>
      <w:r w:rsidRPr="00183D06">
        <w:rPr>
          <w:rFonts w:hint="eastAsia"/>
          <w:color w:val="000000"/>
        </w:rPr>
        <w:t>个交易日内进行调整，但中国证监会规定的特殊情形除外。法律法规另有规定的，从其规定。</w:t>
      </w:r>
    </w:p>
    <w:p w14:paraId="7EAFF379"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本基金参与转融通证券出借业务，因证券市场波动、上市公司合并、基金规模变动等基金管理人之外的因素致使基金投资不符合上述第（</w:t>
      </w:r>
      <w:r w:rsidRPr="00183D06">
        <w:rPr>
          <w:rFonts w:hint="eastAsia"/>
          <w:color w:val="000000"/>
        </w:rPr>
        <w:t>15</w:t>
      </w:r>
      <w:r w:rsidRPr="00183D06">
        <w:rPr>
          <w:rFonts w:hint="eastAsia"/>
          <w:color w:val="000000"/>
        </w:rPr>
        <w:t>）项规定的，基金管理人不得新增出借业务。</w:t>
      </w:r>
      <w:r w:rsidRPr="00183D06">
        <w:rPr>
          <w:rFonts w:hint="eastAsia"/>
          <w:color w:val="000000"/>
        </w:rPr>
        <w:t xml:space="preserve"> </w:t>
      </w:r>
    </w:p>
    <w:p w14:paraId="3F1C6FC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自基金合同生效之日起</w:t>
      </w:r>
      <w:r w:rsidRPr="00183D06">
        <w:rPr>
          <w:rFonts w:hint="eastAsia"/>
          <w:color w:val="000000"/>
        </w:rPr>
        <w:t>6</w:t>
      </w:r>
      <w:r w:rsidRPr="00183D06">
        <w:rPr>
          <w:rFonts w:hint="eastAsia"/>
          <w:color w:val="000000"/>
        </w:rPr>
        <w:t>个月内使基金的投资组合比例符合基金合同的有关约定。期间，基金的投资范围、投资策略应当符合基金合同的约定。基金托管人对基金的投资的监督与检查自基金合同生效之日起开始。</w:t>
      </w:r>
    </w:p>
    <w:p w14:paraId="40F8104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0794A95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本基金财产不得用于以下投资或者活动：</w:t>
      </w:r>
    </w:p>
    <w:p w14:paraId="6D304D22"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承销证券；</w:t>
      </w:r>
      <w:r w:rsidRPr="00183D06">
        <w:rPr>
          <w:rFonts w:hint="eastAsia"/>
          <w:color w:val="000000"/>
        </w:rPr>
        <w:t xml:space="preserve"> </w:t>
      </w:r>
    </w:p>
    <w:p w14:paraId="710C00D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违反规定向他人贷款或者提供担保；</w:t>
      </w:r>
      <w:r w:rsidRPr="00183D06">
        <w:rPr>
          <w:rFonts w:hint="eastAsia"/>
          <w:color w:val="000000"/>
        </w:rPr>
        <w:t xml:space="preserve"> </w:t>
      </w:r>
    </w:p>
    <w:p w14:paraId="7489431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3</w:t>
      </w:r>
      <w:r w:rsidRPr="00183D06">
        <w:rPr>
          <w:rFonts w:hint="eastAsia"/>
          <w:color w:val="000000"/>
        </w:rPr>
        <w:t>）从事承担无限责任的投资；</w:t>
      </w:r>
      <w:r w:rsidRPr="00183D06">
        <w:rPr>
          <w:rFonts w:hint="eastAsia"/>
          <w:color w:val="000000"/>
        </w:rPr>
        <w:t xml:space="preserve"> </w:t>
      </w:r>
    </w:p>
    <w:p w14:paraId="50DFEDD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4</w:t>
      </w:r>
      <w:r w:rsidRPr="00183D06">
        <w:rPr>
          <w:rFonts w:hint="eastAsia"/>
          <w:color w:val="000000"/>
        </w:rPr>
        <w:t>）买卖其他基金份额，但是中国证监会另有规定的除外；</w:t>
      </w:r>
    </w:p>
    <w:p w14:paraId="39B3861A"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5</w:t>
      </w:r>
      <w:r w:rsidRPr="00183D06">
        <w:rPr>
          <w:rFonts w:hint="eastAsia"/>
          <w:color w:val="000000"/>
        </w:rPr>
        <w:t>）向基金管理人、基金托管人出资；</w:t>
      </w:r>
      <w:r w:rsidRPr="00183D06">
        <w:rPr>
          <w:rFonts w:hint="eastAsia"/>
          <w:color w:val="000000"/>
        </w:rPr>
        <w:t xml:space="preserve"> </w:t>
      </w:r>
    </w:p>
    <w:p w14:paraId="372C741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6</w:t>
      </w:r>
      <w:r w:rsidRPr="00183D06">
        <w:rPr>
          <w:rFonts w:hint="eastAsia"/>
          <w:color w:val="000000"/>
        </w:rPr>
        <w:t>）从事内幕交易、操纵证券交易价格及其他不正当的证券交易活动；</w:t>
      </w:r>
      <w:r w:rsidRPr="00183D06">
        <w:rPr>
          <w:rFonts w:hint="eastAsia"/>
          <w:color w:val="000000"/>
        </w:rPr>
        <w:t xml:space="preserve"> </w:t>
      </w:r>
    </w:p>
    <w:p w14:paraId="3F6EEF6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7</w:t>
      </w:r>
      <w:r w:rsidRPr="00183D06">
        <w:rPr>
          <w:rFonts w:hint="eastAsia"/>
          <w:color w:val="000000"/>
        </w:rPr>
        <w:t>）法律、行政法规或者中国证监会规定禁止的其他活动。</w:t>
      </w:r>
    </w:p>
    <w:p w14:paraId="1DE3E43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4.</w:t>
      </w:r>
      <w:r w:rsidRPr="00183D06">
        <w:rPr>
          <w:rFonts w:hint="eastAsia"/>
          <w:color w:val="000000"/>
        </w:rPr>
        <w:t>基金管理人运用基金财产买卖基金管理人、基金托管人及其控股股东、实际控制人或者与其有其他重大利害关系的公司发行的证券或者承销期内承销的证券，或者从事其他重大关联交易的，应当符合基金的投资目标和投资策略，遵循持有人利益优先原则，防范利益冲突，建立健全内部审批机制和评估机制，按照市场公平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AB7E87A"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5.</w:t>
      </w:r>
      <w:r w:rsidRPr="00183D06">
        <w:rPr>
          <w:rFonts w:hint="eastAsia"/>
          <w:color w:val="000000"/>
        </w:rPr>
        <w:t>如果法律法规及监管政策等对基金合同约定的投资禁止行为和投资组合比例限制进行变更的，本基金可相应调整禁止行为和投资比例限制规定，不需经基金份额持有人大会审议。《基金法》及其他有关法律法规或监管部门取消上述限制的，履行适当程序后，基金不受上述限制。</w:t>
      </w:r>
    </w:p>
    <w:p w14:paraId="0C5E74E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二）基金托管人根据有关法律法规的规定及《基金合同》的约定，对基金管理人选择存款银行进行监督。基金投资银行定期存款的，基金管理人应根据法律法规的规定及《基金合同》的约定，确定符合条件的所有存款银行的名单，并及时提供给基金托管人，基金托管</w:t>
      </w:r>
      <w:r w:rsidRPr="00183D06">
        <w:rPr>
          <w:rFonts w:hint="eastAsia"/>
          <w:color w:val="000000"/>
        </w:rPr>
        <w:lastRenderedPageBreak/>
        <w:t>人应据以对基金投资银行存款的交易对手是否符合有关规定进行监督。对于不符合规定的银行存款，基金托管人可以拒绝执行，并通知基金管理人。</w:t>
      </w:r>
    </w:p>
    <w:p w14:paraId="1EB6861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本基金投资银行存款应符合如下规定：</w:t>
      </w:r>
    </w:p>
    <w:p w14:paraId="5B42526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 xml:space="preserve">1. </w:t>
      </w:r>
      <w:r w:rsidRPr="00183D06">
        <w:rPr>
          <w:rFonts w:hint="eastAsia"/>
          <w:color w:val="000000"/>
        </w:rPr>
        <w:t>本基金投资于有固定期限银行存款的比例不得超过基金资产净值的</w:t>
      </w:r>
      <w:r w:rsidRPr="00183D06">
        <w:rPr>
          <w:rFonts w:hint="eastAsia"/>
          <w:color w:val="000000"/>
        </w:rPr>
        <w:t>30%</w:t>
      </w:r>
      <w:r w:rsidRPr="00183D06">
        <w:rPr>
          <w:rFonts w:hint="eastAsia"/>
          <w:color w:val="000000"/>
        </w:rPr>
        <w:t>，但投资于有存款期限，根据协议可提前支取的银行存款，不受上述比例限制；投资于具有基金托管人资格的同一商业银行的银行存款、同业存单占基金资产净值的比例合计不得超过</w:t>
      </w:r>
      <w:r w:rsidRPr="00183D06">
        <w:rPr>
          <w:rFonts w:hint="eastAsia"/>
          <w:color w:val="000000"/>
        </w:rPr>
        <w:t>20%</w:t>
      </w:r>
      <w:r w:rsidRPr="00183D06">
        <w:rPr>
          <w:rFonts w:hint="eastAsia"/>
          <w:color w:val="000000"/>
        </w:rPr>
        <w:t>；投资于不具有基金托管人资格的同一商业银行的银行存款、同业存单占基金资产净值的比例合计不得超过</w:t>
      </w:r>
      <w:r w:rsidRPr="00183D06">
        <w:rPr>
          <w:rFonts w:hint="eastAsia"/>
          <w:color w:val="000000"/>
        </w:rPr>
        <w:t>5%</w:t>
      </w:r>
      <w:r w:rsidRPr="00183D06">
        <w:rPr>
          <w:rFonts w:hint="eastAsia"/>
          <w:color w:val="000000"/>
        </w:rPr>
        <w:t>。</w:t>
      </w:r>
    </w:p>
    <w:p w14:paraId="1A61236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有关法律法规或监管部门制定或修改新的定期存款投资政策，基金管理人履行适当程序后，可相应调整投资组合限制的规定。</w:t>
      </w:r>
    </w:p>
    <w:p w14:paraId="1B97C6F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基金管理人负责对本基金存款银行的评估与研究，建立健全银行存款的业务流程、岗位职责、风险控制措施和监察稽核制度，切实防范有关风险。基金托管人负责对本基金银行定期存款业务的监督与核查，审查、复核相关协议、账户资料、投资指令、存款证实书等有关文件，切实履行托管职责。</w:t>
      </w:r>
    </w:p>
    <w:p w14:paraId="28B7B89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基金管理人负责控制信用风险。信用风险主要包括存款银行的信用等级、存款银行的支付能力等涉及到存款银行选择方面的风险。因选择存款银行不当造成基金财产损失的，由基金管理人承担责任。</w:t>
      </w:r>
    </w:p>
    <w:p w14:paraId="2B310C5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基金管理人负责控制流动性风险，并承担因控制不力而造成的损失。流动性风险主要包括基金管理人要求全部提前支取、部分提前支取或到期支取而存款银行未能及时兑付的风险、基金投资银行存款不能满足基金正常结算业务的风险、因全部提前支取或部分提前支取而涉及的利息损失影响估值等涉及到基金流动性方面的风险。</w:t>
      </w:r>
    </w:p>
    <w:p w14:paraId="13B321C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3</w:t>
      </w:r>
      <w:r w:rsidRPr="00183D06">
        <w:rPr>
          <w:rFonts w:hint="eastAsia"/>
          <w:color w:val="000000"/>
        </w:rPr>
        <w:t>）基金管理人须加强内部风险控制制度的建设。如因基金管理人员工职务行为导致基金财产受到损失的，需由基金管理人承担由此造成的损失。</w:t>
      </w:r>
    </w:p>
    <w:p w14:paraId="5A237D4C"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4</w:t>
      </w:r>
      <w:r w:rsidRPr="00183D06">
        <w:rPr>
          <w:rFonts w:hint="eastAsia"/>
          <w:color w:val="000000"/>
        </w:rPr>
        <w:t>）基金管理人与基金托管人在开展基金存款业务时，应严格遵守《基金法》、《运作办法》等有关法律法规，以及国家有关账户管理、利率管理、支付结算等的各项规定。</w:t>
      </w:r>
    </w:p>
    <w:p w14:paraId="1E8ABAA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三）基金投资银行存款协议的签订、账户开设与管理、投资指令与资金划付、账目核对、到期兑付、提前支取</w:t>
      </w:r>
    </w:p>
    <w:p w14:paraId="4B28788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基金投资银行存款协议的签订</w:t>
      </w:r>
    </w:p>
    <w:p w14:paraId="6AA4D2A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基金管理人应与符合资格的存款银行总行或其授权分行签订《基金存款业务总体合作协议》（以下简称《总体合作协议》），确定《存款协议书》的格式范本。《总体合作协议》和《存款协议书》的格式范本由基金托管人与基金管理人共同商定。</w:t>
      </w:r>
    </w:p>
    <w:p w14:paraId="5031EA9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基金托管人依据相关法规对《总体合作协议》和《存款协议书》的内容进行复核，审查存款银行资格等。</w:t>
      </w:r>
    </w:p>
    <w:p w14:paraId="26019D3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3</w:t>
      </w:r>
      <w:r w:rsidRPr="00183D06">
        <w:rPr>
          <w:rFonts w:hint="eastAsia"/>
          <w:color w:val="000000"/>
        </w:rPr>
        <w:t>）基金管理人应在《存款协议书》中明确存款证实书或其他有效存款凭证的办理方</w:t>
      </w:r>
      <w:r w:rsidRPr="00183D06">
        <w:rPr>
          <w:rFonts w:hint="eastAsia"/>
          <w:color w:val="000000"/>
        </w:rPr>
        <w:lastRenderedPageBreak/>
        <w:t>式、邮寄地址、联系人和联系电话，以及存款证实书或其他有效凭证在邮寄过程中遗失后，存款余额的确认及兑付办法等。</w:t>
      </w:r>
    </w:p>
    <w:p w14:paraId="26F9123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4</w:t>
      </w:r>
      <w:r w:rsidRPr="00183D06">
        <w:rPr>
          <w:rFonts w:hint="eastAsia"/>
          <w:color w:val="000000"/>
        </w:rPr>
        <w:t>）由存款银行指定的存放存款的分支机构（以下简称“存款分支机构”）寄送或上门交付存款证实书或其他有效存款凭证的，基金托管人可向存款分支机构的上级行发出存款余额询证函，存款分支机构及其上级行应予配合。</w:t>
      </w:r>
    </w:p>
    <w:p w14:paraId="3C3C632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5</w:t>
      </w:r>
      <w:r w:rsidRPr="00183D06">
        <w:rPr>
          <w:rFonts w:hint="eastAsia"/>
          <w:color w:val="000000"/>
        </w:rPr>
        <w:t>）基金管理人应在《存款协议书》中规定，基金存放到期或提前兑付的资金应全部划转到指定的基金托管账户，并在《存款协议书》写明账户名称和账号，未划入指定账户的，由存款银行承担一切责任。</w:t>
      </w:r>
    </w:p>
    <w:p w14:paraId="73B5B31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6</w:t>
      </w:r>
      <w:r w:rsidRPr="00183D06">
        <w:rPr>
          <w:rFonts w:hint="eastAsia"/>
          <w:color w:val="000000"/>
        </w:rPr>
        <w:t>）基金管理人应在《存款协议书》中规定，在存期内，如本基金银行账户、预留印鉴发生变更，管理人应及时书面通知存款行，书面通知应加盖基金托管人预留印鉴。存款分支机构应及时就变更事项向基金管理人、基金托管人出具正式书面确认书。变更通知的送达方式同开户手续。在存期内，存款分支机构和基金托管人的指定联系人变更，应及时加盖公章书面通知对方。</w:t>
      </w:r>
    </w:p>
    <w:p w14:paraId="1CA3D82A"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7</w:t>
      </w:r>
      <w:r w:rsidRPr="00183D06">
        <w:rPr>
          <w:rFonts w:hint="eastAsia"/>
          <w:color w:val="000000"/>
        </w:rPr>
        <w:t>）基金管理人应在《存款协议书》中规定，因定期存款产生的存单不得被质押或以任何方式被抵押，不得用于转让和背书。</w:t>
      </w:r>
    </w:p>
    <w:p w14:paraId="54A88B4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2.</w:t>
      </w:r>
      <w:r w:rsidRPr="00183D06">
        <w:rPr>
          <w:rFonts w:hint="eastAsia"/>
          <w:color w:val="000000"/>
        </w:rPr>
        <w:t>基金投资银行存款时的账户开设与管理</w:t>
      </w:r>
    </w:p>
    <w:p w14:paraId="60F3788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基金投资于银行存款时，基金管理人应当依据基金管理人与存款银行签订的《总体合作协议》、《存款协议书》等，以基金的名义在存款银行总行或授权分行指定的分支机构开立银行账户。</w:t>
      </w:r>
    </w:p>
    <w:p w14:paraId="7763E88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基金投资于银行存款时的预留印鉴由基金托管人保管和使用。</w:t>
      </w:r>
    </w:p>
    <w:p w14:paraId="4EDC44D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存款凭证传递、账目核对及到期兑付</w:t>
      </w:r>
    </w:p>
    <w:p w14:paraId="7349656F"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1</w:t>
      </w:r>
      <w:r w:rsidRPr="00183D06">
        <w:rPr>
          <w:rFonts w:hint="eastAsia"/>
          <w:color w:val="000000"/>
        </w:rPr>
        <w:t>）存款证实书等存款凭证传递</w:t>
      </w:r>
    </w:p>
    <w:p w14:paraId="61C54D2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存款资金只能存放于存款银行总行或者其授权分行指定的分支机构。基金管理人应在《存款协议书》中规定，存款银行分支机构应为基金开具存款证实书或其他有效存款凭证（下称“存款凭证”），该存款凭证为基金存款确认或到期提款的有效凭证，且对应每笔存款仅能开具唯一存款凭证。资金到账当日，由存款银行分支机构指定的会计主管传真一份存款凭证复印件并与基金托管人电话确认收妥后，将存款凭证原件通过快递寄送或上门交付至基金托管人指定联系人；若存款银行分支机构代为保管存款凭证的，由存款银行分支机构指定会计主管传真一份存款凭证复印件并与基金托管人电话确认收妥。</w:t>
      </w:r>
    </w:p>
    <w:p w14:paraId="692DDED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2</w:t>
      </w:r>
      <w:r w:rsidRPr="00183D06">
        <w:rPr>
          <w:rFonts w:hint="eastAsia"/>
          <w:color w:val="000000"/>
        </w:rPr>
        <w:t>）存款凭证的遗失补办</w:t>
      </w:r>
    </w:p>
    <w:p w14:paraId="1FCB63E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存款凭证在邮寄过程中遗失的，由基金管理人向存款银行提出补办申请，基金管理人应督促存款银行尽快补办存款凭证，并按以上（</w:t>
      </w:r>
      <w:r w:rsidRPr="00183D06">
        <w:rPr>
          <w:rFonts w:hint="eastAsia"/>
          <w:color w:val="000000"/>
        </w:rPr>
        <w:t>1</w:t>
      </w:r>
      <w:r w:rsidRPr="00183D06">
        <w:rPr>
          <w:rFonts w:hint="eastAsia"/>
          <w:color w:val="000000"/>
        </w:rPr>
        <w:t>）的方式快递或上门交付至托管人，原存款凭证自动作废。</w:t>
      </w:r>
    </w:p>
    <w:p w14:paraId="58C487C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3</w:t>
      </w:r>
      <w:r w:rsidRPr="00183D06">
        <w:rPr>
          <w:rFonts w:hint="eastAsia"/>
          <w:color w:val="000000"/>
        </w:rPr>
        <w:t>）账目核对</w:t>
      </w:r>
    </w:p>
    <w:p w14:paraId="0699EEF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lastRenderedPageBreak/>
        <w:t>每个工作日，基金管理人应与基金托管人核对各项银行存款投资余额及应计利息。</w:t>
      </w:r>
    </w:p>
    <w:p w14:paraId="5A70E4A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应在《存款协议书》中规定，对于存期超过</w:t>
      </w:r>
      <w:r w:rsidRPr="00183D06">
        <w:rPr>
          <w:rFonts w:hint="eastAsia"/>
          <w:color w:val="000000"/>
        </w:rPr>
        <w:t>3</w:t>
      </w:r>
      <w:r w:rsidRPr="00183D06">
        <w:rPr>
          <w:rFonts w:hint="eastAsia"/>
          <w:color w:val="000000"/>
        </w:rPr>
        <w:t>个月的定期存款，存款银行应于每季末后</w:t>
      </w:r>
      <w:r w:rsidRPr="00183D06">
        <w:rPr>
          <w:rFonts w:hint="eastAsia"/>
          <w:color w:val="000000"/>
        </w:rPr>
        <w:t>5</w:t>
      </w:r>
      <w:r w:rsidRPr="00183D06">
        <w:rPr>
          <w:rFonts w:hint="eastAsia"/>
          <w:color w:val="000000"/>
        </w:rPr>
        <w:t>个工作日内向基金托管人指定人员寄送对账单。因存款银行未寄送对账单造成的资金被挪用、盗取的责任由存款银行承担。</w:t>
      </w:r>
    </w:p>
    <w:p w14:paraId="3801991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存款银行应配合基金托管人对存款凭证的询证，并在询证函上加盖存款银行公章寄送至基金托管人指定联系人。</w:t>
      </w:r>
    </w:p>
    <w:p w14:paraId="305BC65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w:t>
      </w:r>
      <w:r w:rsidRPr="00183D06">
        <w:rPr>
          <w:rFonts w:hint="eastAsia"/>
          <w:color w:val="000000"/>
        </w:rPr>
        <w:t>4</w:t>
      </w:r>
      <w:r w:rsidRPr="00183D06">
        <w:rPr>
          <w:rFonts w:hint="eastAsia"/>
          <w:color w:val="000000"/>
        </w:rPr>
        <w:t>）到期兑付</w:t>
      </w:r>
    </w:p>
    <w:p w14:paraId="4BD4415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提前通知基金托管人通过快递将存款凭证原件寄给存款银行分支机构指定的会计主管。存款银行未收到存款凭证原件的，应与基金托管人电话询问。存款到期前基金管理人与存款银行确认存款凭证收到并于到期日兑付存款本息事宜。</w:t>
      </w:r>
    </w:p>
    <w:p w14:paraId="28DC2CC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托管人在存款到期日未收到存款本息或存款本息金额不符时，通知基金管理人与存款银行接洽存款到账时间及利息补付事宜。基金管理人应将接洽结果告知基金托管人，基金托管人收妥存款本息的当日通知基金管理人。</w:t>
      </w:r>
    </w:p>
    <w:p w14:paraId="21AEBDA3"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应在《存款协议书》中规定，存款凭证在邮寄过程中遗失的，存款银行应立即通知基金托管人，基金托管人在原存款凭证复印件上加盖公章并出具相关证明文件后，与存款银行指定会计主管电话确认后，存款银行应在到期日将存款本息划至指定的基金资金账户。如果存款到期日为法定节假日，存款银行顺延至到期后第一个工作日支付，存款银行需按原协议约定利率和实际延期天数支付延期利息。</w:t>
      </w:r>
    </w:p>
    <w:p w14:paraId="47ADECE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4.</w:t>
      </w:r>
      <w:r w:rsidRPr="00183D06">
        <w:rPr>
          <w:rFonts w:hint="eastAsia"/>
          <w:color w:val="000000"/>
        </w:rPr>
        <w:t>提前支取</w:t>
      </w:r>
    </w:p>
    <w:p w14:paraId="7666603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如果在存款期限内，由于基金规模发生缩减的原因或者出于流动性管理的需要等原因，基金管理人可以提前支取全部或部分资金。</w:t>
      </w:r>
    </w:p>
    <w:p w14:paraId="5084FE7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提前支取的具体事项按照基金管理人与存款银行签订的《存款协议书》执行。</w:t>
      </w:r>
    </w:p>
    <w:p w14:paraId="1922B36F"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5.</w:t>
      </w:r>
      <w:r w:rsidRPr="00183D06">
        <w:rPr>
          <w:rFonts w:hint="eastAsia"/>
          <w:color w:val="000000"/>
        </w:rPr>
        <w:t>基金投资银行存款的监督</w:t>
      </w:r>
    </w:p>
    <w:p w14:paraId="634A768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托管人发现基金管理人在进行存款投资时有违反有关法律法规的规定及《基金合同》的约定的行为，应及时以书面形式通知基金管理人在</w:t>
      </w:r>
      <w:r w:rsidRPr="00183D06">
        <w:rPr>
          <w:rFonts w:hint="eastAsia"/>
          <w:color w:val="000000"/>
        </w:rPr>
        <w:t xml:space="preserve">10 </w:t>
      </w:r>
      <w:r w:rsidRPr="00183D06">
        <w:rPr>
          <w:rFonts w:hint="eastAsia"/>
          <w:color w:val="000000"/>
        </w:rPr>
        <w:t>个工作日内纠正。基金管理人对基金托管人通知的违规事项未能在</w:t>
      </w:r>
      <w:r w:rsidRPr="00183D06">
        <w:rPr>
          <w:rFonts w:hint="eastAsia"/>
          <w:color w:val="000000"/>
        </w:rPr>
        <w:t xml:space="preserve">10 </w:t>
      </w:r>
      <w:r w:rsidRPr="00183D06">
        <w:rPr>
          <w:rFonts w:hint="eastAsia"/>
          <w:color w:val="000000"/>
        </w:rPr>
        <w:t>个工作日内纠正的，基金托管人应报告中国证监会。基金托管人发现基金管理人有重大违规行为，应立即报告中国证监会，同时通知基金管理人在</w:t>
      </w:r>
      <w:r w:rsidRPr="00183D06">
        <w:rPr>
          <w:rFonts w:hint="eastAsia"/>
          <w:color w:val="000000"/>
        </w:rPr>
        <w:t xml:space="preserve">10 </w:t>
      </w:r>
      <w:r w:rsidRPr="00183D06">
        <w:rPr>
          <w:rFonts w:hint="eastAsia"/>
          <w:color w:val="000000"/>
        </w:rPr>
        <w:t>个工作日内纠正或拒绝结算，若因基金管理人拒不执行造成基金财产损失的，相关损失由基金管理人承担，基金托管人不承担任何责任。</w:t>
      </w:r>
    </w:p>
    <w:p w14:paraId="3AB0E9C9"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有责任确保及时将更新后的交易对手名单发送给基金托管人，否则由此造成的损失应由基金管理人承担。基金管理人应严格按照交易对手名单</w:t>
      </w:r>
      <w:r w:rsidRPr="00183D06">
        <w:rPr>
          <w:rFonts w:hint="eastAsia"/>
          <w:color w:val="000000"/>
        </w:rPr>
        <w:lastRenderedPageBreak/>
        <w:t>的范围在银行间债券市场选择交易对手。基金托管人监督基金管理人是否按事前提供的银行间债券市场交易对手名单进行交易。如基金管理人在基金首次投资银行间债券市场之前仍未向基金托管人提供银行间债券市场交易对手名单的，视为基金管理人认可全市场交易对手。在基金存续期间基金管理人可以调整交易对手名单，但应将调整结果至少提前一个工作日书面通知基金托管人。新名单确定时已与本次剔除的交易对手所进行但尚未结算的交易，仍应按照协议进行结算，但不得再发生新的交易。如基金管理人根据市场需要临时调整银行间债券交易对手名单及结算方式的，应向基金托管人说明理由，并在与交易对手发生交易前</w:t>
      </w:r>
      <w:r w:rsidRPr="00183D06">
        <w:rPr>
          <w:rFonts w:hint="eastAsia"/>
          <w:color w:val="000000"/>
        </w:rPr>
        <w:t>3</w:t>
      </w:r>
      <w:r w:rsidRPr="00183D06">
        <w:rPr>
          <w:rFonts w:hint="eastAsia"/>
          <w:color w:val="000000"/>
        </w:rPr>
        <w:t>个交易日内与基金托管人协商解决。</w:t>
      </w:r>
    </w:p>
    <w:p w14:paraId="3005A35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负责对交易对手的资信控制，按银行间债券市场的交易规则进行交易，并负责解决因交易对手不履行合同而造成的纠纷及损失。若未履约的交易对手在基金管理人确定的时间内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进行交易时，基金托管人应及时提醒基金管理人，基金托管人不承担由此造成的任何损失和责任。</w:t>
      </w:r>
    </w:p>
    <w:p w14:paraId="6357A927"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五）本基金投资流通受限证券，应遵守《关于基金投资非公开发行股票等流通受限证券有关问题的通知》等有关监管规定。</w:t>
      </w:r>
    </w:p>
    <w:p w14:paraId="35011CA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1.</w:t>
      </w:r>
      <w:r w:rsidRPr="00183D06">
        <w:rPr>
          <w:rFonts w:hint="eastAsia"/>
          <w:color w:val="000000"/>
        </w:rPr>
        <w:t>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14:paraId="06B40FB4"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本基金可以投资经中国证监会批准的非公开发行证券，且限于由中国证券登记结算有限责任公司、中央国债登记结算有限责任公司或银行间市场清算所股份有限公司负责登记和存管的，并可在证券交易所或全国银行间债券市场交易的证券。</w:t>
      </w:r>
    </w:p>
    <w:p w14:paraId="44CB1D3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本基金不得投资未经中国证监会批准的非公开发行证券。</w:t>
      </w:r>
    </w:p>
    <w:p w14:paraId="3F2DBDD9"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本基金不得投资有锁定期但锁定期不明确的证券。</w:t>
      </w:r>
    </w:p>
    <w:p w14:paraId="58D8FE01"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 xml:space="preserve">2. </w:t>
      </w:r>
      <w:r w:rsidRPr="00183D06">
        <w:rPr>
          <w:rFonts w:hint="eastAsia"/>
          <w:color w:val="000000"/>
        </w:rPr>
        <w:t>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14:paraId="179553D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14:paraId="56BE330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基金管理人对本基金投资流通受限证券的流动性风险负责，确保对相关风险采取积极有效的措施，在合理的时间内有效解决基金运作的流动性问题。如因基金巨额赎回或市场发生剧烈变动等原因而导致基金现金周转困难时，基金管理人应保证提供足额现金确保基金的支</w:t>
      </w:r>
      <w:r w:rsidRPr="00183D06">
        <w:rPr>
          <w:rFonts w:hint="eastAsia"/>
          <w:color w:val="000000"/>
        </w:rPr>
        <w:lastRenderedPageBreak/>
        <w:t>付结算，并承担所有损失。对本基金因投资流通受限证券导致的流动性风险，基金托管人不承担任何责任。</w:t>
      </w:r>
    </w:p>
    <w:p w14:paraId="59B857C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3.</w:t>
      </w:r>
      <w:r w:rsidRPr="00183D06">
        <w:rPr>
          <w:rFonts w:hint="eastAsia"/>
          <w:color w:val="000000"/>
        </w:rPr>
        <w:t>基金投资流通受限证券前，基金管理人应向基金托管人提供符合法律法规要求的有关书面信息，包括但不限于拟发行证券主体的中国证监会批准文件、发行证券数量、发行价格、锁定期，基金拟认购的数量、价格、总成本、应划付的认购款、资金划付时间等。基金管理人应保证上述信息的真实、完整，并应至少于拟执行投资指令前两个工作日将上述信息书面发至基金托管人，保证基金托管人有足够的时间进行审核。</w:t>
      </w:r>
    </w:p>
    <w:p w14:paraId="100D3F86"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由于基金管理人未及时提供有关证券的具体的必要的信息，致使托管人无法审核认购指令而影响认购款项划拨的，基金托管人免于承担责任。</w:t>
      </w:r>
    </w:p>
    <w:p w14:paraId="674AA84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4.</w:t>
      </w:r>
      <w:r w:rsidRPr="00183D06">
        <w:rPr>
          <w:rFonts w:hint="eastAsia"/>
          <w:color w:val="000000"/>
        </w:rPr>
        <w:t>基金托管人依照法律法规、《基金合同》、《托管协议》审核基金管理人投资流通受限证券的行为。如发现基金管理人违反了《基金合同》、《托管协议》以及其他相关法律法规的有关规定，应及时通知基金管理人，并呈报中国证监会，同时采取合理措施保护基金投资人的利益。基金托管人有权对基金管理人的违法、违规以及违反《基金合同》、《托管协议》的投资指令不予执行，并立即通知基金管理人纠正，基金管理人不予纠正或已代表基金签署合同不得不执行时，基金托管人应向中国证监会报告。</w:t>
      </w:r>
    </w:p>
    <w:p w14:paraId="3627B41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5.</w:t>
      </w:r>
      <w:r w:rsidRPr="00183D06">
        <w:rPr>
          <w:rFonts w:hint="eastAsia"/>
          <w:color w:val="000000"/>
        </w:rPr>
        <w:t>基金管理人应在基金投资非公开发行股票后两个交易日内</w:t>
      </w:r>
      <w:r w:rsidRPr="00183D06">
        <w:rPr>
          <w:rFonts w:hint="eastAsia"/>
          <w:color w:val="000000"/>
        </w:rPr>
        <w:t>,</w:t>
      </w:r>
      <w:r w:rsidRPr="00183D06">
        <w:rPr>
          <w:rFonts w:hint="eastAsia"/>
          <w:color w:val="000000"/>
        </w:rPr>
        <w:t>在中国证监会规定媒介披露所投资非公开发行股票的名称、数量、总成本、账面价值</w:t>
      </w:r>
      <w:r w:rsidRPr="00183D06">
        <w:rPr>
          <w:rFonts w:hint="eastAsia"/>
          <w:color w:val="000000"/>
        </w:rPr>
        <w:t>,</w:t>
      </w:r>
      <w:r w:rsidRPr="00183D06">
        <w:rPr>
          <w:rFonts w:hint="eastAsia"/>
          <w:color w:val="000000"/>
        </w:rPr>
        <w:t>以及总成本和账面价值占基金资产净值的比例、锁定期等信息。</w:t>
      </w:r>
    </w:p>
    <w:p w14:paraId="2C35BF70"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六）基金管理人应当对投资中期票据业务进行研究，认真评估中期票据投资业务的风险，本着审慎、勤勉尽责的原则进行中期票据的投资业务，并应符合法律法规及监管机构的相关规定。</w:t>
      </w:r>
    </w:p>
    <w:p w14:paraId="24FDEBAE"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七）基金托管人根据有关法律法规的规定及《基金合同》的约定，对基金资产净值计算、基金份额净值计算、基金参考份额净值（如有）、基金费用开支及收入确定、基金收益分配、相关信息披露、基金宣传推介材料中登载基金业绩表现数据等进行监督和核查。</w:t>
      </w:r>
    </w:p>
    <w:p w14:paraId="3C472A55"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八）基金托管人发现基金管理人的上述事项及投资指令或实际投资运作违反法律法规、《基金合同》和本托管协议的规定，应及时以电话、邮件或书面提示等方式通知基金管理人限期纠正。基金管理人应积极配合和协助基金托管人的监督和核查。基金管理人收到通知后应及时核对并回复基金托管人，对于收到的书面通知，基金管理人应以书面形式给基金托管人发出回函，就基金托管人的疑义进行解释或举证，说明违规原因及纠正期限。在上述规定期限内，基金托管人有权随时对通知事项进行复查，督促基金管理人改正。基金管理人对基金托管人通知的违规事项未能在限期内纠正的，基金托管人应报告中国证监会。</w:t>
      </w:r>
    </w:p>
    <w:p w14:paraId="112FDA9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九）基金管理人有义务配合和协助基金托管人依照法律法规、《基金合同》和本托管协议对基金业务执行核查。包括但不限于：对基金托管人发出的提示，基金管理人应在规定时间内答复并改正，或就基金托管人的疑义进行解释或举证；对基金托管人按照法律法规、</w:t>
      </w:r>
      <w:r w:rsidRPr="00183D06">
        <w:rPr>
          <w:rFonts w:hint="eastAsia"/>
          <w:color w:val="000000"/>
        </w:rPr>
        <w:lastRenderedPageBreak/>
        <w:t>基金合同和本托管协议的要求需向中国证监会报送基金监督报告的事项，基金管理人应积极配合提供相关数据资料和制度等。</w:t>
      </w:r>
    </w:p>
    <w:p w14:paraId="73E1B948"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十）若基金托管人发现基金管理人依据交易程序已经生效的指令违反法律、行政法规和其他有关规定，或者违反基金合同约定的，应当立即通知基金管理人及时纠正，由此造成的损失由基金管理人承担，托管人在履行其通知义务后，予以免责。</w:t>
      </w:r>
    </w:p>
    <w:p w14:paraId="72B29F09" w14:textId="1328F001" w:rsidR="00A32920" w:rsidRPr="00515F20" w:rsidRDefault="00183D06" w:rsidP="00A32920">
      <w:pPr>
        <w:snapToGrid w:val="0"/>
        <w:spacing w:line="360" w:lineRule="auto"/>
        <w:ind w:firstLineChars="200" w:firstLine="420"/>
        <w:rPr>
          <w:color w:val="000000"/>
        </w:rPr>
      </w:pPr>
      <w:r w:rsidRPr="00183D06">
        <w:rPr>
          <w:rFonts w:hint="eastAsia"/>
          <w:color w:val="000000"/>
        </w:rPr>
        <w:t>（十一）基金托管人发现基金管理人有重大违规行为，应及时报告中国证监会，同时通知基金管理人限期纠正。</w:t>
      </w:r>
    </w:p>
    <w:p w14:paraId="500FCDAC" w14:textId="77777777" w:rsidR="00515F20" w:rsidRPr="00515F20" w:rsidRDefault="00515F20" w:rsidP="00515F20">
      <w:pPr>
        <w:snapToGrid w:val="0"/>
        <w:spacing w:line="360" w:lineRule="auto"/>
        <w:ind w:firstLineChars="200" w:firstLine="420"/>
        <w:rPr>
          <w:color w:val="000000"/>
        </w:rPr>
      </w:pPr>
    </w:p>
    <w:p w14:paraId="09522158"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三、基金管理人对基金托管人的业务核查</w:t>
      </w:r>
    </w:p>
    <w:p w14:paraId="5DDC0A4B"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一）基金管理人对基金托管人履行托管职责情况进行核查，核查事项包括基金托管人安全保管基金财产、开设基金财产的资金账户、证券账户等投资所需账户、复核基金管理人计算的基金资产净值和基金份额净值、基金参考份额净值（如有）、根据基金管理人指令办理清算交收、相关信息披露和监督基金投资运作等行为。</w:t>
      </w:r>
    </w:p>
    <w:p w14:paraId="5D83B4BD"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二）基金管理人发现基金托管人擅自挪用基金财产、未对基金财产实行分账管理、未执行或无故延迟执行基金管理人资金划拨指令、泄露基金投资信息等违反《基金法》、基金合同、托管协议及其他有关规定时，应及时以书面形式通知基金托管人限期纠正。基金托管人收到书面通知后应在下一工作日前及时核对并以书面形式给基金管理人发出回函，说明违规原因及纠正期限，并保证在规定期限内及时改正。在上述规定期限内，基金管理人有权随时对通知事项进行复查，督促基金托管人改正。</w:t>
      </w:r>
    </w:p>
    <w:p w14:paraId="20B9A5A2" w14:textId="77777777" w:rsidR="00183D06" w:rsidRPr="00183D06" w:rsidRDefault="00183D06" w:rsidP="00183D06">
      <w:pPr>
        <w:snapToGrid w:val="0"/>
        <w:spacing w:line="360" w:lineRule="auto"/>
        <w:ind w:firstLineChars="200" w:firstLine="420"/>
        <w:rPr>
          <w:color w:val="000000"/>
        </w:rPr>
      </w:pPr>
      <w:r w:rsidRPr="00183D06">
        <w:rPr>
          <w:rFonts w:hint="eastAsia"/>
          <w:color w:val="000000"/>
        </w:rPr>
        <w:t>（三）基金托管人有义务配合和协助基金管理人依照法律法规、基金合同和本托管协议对基金业务执行核查，包括但不限于：对基金管理人发出的书面提示，基金托管人应在规定时间内答复并改正，或就基金管理人的疑义进行解释或举证；基金托管人应积极配合提供相关资料以供基金管理人核查托管财产的完整性和真实性。</w:t>
      </w:r>
    </w:p>
    <w:p w14:paraId="5480E9F9" w14:textId="4B4A3296" w:rsidR="00C77350" w:rsidRPr="00515F20" w:rsidRDefault="00183D06" w:rsidP="00C77350">
      <w:pPr>
        <w:snapToGrid w:val="0"/>
        <w:spacing w:line="360" w:lineRule="auto"/>
        <w:ind w:firstLineChars="200" w:firstLine="420"/>
        <w:rPr>
          <w:color w:val="000000"/>
        </w:rPr>
      </w:pPr>
      <w:r w:rsidRPr="00183D06">
        <w:rPr>
          <w:rFonts w:hint="eastAsia"/>
          <w:color w:val="000000"/>
        </w:rPr>
        <w:t>（四）基金管理人发现基金托管人有重大违规行为，应及时报告中国证监会，同时通知基金托管人限期纠正，并将纠正结果报告中国证监会。</w:t>
      </w:r>
    </w:p>
    <w:p w14:paraId="25A564F2" w14:textId="77777777" w:rsidR="00515F20" w:rsidRPr="00515F20" w:rsidRDefault="00515F20" w:rsidP="00515F20">
      <w:pPr>
        <w:snapToGrid w:val="0"/>
        <w:spacing w:line="360" w:lineRule="auto"/>
        <w:ind w:firstLineChars="200" w:firstLine="420"/>
        <w:rPr>
          <w:color w:val="000000"/>
        </w:rPr>
      </w:pPr>
    </w:p>
    <w:p w14:paraId="551E51D5"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四、基金财产的保管</w:t>
      </w:r>
    </w:p>
    <w:p w14:paraId="40CDB152"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一）基金财产保管的原则</w:t>
      </w:r>
    </w:p>
    <w:p w14:paraId="2E186624"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财产应独立于基金管理人、基金托管人的固有财产。</w:t>
      </w:r>
    </w:p>
    <w:p w14:paraId="7913344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基金托管人应安全保管基金财产。</w:t>
      </w:r>
    </w:p>
    <w:p w14:paraId="70C8EF9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基金托管人按照规定开设基金财产投资所需的相关账户。</w:t>
      </w:r>
    </w:p>
    <w:p w14:paraId="679C5A6E"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4.</w:t>
      </w:r>
      <w:r w:rsidRPr="00B2435C">
        <w:rPr>
          <w:rFonts w:hint="eastAsia"/>
          <w:color w:val="000000"/>
        </w:rPr>
        <w:t>基金托管人对所托管的不同基金财产分别设置账户，确保基金财产的完整与独立。</w:t>
      </w:r>
    </w:p>
    <w:p w14:paraId="7446216C"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5.</w:t>
      </w:r>
      <w:r w:rsidRPr="00B2435C">
        <w:rPr>
          <w:rFonts w:hint="eastAsia"/>
          <w:color w:val="000000"/>
        </w:rPr>
        <w:t>基金托管人根据基金管理人的指令，按照基金合同和本协议的约定保管基金财产。未经基金管理人的正当指令，不得自行运用、处分、分配基金的任何资产。不属于基金托管人</w:t>
      </w:r>
      <w:r w:rsidRPr="00B2435C">
        <w:rPr>
          <w:rFonts w:hint="eastAsia"/>
          <w:color w:val="000000"/>
        </w:rPr>
        <w:lastRenderedPageBreak/>
        <w:t>实际有效控制下的资产及实物证券等在基金托管人保管期间的损坏、灭失，基金托管人不承担由此产生的责任。</w:t>
      </w:r>
    </w:p>
    <w:p w14:paraId="417D28EA"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6.</w:t>
      </w:r>
      <w:r w:rsidRPr="00B2435C">
        <w:rPr>
          <w:rFonts w:hint="eastAsia"/>
          <w:color w:val="000000"/>
        </w:rPr>
        <w:t>对于因为基金投资产生的应收资产，应由基金管理人负责与有关当事人确定到账日期并通知基金托管人，到账日基金财产没有到达基金资金账户的，基金托管人应及时通知基金管理人采取措施进行催收，基金管理人应负责向有关当事人追偿基金财产的损失。</w:t>
      </w:r>
    </w:p>
    <w:p w14:paraId="79977C6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7.</w:t>
      </w:r>
      <w:r w:rsidRPr="00B2435C">
        <w:rPr>
          <w:rFonts w:hint="eastAsia"/>
          <w:color w:val="000000"/>
        </w:rPr>
        <w:t>基金托管人对因为基金管理人投资产生的存放或存管在基金托管人以外机构的基金资产，或交由期货公司或证券公司负责清算交收的基金资产（包括但不限于期货保证金账户内的资金、期货合约等）及其收益，由于该等机构或该机构会员单位等本协议当事人外第三方的欺诈、疏忽、过失或破产等原因给基金资产造成的损失等不承担责任。</w:t>
      </w:r>
    </w:p>
    <w:p w14:paraId="438DAFF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8.</w:t>
      </w:r>
      <w:r w:rsidRPr="00B2435C">
        <w:rPr>
          <w:rFonts w:hint="eastAsia"/>
          <w:color w:val="000000"/>
        </w:rPr>
        <w:t>除依据法律法规和基金合同的规定外，基金托管人不得委托第三人托管基金财产。</w:t>
      </w:r>
    </w:p>
    <w:p w14:paraId="2DA3E06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二）基金募集期间及募集资金的验资</w:t>
      </w:r>
    </w:p>
    <w:p w14:paraId="02E4DB8A"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募集期间募集的资金应开立“基金募集专户”。该账户由基金管理人开立并管理。</w:t>
      </w:r>
    </w:p>
    <w:p w14:paraId="20C6E3D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为基金开立的基金资金账户，网下股票认购募集的股票按照交易所和登记机构的规则和流程予以冻结，同时在规定时间内，基金管理人应聘请符合《中华人民共和国证券法》规定的会计师事务所进行验资，出具验资报告。出具的验资报告由参加验资的</w:t>
      </w:r>
      <w:r w:rsidRPr="00B2435C">
        <w:rPr>
          <w:rFonts w:hint="eastAsia"/>
          <w:color w:val="000000"/>
        </w:rPr>
        <w:t>2</w:t>
      </w:r>
      <w:r w:rsidRPr="00B2435C">
        <w:rPr>
          <w:rFonts w:hint="eastAsia"/>
          <w:color w:val="000000"/>
        </w:rPr>
        <w:t>名或</w:t>
      </w:r>
      <w:r w:rsidRPr="00B2435C">
        <w:rPr>
          <w:rFonts w:hint="eastAsia"/>
          <w:color w:val="000000"/>
        </w:rPr>
        <w:t>2</w:t>
      </w:r>
      <w:r w:rsidRPr="00B2435C">
        <w:rPr>
          <w:rFonts w:hint="eastAsia"/>
          <w:color w:val="000000"/>
        </w:rPr>
        <w:t>名以上中国注册会计师签字方为有效。</w:t>
      </w:r>
    </w:p>
    <w:p w14:paraId="0920B85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若基金募集期限届满，未能达到基金合同生效的条件，由基金管理人按规定办理退款、相关资金和证券的退还等事宜。</w:t>
      </w:r>
    </w:p>
    <w:p w14:paraId="474C68F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三）基金资金账户的开立和管理</w:t>
      </w:r>
    </w:p>
    <w:p w14:paraId="59630479" w14:textId="541FB674"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托管人以本基金的名义在其营业机构开立基金的资金账户（也可称为“托管账户”），保管基金的银行存款，并根据基金管理人的指令办理资金收付。托管账户名称应为“南方</w:t>
      </w:r>
      <w:r w:rsidR="00F41A1D">
        <w:rPr>
          <w:rFonts w:hint="eastAsia"/>
          <w:color w:val="000000"/>
        </w:rPr>
        <w:t>MSCI</w:t>
      </w:r>
      <w:r w:rsidR="00F41A1D">
        <w:rPr>
          <w:rFonts w:hint="eastAsia"/>
          <w:color w:val="000000"/>
        </w:rPr>
        <w:t>中国</w:t>
      </w:r>
      <w:r w:rsidR="00F41A1D">
        <w:rPr>
          <w:rFonts w:hint="eastAsia"/>
          <w:color w:val="000000"/>
        </w:rPr>
        <w:t>A50</w:t>
      </w:r>
      <w:r w:rsidR="00F41A1D">
        <w:rPr>
          <w:rFonts w:hint="eastAsia"/>
          <w:color w:val="000000"/>
        </w:rPr>
        <w:t>互联互通</w:t>
      </w:r>
      <w:r w:rsidRPr="00B2435C">
        <w:rPr>
          <w:rFonts w:hint="eastAsia"/>
          <w:color w:val="000000"/>
        </w:rPr>
        <w:t>交易型开放式指数证券投资基金”（以实际托管户名称为准），预留印鉴为基金托管人印章。</w:t>
      </w:r>
    </w:p>
    <w:p w14:paraId="46AF79C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基金资金账户的开立和使用，限于满足开展本基金业务的需要。基金托管人和基金管理人不得假借本基金的名义开立任何其他银行账户；亦不得使用基金的任何账户进行本基金业务以外的活动。</w:t>
      </w:r>
    </w:p>
    <w:p w14:paraId="54DF0594"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基金资金账户的开立和管理应符合法律法规及银行业监督管理机构的有关规定。</w:t>
      </w:r>
    </w:p>
    <w:p w14:paraId="0AE5F382"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四）基金证券账户和结算备付金账户的开立和管理</w:t>
      </w:r>
    </w:p>
    <w:p w14:paraId="32BB758E"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托管人在中国证券登记结算有限责任公司上海分公司、深圳分公司为基金开立基金托管人与基金联名的证券账户。</w:t>
      </w:r>
    </w:p>
    <w:p w14:paraId="5C998C52"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基金证券账户的开立和使用，仅限于满足开展本基金业务的需要。基金托管人和基金管理人不得出借或未经对方同意擅自转让基金的任何证券账户，亦不得使用基金的任何账户</w:t>
      </w:r>
      <w:r w:rsidRPr="00B2435C">
        <w:rPr>
          <w:rFonts w:hint="eastAsia"/>
          <w:color w:val="000000"/>
        </w:rPr>
        <w:lastRenderedPageBreak/>
        <w:t>进行本基金业务以外的活动。</w:t>
      </w:r>
    </w:p>
    <w:p w14:paraId="09A9076D"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基金证券账户的开立和证券账户卡的保管由基金托管人负责，账户资产的管理和运用由基金管理人负责。</w:t>
      </w:r>
    </w:p>
    <w:p w14:paraId="348E87B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4.</w:t>
      </w:r>
      <w:r w:rsidRPr="00B2435C">
        <w:rPr>
          <w:rFonts w:hint="eastAsia"/>
          <w:color w:val="000000"/>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保证金等的收取按照中国证券登记结算有限责任公司的规定执行。</w:t>
      </w:r>
    </w:p>
    <w:p w14:paraId="5AF923E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5.</w:t>
      </w:r>
      <w:r w:rsidRPr="00B2435C">
        <w:rPr>
          <w:rFonts w:hint="eastAsia"/>
          <w:color w:val="000000"/>
        </w:rPr>
        <w:t>若中国证监会或其他监管机构在本托管协议订立日之后允许基金从事其他投资品种的投资业务，涉及相关账户的开立、使用的，按有关规定开立、使用并管理；若无相关规定，则基金托管人比照上述关于账户开立、使用的规定执行。</w:t>
      </w:r>
    </w:p>
    <w:p w14:paraId="22E396D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五）债券托管账户的开设和管理</w:t>
      </w:r>
    </w:p>
    <w:p w14:paraId="101E4685"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合同生效后，基金托管人根据中国人民银行、中央国债登记结算有限责任公司和银行间市场清算所股份有限公司的有关规定，以基金的名义在银行间市场登记结算机构开立债券托管账户，并代表基金进行银行间市场债券的结算。</w:t>
      </w:r>
    </w:p>
    <w:p w14:paraId="7484075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六）其他账户的开立和管理</w:t>
      </w:r>
    </w:p>
    <w:p w14:paraId="0819DF0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管理人根据投资需要按照规定开立期货保证金账户及期货交易编码等，基金托管人按照规定开立期货结算账户等投资所需账户。完成上述账户开立后，基金管理人应以书面形式将期货公司提供的期货保证金账户的初始资金密码和市场监控中心的登录用户名及密码告知基金托管人。资金密码和市场监控中心登录密码重置由基金管理人进行，重置后务必及时通知托管人。</w:t>
      </w:r>
    </w:p>
    <w:p w14:paraId="638E14B0"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托管人和基金管理人应当在开户过程中相互配合，并提供所需资料。基金管理人保证所提供的账户开户材料的真实性和有效性，且在相关资料变更后及时将变更的资料提供给基金托管人。</w:t>
      </w:r>
    </w:p>
    <w:p w14:paraId="5CBC9B8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因业务发展需要而开立的其他账户，可以根据法律法规和基金合同的规定，由基金管理人协助基金托管人按照有关法律法规和本协议的约定协商后开立。新账户按有关规定使用并管理。</w:t>
      </w:r>
    </w:p>
    <w:p w14:paraId="4AA7399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法律法规等有关规定对相关账户的开立和管理另有规定的，从其规定办理。</w:t>
      </w:r>
    </w:p>
    <w:p w14:paraId="0C5A6FB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七）基金财产投资的有关有价凭证等的保管</w:t>
      </w:r>
    </w:p>
    <w:p w14:paraId="047C88FD"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财产投资的有关实物证券等有价凭证按约定由基金托管人存放于基金托管人的保管库，或存入中央国债登记结算有限责任公司、银行间市场清算所股份有限公司、中国证券登记结算有限责任公司或票据营业中心的代保管库，实物保管凭证由基金托管人持有。实物证券等有价凭证的购买和转让，由基金托管人根据基金管理人的指令办理。基金托管人对由上述存放机构及基金托管人以外机构实际有效控制的有价凭证不承担保管责任。</w:t>
      </w:r>
    </w:p>
    <w:p w14:paraId="38A00CA8"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八）与基金财产有关的重大合同的保管</w:t>
      </w:r>
    </w:p>
    <w:p w14:paraId="6F124C1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lastRenderedPageBreak/>
        <w:t>由基金管理人代表基金签署的、与基金财产有关的重大合同的原件分别由基金管理人、基金托管人保管。除本协议另有规定外，基金管理人代表基金签署的与基金财产有关的重大合同应保证基金管理人和基金托管人至少各持有一份正本的原件。基金管理人应在重大合同签署后及时将重大合同传真给基金托管人，并在三十个工作日内将正本送达基金托管人处。因基金管理人发送的合同传真件与事后送达的合同原件不一致所造成的后果，由基金管理人负责。重大合同的保管期限为基金合同终止后不少于法律法规规定的最低年限。</w:t>
      </w:r>
    </w:p>
    <w:p w14:paraId="6020F869" w14:textId="3EE245F8" w:rsidR="00C33C7F" w:rsidRPr="00515F20" w:rsidRDefault="00B2435C" w:rsidP="00C33C7F">
      <w:pPr>
        <w:snapToGrid w:val="0"/>
        <w:spacing w:line="360" w:lineRule="auto"/>
        <w:ind w:firstLineChars="200" w:firstLine="420"/>
        <w:rPr>
          <w:color w:val="000000"/>
        </w:rPr>
      </w:pPr>
      <w:r w:rsidRPr="00B2435C">
        <w:rPr>
          <w:rFonts w:hint="eastAsia"/>
          <w:color w:val="000000"/>
        </w:rPr>
        <w:t>对于无法取得二份以上的正本的，基金管理人应向基金托管人提供加盖公章的合同传真件，未经双方协商一致，合同原件不得转移。基金管理人向基金托管人提供的合同传真件与基金管理人留存原件不一致的，以传真件为准。</w:t>
      </w:r>
    </w:p>
    <w:p w14:paraId="7D4130B5" w14:textId="77777777" w:rsidR="00515F20" w:rsidRPr="00515F20" w:rsidRDefault="00515F20" w:rsidP="00515F20">
      <w:pPr>
        <w:snapToGrid w:val="0"/>
        <w:spacing w:line="360" w:lineRule="auto"/>
        <w:ind w:firstLineChars="200" w:firstLine="420"/>
        <w:rPr>
          <w:color w:val="000000"/>
        </w:rPr>
      </w:pPr>
    </w:p>
    <w:p w14:paraId="48F684B5"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五、基金资产净值计算和会计核算</w:t>
      </w:r>
    </w:p>
    <w:p w14:paraId="3BED6848"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一）基金资产净值的计算、复核与完成的时间及程序</w:t>
      </w:r>
    </w:p>
    <w:p w14:paraId="1DC66195"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资产净值</w:t>
      </w:r>
    </w:p>
    <w:p w14:paraId="5E9A594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资产净值是指基金资产总值减去基金负债后的价值。</w:t>
      </w:r>
    </w:p>
    <w:p w14:paraId="62601C4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份额净值是指估值日基金资产净值除以估值日基金份额总数，基金份额净值的计算，精确到</w:t>
      </w:r>
      <w:r w:rsidRPr="00B2435C">
        <w:rPr>
          <w:rFonts w:hint="eastAsia"/>
          <w:color w:val="000000"/>
        </w:rPr>
        <w:t>0.0001</w:t>
      </w:r>
      <w:r w:rsidRPr="00B2435C">
        <w:rPr>
          <w:rFonts w:hint="eastAsia"/>
          <w:color w:val="000000"/>
        </w:rPr>
        <w:t>元，小数点后第五位四舍五入，国家另有规定的，从其规定。</w:t>
      </w:r>
    </w:p>
    <w:p w14:paraId="1C2A036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每个估值日计算基金资产净值、基金份额净值、基金份额参考净值（如有），经基金托管人复核，按规定公告。</w:t>
      </w:r>
    </w:p>
    <w:p w14:paraId="12D12298"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复核程序</w:t>
      </w:r>
    </w:p>
    <w:p w14:paraId="7C28E015"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每估值日对基金资产进行估值后，将基金资产净值、基金份额净值、基金份额参考净值（如有）发送基金托管人，经基金托管人复核无误后，由基金管理人对外公布。</w:t>
      </w:r>
    </w:p>
    <w:p w14:paraId="47296EAE"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意见的，按照基金管理人对基金净值信息的计算结果对外予以公布。</w:t>
      </w:r>
    </w:p>
    <w:p w14:paraId="1B87D62A"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4.</w:t>
      </w:r>
      <w:r w:rsidRPr="00B2435C">
        <w:rPr>
          <w:rFonts w:hint="eastAsia"/>
          <w:color w:val="000000"/>
        </w:rPr>
        <w:t>本基金投资存托凭证的估值核算依照内地上市交易的股票执行。</w:t>
      </w:r>
    </w:p>
    <w:p w14:paraId="452FD1A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二）基金资产的估值</w:t>
      </w:r>
    </w:p>
    <w:p w14:paraId="568A45E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及基金托管人应当按照《基金合同》的约定进行估值。</w:t>
      </w:r>
    </w:p>
    <w:p w14:paraId="11A7EFFB"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三）基金份额净值错误的处理方式</w:t>
      </w:r>
    </w:p>
    <w:p w14:paraId="72AE33D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及基金托管人应当按照《基金合同》的约定处理份额净值错误。</w:t>
      </w:r>
    </w:p>
    <w:p w14:paraId="2007C022"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四）基金会计制度</w:t>
      </w:r>
    </w:p>
    <w:p w14:paraId="6462AA1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按国家有关部门规定的会计制度执行。</w:t>
      </w:r>
    </w:p>
    <w:p w14:paraId="38246171"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五）基金账册的建立</w:t>
      </w:r>
    </w:p>
    <w:p w14:paraId="66BAF62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和基金托管人在基金合同生效后，应按照双方约定的同一记账方法和会计处</w:t>
      </w:r>
      <w:r w:rsidRPr="00B2435C">
        <w:rPr>
          <w:rFonts w:hint="eastAsia"/>
          <w:color w:val="000000"/>
        </w:rPr>
        <w:lastRenderedPageBreak/>
        <w:t>理原则，分别独立地设置、记录和保管本基金的全套账册，对相关各方各自的账册定期进行核对，互相监督，以保证基金资产的安全。</w:t>
      </w:r>
    </w:p>
    <w:p w14:paraId="2D8228A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六）基金财务报表与报告的编制和复核</w:t>
      </w:r>
    </w:p>
    <w:p w14:paraId="755EA3D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财务报表的编制</w:t>
      </w:r>
    </w:p>
    <w:p w14:paraId="4AC0AE7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财务报表由基金管理人编制，基金托管人复核。</w:t>
      </w:r>
    </w:p>
    <w:p w14:paraId="5CF22E7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报表复核</w:t>
      </w:r>
    </w:p>
    <w:p w14:paraId="51EEB67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托管人在收到基金管理人编制的基金财务报表后，进行独立的复核。核对不符时，应及时通知基金管理人共同查出原因，进行调整，直至双方数据完全一致。</w:t>
      </w:r>
    </w:p>
    <w:p w14:paraId="4DDB0EDB"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财务报表的编制与复核时间安排</w:t>
      </w:r>
    </w:p>
    <w:p w14:paraId="67D5CBA9"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管理人、基金托管人应当在每月结束后</w:t>
      </w:r>
      <w:r w:rsidRPr="00B2435C">
        <w:rPr>
          <w:rFonts w:hint="eastAsia"/>
          <w:color w:val="000000"/>
        </w:rPr>
        <w:t>5</w:t>
      </w:r>
      <w:r w:rsidRPr="00B2435C">
        <w:rPr>
          <w:rFonts w:hint="eastAsia"/>
          <w:color w:val="000000"/>
        </w:rPr>
        <w:t>个工作日内完成月度报表的编制及复核；在每个季度结束之日起</w:t>
      </w:r>
      <w:r w:rsidRPr="00B2435C">
        <w:rPr>
          <w:rFonts w:hint="eastAsia"/>
          <w:color w:val="000000"/>
        </w:rPr>
        <w:t>15</w:t>
      </w:r>
      <w:r w:rsidRPr="00B2435C">
        <w:rPr>
          <w:rFonts w:hint="eastAsia"/>
          <w:color w:val="000000"/>
        </w:rPr>
        <w:t>个工作日内完成基金季度报告的编制及复核；在上半年结束之日起</w:t>
      </w:r>
      <w:r w:rsidRPr="00B2435C">
        <w:rPr>
          <w:rFonts w:hint="eastAsia"/>
          <w:color w:val="000000"/>
        </w:rPr>
        <w:t>2</w:t>
      </w:r>
      <w:r w:rsidRPr="00B2435C">
        <w:rPr>
          <w:rFonts w:hint="eastAsia"/>
          <w:color w:val="000000"/>
        </w:rPr>
        <w:t>个月日内完成基金中期报告的编制及复核；在每年结束之日起三个月内完成基金年度报告的编制及复核。基金托管人在复核过程中，发现双方的报表存在不符时，基金管理人和基金托管人应共同查明原因，进行调整，调整以国家有关规定为准。基金年度报告的财务会计报告应当经过符合《中华人民共和国证券法》规定的会计师事务所审计。基金合同生效不足两个月的，基金管理人可以不编制当期季度报告、中期报告或者年度报告。</w:t>
      </w:r>
    </w:p>
    <w:p w14:paraId="04604152" w14:textId="6D4C2AB5" w:rsidR="00A93F80" w:rsidRPr="00A93F80" w:rsidRDefault="00B2435C" w:rsidP="004A2892">
      <w:pPr>
        <w:snapToGrid w:val="0"/>
        <w:spacing w:line="360" w:lineRule="auto"/>
        <w:ind w:firstLineChars="200" w:firstLine="420"/>
        <w:rPr>
          <w:color w:val="000000"/>
        </w:rPr>
      </w:pPr>
      <w:r w:rsidRPr="00B2435C">
        <w:rPr>
          <w:rFonts w:hint="eastAsia"/>
          <w:color w:val="000000"/>
        </w:rPr>
        <w:t>（七）在有需要时，基金管理人应每季度向基金托管人提供基金业绩比较基准的基础数据和编制结果。</w:t>
      </w:r>
      <w:bookmarkStart w:id="191" w:name="_Hlt88821719"/>
      <w:bookmarkStart w:id="192" w:name="_Hlt88900318"/>
      <w:bookmarkStart w:id="193" w:name="_Hlt89687912"/>
      <w:bookmarkStart w:id="194" w:name="_Hlt89689505"/>
      <w:bookmarkEnd w:id="191"/>
      <w:bookmarkEnd w:id="192"/>
      <w:bookmarkEnd w:id="193"/>
      <w:bookmarkEnd w:id="194"/>
    </w:p>
    <w:p w14:paraId="57E066B1" w14:textId="77777777" w:rsidR="00515F20" w:rsidRPr="00515F20" w:rsidRDefault="00515F20" w:rsidP="00515F20">
      <w:pPr>
        <w:snapToGrid w:val="0"/>
        <w:spacing w:line="360" w:lineRule="auto"/>
        <w:ind w:firstLineChars="200" w:firstLine="420"/>
        <w:rPr>
          <w:color w:val="000000"/>
        </w:rPr>
      </w:pPr>
    </w:p>
    <w:p w14:paraId="56D07854"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六、基金份额持有人名册的保管</w:t>
      </w:r>
    </w:p>
    <w:p w14:paraId="2488265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基金份额持有人名册至少应包括基金份额持有人的名称、证件号码和持有的基金份额。基金份额持有人名册由基金登记机构根据基金管理人的指令编制和保管，基金管理人和基金托管人应分别保管基金份额持有人名册，保存期不少于法律法规规定的最低年限。如不能妥善保管，则按相关法律法规承担责任。</w:t>
      </w:r>
    </w:p>
    <w:p w14:paraId="56B016E6" w14:textId="7379FA8F" w:rsidR="00375ED4" w:rsidRPr="00515F20" w:rsidRDefault="00B2435C" w:rsidP="00375ED4">
      <w:pPr>
        <w:snapToGrid w:val="0"/>
        <w:spacing w:line="360" w:lineRule="auto"/>
        <w:ind w:firstLineChars="200" w:firstLine="420"/>
        <w:rPr>
          <w:color w:val="000000"/>
        </w:rPr>
      </w:pPr>
      <w:r w:rsidRPr="00B2435C">
        <w:rPr>
          <w:rFonts w:hint="eastAsia"/>
          <w:color w:val="000000"/>
        </w:rPr>
        <w:t>在基金托管人要求或编制中期报告和年度报告前，基金管理人应将有关资料送交基金托管人，不得无故拒绝或延误提供，并保证其的真实性、准确性和完整性。基金管理人和托管人不得将所保管的基金份额持有人名册用于基金托管业务以外的其他用途，并应遵守保密义务。</w:t>
      </w:r>
    </w:p>
    <w:p w14:paraId="43FFE79C" w14:textId="77777777" w:rsidR="00515F20" w:rsidRPr="00515F20" w:rsidRDefault="00515F20" w:rsidP="00515F20">
      <w:pPr>
        <w:snapToGrid w:val="0"/>
        <w:spacing w:line="360" w:lineRule="auto"/>
        <w:ind w:firstLineChars="200" w:firstLine="420"/>
        <w:rPr>
          <w:color w:val="000000"/>
        </w:rPr>
      </w:pPr>
    </w:p>
    <w:p w14:paraId="4B651EC4"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七、争议解决方式</w:t>
      </w:r>
    </w:p>
    <w:p w14:paraId="25FE287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双方当事人同意，因本协议而产生的或与本协议有关的一切争议，如经友好协商未能解决的，任何一方均有权将争议提交深圳国际仲裁院，按照深圳国际仲裁院届时有效的仲裁规则进行仲裁。仲裁地点为深圳市。仲裁裁决是终局的，对双方当事人均有约束力，除非仲裁裁决另有决定，仲裁费用由败诉方承担。</w:t>
      </w:r>
    </w:p>
    <w:p w14:paraId="2262F3DC"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lastRenderedPageBreak/>
        <w:t>争议处理期间，双方当事人应恪守基金管理人和基金托管人职责，各自继续忠实、勤勉、尽责地履行基金合同和本托管协议规定的义务，维护基金份额持有人的合法权益。</w:t>
      </w:r>
    </w:p>
    <w:p w14:paraId="5B73C03F" w14:textId="63F0CBFE" w:rsidR="00DA7692" w:rsidRPr="00515F20" w:rsidRDefault="00B2435C" w:rsidP="00DA7692">
      <w:pPr>
        <w:snapToGrid w:val="0"/>
        <w:spacing w:line="360" w:lineRule="auto"/>
        <w:ind w:firstLineChars="200" w:firstLine="420"/>
        <w:rPr>
          <w:color w:val="000000"/>
        </w:rPr>
      </w:pPr>
      <w:r w:rsidRPr="00B2435C">
        <w:rPr>
          <w:rFonts w:hint="eastAsia"/>
          <w:color w:val="000000"/>
        </w:rPr>
        <w:t>本协议受中华人民共和国法律（不含港澳台立法）管辖。</w:t>
      </w:r>
    </w:p>
    <w:p w14:paraId="4553F7FA" w14:textId="77777777" w:rsidR="00515F20" w:rsidRPr="00515F20" w:rsidRDefault="00515F20" w:rsidP="00515F20">
      <w:pPr>
        <w:snapToGrid w:val="0"/>
        <w:spacing w:line="360" w:lineRule="auto"/>
        <w:ind w:firstLineChars="200" w:firstLine="420"/>
        <w:rPr>
          <w:color w:val="000000"/>
        </w:rPr>
      </w:pPr>
    </w:p>
    <w:p w14:paraId="415D09C9" w14:textId="77777777" w:rsidR="00515F20" w:rsidRPr="00515F20" w:rsidRDefault="00515F20" w:rsidP="00515F20">
      <w:pPr>
        <w:snapToGrid w:val="0"/>
        <w:spacing w:line="360" w:lineRule="auto"/>
        <w:ind w:firstLineChars="200" w:firstLine="420"/>
        <w:rPr>
          <w:color w:val="000000"/>
        </w:rPr>
      </w:pPr>
      <w:r w:rsidRPr="00515F20">
        <w:rPr>
          <w:rFonts w:hint="eastAsia"/>
          <w:color w:val="000000"/>
        </w:rPr>
        <w:t>八、托管协议的变更、终止与基金财产的清算</w:t>
      </w:r>
    </w:p>
    <w:p w14:paraId="01FF8658"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一）托管协议的变更程序</w:t>
      </w:r>
    </w:p>
    <w:p w14:paraId="42D1985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本协议双方当事人经协商一致，可以对协议进行修改。修改后的新协议，其内容不得与基金合同的规定有任何冲突。基金托管协议的变更应报中国证监会备案。</w:t>
      </w:r>
    </w:p>
    <w:p w14:paraId="7DCE0830"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二）基金托管协议终止的情形</w:t>
      </w:r>
    </w:p>
    <w:p w14:paraId="641D0E53"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1</w:t>
      </w:r>
      <w:r w:rsidRPr="00B2435C">
        <w:rPr>
          <w:rFonts w:hint="eastAsia"/>
          <w:color w:val="000000"/>
        </w:rPr>
        <w:t>、《基金合同》终止；</w:t>
      </w:r>
    </w:p>
    <w:p w14:paraId="49BB6DC7"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2</w:t>
      </w:r>
      <w:r w:rsidRPr="00B2435C">
        <w:rPr>
          <w:rFonts w:hint="eastAsia"/>
          <w:color w:val="000000"/>
        </w:rPr>
        <w:t>、基金托管人因解散、破产、撤销等事由，不能继续担任基金托管人的职务，而在</w:t>
      </w:r>
      <w:r w:rsidRPr="00B2435C">
        <w:rPr>
          <w:rFonts w:hint="eastAsia"/>
          <w:color w:val="000000"/>
        </w:rPr>
        <w:t>6</w:t>
      </w:r>
      <w:r w:rsidRPr="00B2435C">
        <w:rPr>
          <w:rFonts w:hint="eastAsia"/>
          <w:color w:val="000000"/>
        </w:rPr>
        <w:t>个月内无其他适当的托管机构承接其原有权利义务；</w:t>
      </w:r>
    </w:p>
    <w:p w14:paraId="366F4D26"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3</w:t>
      </w:r>
      <w:r w:rsidRPr="00B2435C">
        <w:rPr>
          <w:rFonts w:hint="eastAsia"/>
          <w:color w:val="000000"/>
        </w:rPr>
        <w:t>、基金管理人因解散、破产、撤销等事由，不能继续担任基金管理人的职务，而在</w:t>
      </w:r>
      <w:r w:rsidRPr="00B2435C">
        <w:rPr>
          <w:rFonts w:hint="eastAsia"/>
          <w:color w:val="000000"/>
        </w:rPr>
        <w:t>6</w:t>
      </w:r>
      <w:r w:rsidRPr="00B2435C">
        <w:rPr>
          <w:rFonts w:hint="eastAsia"/>
          <w:color w:val="000000"/>
        </w:rPr>
        <w:t>个月内无其他适当的基金管理公司承接其原有权利义务；</w:t>
      </w:r>
    </w:p>
    <w:p w14:paraId="66EF8D2F"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4</w:t>
      </w:r>
      <w:r w:rsidRPr="00B2435C">
        <w:rPr>
          <w:rFonts w:hint="eastAsia"/>
          <w:color w:val="000000"/>
        </w:rPr>
        <w:t>、发生法律法规或《基金合同》规定的其他终止事项。</w:t>
      </w:r>
    </w:p>
    <w:p w14:paraId="0F0830E0" w14:textId="77777777" w:rsidR="00B2435C" w:rsidRPr="00B2435C" w:rsidRDefault="00B2435C" w:rsidP="00B2435C">
      <w:pPr>
        <w:snapToGrid w:val="0"/>
        <w:spacing w:line="360" w:lineRule="auto"/>
        <w:ind w:firstLineChars="200" w:firstLine="420"/>
        <w:rPr>
          <w:color w:val="000000"/>
        </w:rPr>
      </w:pPr>
      <w:r w:rsidRPr="00B2435C">
        <w:rPr>
          <w:rFonts w:hint="eastAsia"/>
          <w:color w:val="000000"/>
        </w:rPr>
        <w:t>（三）基金财产的清算</w:t>
      </w:r>
    </w:p>
    <w:p w14:paraId="7BE1BFBB" w14:textId="4D6A1079" w:rsidR="00666ABF" w:rsidRDefault="00B2435C" w:rsidP="00666ABF">
      <w:pPr>
        <w:snapToGrid w:val="0"/>
        <w:spacing w:line="360" w:lineRule="auto"/>
        <w:ind w:firstLineChars="200" w:firstLine="420"/>
        <w:rPr>
          <w:color w:val="000000"/>
        </w:rPr>
      </w:pPr>
      <w:r w:rsidRPr="00B2435C">
        <w:rPr>
          <w:rFonts w:hint="eastAsia"/>
          <w:color w:val="000000"/>
        </w:rPr>
        <w:t>基金管理人与基金托管人按照《基金合同》的约定处理基金财产的清算。</w:t>
      </w:r>
    </w:p>
    <w:p w14:paraId="2FB0FC20" w14:textId="77777777" w:rsidR="00281B63" w:rsidRPr="00281B63" w:rsidRDefault="00281B63"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r>
        <w:rPr>
          <w:color w:val="000000"/>
        </w:rPr>
        <w:br w:type="page"/>
      </w:r>
    </w:p>
    <w:p w14:paraId="1F9CDB29" w14:textId="06400562" w:rsidR="007F20AF" w:rsidRPr="00783CB5" w:rsidRDefault="007F20AF" w:rsidP="007F20AF">
      <w:pPr>
        <w:pStyle w:val="21"/>
        <w:numPr>
          <w:ilvl w:val="0"/>
          <w:numId w:val="33"/>
        </w:numPr>
        <w:snapToGrid w:val="0"/>
        <w:spacing w:before="0" w:after="0" w:line="360" w:lineRule="auto"/>
        <w:jc w:val="left"/>
      </w:pPr>
      <w:bookmarkStart w:id="195" w:name="_Toc327902642"/>
      <w:bookmarkStart w:id="196" w:name="_Toc332013130"/>
      <w:bookmarkStart w:id="197" w:name="_Toc335899853"/>
      <w:bookmarkStart w:id="198" w:name="_Toc336606247"/>
      <w:bookmarkStart w:id="199" w:name="_Toc369510028"/>
      <w:bookmarkStart w:id="200" w:name="_Toc375295993"/>
      <w:bookmarkStart w:id="201" w:name="_Toc33975445"/>
      <w:bookmarkEnd w:id="184"/>
      <w:bookmarkEnd w:id="185"/>
      <w:bookmarkEnd w:id="186"/>
      <w:bookmarkEnd w:id="187"/>
      <w:bookmarkEnd w:id="188"/>
      <w:bookmarkEnd w:id="189"/>
      <w:bookmarkEnd w:id="190"/>
      <w:r w:rsidRPr="00783CB5">
        <w:rPr>
          <w:rFonts w:hint="eastAsia"/>
        </w:rPr>
        <w:lastRenderedPageBreak/>
        <w:t>基金份额持有人服务</w:t>
      </w:r>
      <w:bookmarkEnd w:id="195"/>
      <w:bookmarkEnd w:id="196"/>
      <w:bookmarkEnd w:id="197"/>
      <w:bookmarkEnd w:id="198"/>
      <w:bookmarkEnd w:id="199"/>
      <w:bookmarkEnd w:id="200"/>
      <w:bookmarkEnd w:id="201"/>
    </w:p>
    <w:p w14:paraId="5F907442" w14:textId="77777777" w:rsidR="007F20AF" w:rsidRPr="005E001D" w:rsidRDefault="007F20AF" w:rsidP="005E001D">
      <w:pPr>
        <w:snapToGrid w:val="0"/>
        <w:spacing w:line="360" w:lineRule="auto"/>
        <w:ind w:firstLine="420"/>
        <w:rPr>
          <w:bCs/>
          <w:color w:val="000000"/>
        </w:rPr>
      </w:pPr>
    </w:p>
    <w:p w14:paraId="190F11A3" w14:textId="77777777" w:rsidR="00E71F3C" w:rsidRPr="00E71F3C" w:rsidRDefault="00E71F3C" w:rsidP="00E71F3C">
      <w:pPr>
        <w:snapToGrid w:val="0"/>
        <w:spacing w:line="360" w:lineRule="auto"/>
        <w:ind w:firstLine="420"/>
        <w:rPr>
          <w:bCs/>
          <w:color w:val="000000"/>
        </w:rPr>
      </w:pPr>
      <w:r w:rsidRPr="00E71F3C">
        <w:rPr>
          <w:rFonts w:hint="eastAsia"/>
          <w:bCs/>
          <w:color w:val="000000"/>
        </w:rPr>
        <w:t>如本招募说明书存在任何您</w:t>
      </w:r>
      <w:r w:rsidRPr="00E71F3C">
        <w:rPr>
          <w:rFonts w:hint="eastAsia"/>
          <w:bCs/>
          <w:color w:val="000000"/>
        </w:rPr>
        <w:t>/</w:t>
      </w:r>
      <w:r w:rsidRPr="00E71F3C">
        <w:rPr>
          <w:rFonts w:hint="eastAsia"/>
          <w:bCs/>
          <w:color w:val="000000"/>
        </w:rPr>
        <w:t>贵机构无法理解的内容，请及时通过下述方式联系基金管理人。请确保投资前，您</w:t>
      </w:r>
      <w:r w:rsidRPr="00E71F3C">
        <w:rPr>
          <w:rFonts w:hint="eastAsia"/>
          <w:bCs/>
          <w:color w:val="000000"/>
        </w:rPr>
        <w:t>/</w:t>
      </w:r>
      <w:r w:rsidRPr="00E71F3C">
        <w:rPr>
          <w:rFonts w:hint="eastAsia"/>
          <w:bCs/>
          <w:color w:val="000000"/>
        </w:rPr>
        <w:t>贵机构已经全面理解本招募说明书，并同意全部内容。</w:t>
      </w:r>
    </w:p>
    <w:p w14:paraId="72244718" w14:textId="77777777" w:rsidR="00E71F3C" w:rsidRPr="00E71F3C" w:rsidRDefault="00E71F3C" w:rsidP="00E71F3C">
      <w:pPr>
        <w:snapToGrid w:val="0"/>
        <w:spacing w:line="360" w:lineRule="auto"/>
        <w:ind w:firstLine="420"/>
        <w:rPr>
          <w:bCs/>
          <w:color w:val="000000"/>
        </w:rPr>
      </w:pPr>
      <w:r w:rsidRPr="00E71F3C">
        <w:rPr>
          <w:rFonts w:hint="eastAsia"/>
          <w:bCs/>
          <w:color w:val="000000"/>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74C85C5A" w14:textId="77777777" w:rsidR="00E71F3C" w:rsidRPr="00E71F3C" w:rsidRDefault="00E71F3C" w:rsidP="00E71F3C">
      <w:pPr>
        <w:snapToGrid w:val="0"/>
        <w:spacing w:line="360" w:lineRule="auto"/>
        <w:ind w:firstLine="420"/>
        <w:rPr>
          <w:bCs/>
          <w:color w:val="000000"/>
        </w:rPr>
      </w:pPr>
      <w:r w:rsidRPr="00E71F3C">
        <w:rPr>
          <w:rFonts w:hint="eastAsia"/>
          <w:bCs/>
          <w:color w:val="000000"/>
        </w:rPr>
        <w:t>若本基金包含在中国香港特别行政区销售的</w:t>
      </w:r>
      <w:r w:rsidRPr="00E71F3C">
        <w:rPr>
          <w:rFonts w:hint="eastAsia"/>
          <w:bCs/>
          <w:color w:val="000000"/>
        </w:rPr>
        <w:t>H</w:t>
      </w:r>
      <w:r w:rsidRPr="00E71F3C">
        <w:rPr>
          <w:rFonts w:hint="eastAsia"/>
          <w:bCs/>
          <w:color w:val="000000"/>
        </w:rPr>
        <w:t>类份额，则该</w:t>
      </w:r>
      <w:r w:rsidRPr="00E71F3C">
        <w:rPr>
          <w:rFonts w:hint="eastAsia"/>
          <w:bCs/>
          <w:color w:val="000000"/>
        </w:rPr>
        <w:t>H</w:t>
      </w:r>
      <w:r w:rsidRPr="00E71F3C">
        <w:rPr>
          <w:rFonts w:hint="eastAsia"/>
          <w:bCs/>
          <w:color w:val="000000"/>
        </w:rPr>
        <w:t>类份额持有人享有的服务项目一般情况下限于客户服务中心电话服务、投资人投诉及建议受理服务和网站资讯等服务。</w:t>
      </w:r>
    </w:p>
    <w:p w14:paraId="458BD39E" w14:textId="77777777" w:rsidR="00E71F3C" w:rsidRPr="00E71F3C" w:rsidRDefault="00E71F3C" w:rsidP="00E71F3C">
      <w:pPr>
        <w:snapToGrid w:val="0"/>
        <w:spacing w:line="360" w:lineRule="auto"/>
        <w:ind w:firstLine="420"/>
        <w:rPr>
          <w:bCs/>
          <w:color w:val="000000"/>
        </w:rPr>
      </w:pPr>
    </w:p>
    <w:p w14:paraId="20423608" w14:textId="77777777" w:rsidR="00E71F3C" w:rsidRPr="00E71F3C" w:rsidRDefault="00E71F3C" w:rsidP="00E71F3C">
      <w:pPr>
        <w:snapToGrid w:val="0"/>
        <w:spacing w:line="360" w:lineRule="auto"/>
        <w:ind w:firstLine="420"/>
        <w:rPr>
          <w:bCs/>
          <w:color w:val="000000"/>
        </w:rPr>
      </w:pPr>
      <w:r w:rsidRPr="00E71F3C">
        <w:rPr>
          <w:rFonts w:hint="eastAsia"/>
          <w:bCs/>
          <w:color w:val="000000"/>
        </w:rPr>
        <w:t>一、网上开户及交易服务</w:t>
      </w:r>
    </w:p>
    <w:p w14:paraId="271F9E62" w14:textId="77777777" w:rsidR="00E71F3C" w:rsidRPr="00E71F3C" w:rsidRDefault="00E71F3C" w:rsidP="00E71F3C">
      <w:pPr>
        <w:snapToGrid w:val="0"/>
        <w:spacing w:line="360" w:lineRule="auto"/>
        <w:ind w:firstLine="420"/>
        <w:rPr>
          <w:bCs/>
          <w:color w:val="000000"/>
        </w:rPr>
      </w:pPr>
      <w:r w:rsidRPr="00E71F3C">
        <w:rPr>
          <w:rFonts w:hint="eastAsia"/>
          <w:bCs/>
          <w:color w:val="000000"/>
        </w:rPr>
        <w:t>机构投资者可通过基金管理人网站（</w:t>
      </w:r>
      <w:r w:rsidRPr="00E71F3C">
        <w:rPr>
          <w:rFonts w:hint="eastAsia"/>
          <w:bCs/>
          <w:color w:val="000000"/>
        </w:rPr>
        <w:t>www.nffund.com</w:t>
      </w:r>
      <w:r w:rsidRPr="00E71F3C">
        <w:rPr>
          <w:rFonts w:hint="eastAsia"/>
          <w:bCs/>
          <w:color w:val="000000"/>
        </w:rPr>
        <w:t>），个人投资者可通过基金管理人网站、微信公众号（可搜索“南方基金”或“</w:t>
      </w:r>
      <w:r w:rsidRPr="00E71F3C">
        <w:rPr>
          <w:rFonts w:hint="eastAsia"/>
          <w:bCs/>
          <w:color w:val="000000"/>
        </w:rPr>
        <w:t>NF4008898899</w:t>
      </w:r>
      <w:r w:rsidRPr="00E71F3C">
        <w:rPr>
          <w:rFonts w:hint="eastAsia"/>
          <w:bCs/>
          <w:color w:val="000000"/>
        </w:rPr>
        <w:t>”）或</w:t>
      </w:r>
      <w:r w:rsidRPr="00E71F3C">
        <w:rPr>
          <w:rFonts w:hint="eastAsia"/>
          <w:bCs/>
          <w:color w:val="000000"/>
        </w:rPr>
        <w:t>APP</w:t>
      </w:r>
      <w:r w:rsidRPr="00E71F3C">
        <w:rPr>
          <w:rFonts w:hint="eastAsia"/>
          <w:bCs/>
          <w:color w:val="000000"/>
        </w:rPr>
        <w:t>客户端办理开户、认购</w:t>
      </w:r>
      <w:r w:rsidRPr="00E71F3C">
        <w:rPr>
          <w:rFonts w:hint="eastAsia"/>
          <w:bCs/>
          <w:color w:val="000000"/>
        </w:rPr>
        <w:t>/</w:t>
      </w:r>
      <w:r w:rsidRPr="00E71F3C">
        <w:rPr>
          <w:rFonts w:hint="eastAsia"/>
          <w:bCs/>
          <w:color w:val="000000"/>
        </w:rPr>
        <w:t>申购、赎回及信息查询等业务。有关基金管理人电子直销具体规则请参见基金管理人网站相关公告和业务规则。</w:t>
      </w:r>
    </w:p>
    <w:p w14:paraId="030BE867" w14:textId="77777777" w:rsidR="00E71F3C" w:rsidRPr="00E71F3C" w:rsidRDefault="00E71F3C" w:rsidP="00E71F3C">
      <w:pPr>
        <w:snapToGrid w:val="0"/>
        <w:spacing w:line="360" w:lineRule="auto"/>
        <w:ind w:firstLine="420"/>
        <w:rPr>
          <w:bCs/>
          <w:color w:val="000000"/>
        </w:rPr>
      </w:pPr>
    </w:p>
    <w:p w14:paraId="7ADF5FE0" w14:textId="77777777" w:rsidR="00E71F3C" w:rsidRPr="00E71F3C" w:rsidRDefault="00E71F3C" w:rsidP="00E71F3C">
      <w:pPr>
        <w:snapToGrid w:val="0"/>
        <w:spacing w:line="360" w:lineRule="auto"/>
        <w:ind w:firstLine="420"/>
        <w:rPr>
          <w:bCs/>
          <w:color w:val="000000"/>
        </w:rPr>
      </w:pPr>
      <w:r w:rsidRPr="00E71F3C">
        <w:rPr>
          <w:rFonts w:hint="eastAsia"/>
          <w:bCs/>
          <w:color w:val="000000"/>
        </w:rPr>
        <w:t>二、账户及信息查询服务</w:t>
      </w:r>
    </w:p>
    <w:p w14:paraId="666E17E0" w14:textId="77777777" w:rsidR="00E71F3C" w:rsidRPr="00E71F3C" w:rsidRDefault="00E71F3C" w:rsidP="00E71F3C">
      <w:pPr>
        <w:snapToGrid w:val="0"/>
        <w:spacing w:line="360" w:lineRule="auto"/>
        <w:ind w:firstLine="420"/>
        <w:rPr>
          <w:bCs/>
          <w:color w:val="000000"/>
        </w:rPr>
      </w:pPr>
      <w:r w:rsidRPr="00E71F3C">
        <w:rPr>
          <w:rFonts w:hint="eastAsia"/>
          <w:bCs/>
          <w:color w:val="000000"/>
        </w:rPr>
        <w:t>机构投资者通过基金管理人网站，个人投资者通过基金管理人网站、微信公众号或</w:t>
      </w:r>
      <w:r w:rsidRPr="00E71F3C">
        <w:rPr>
          <w:rFonts w:hint="eastAsia"/>
          <w:bCs/>
          <w:color w:val="000000"/>
        </w:rPr>
        <w:t>APP</w:t>
      </w:r>
      <w:r w:rsidRPr="00E71F3C">
        <w:rPr>
          <w:rFonts w:hint="eastAsia"/>
          <w:bCs/>
          <w:color w:val="000000"/>
        </w:rPr>
        <w:t>客户端，可享有场外基金交易查询、账户查询和基金管理人依法披露的各类基金信息等服务，包括基金产品基本信息（包括基金名称、管理人名称、基金代码、风险等级、持有份额、单位净值、收益情况等）、基金的法律文件、基金公告、定期报告和基金管理人最新动态等各类资料。</w:t>
      </w:r>
    </w:p>
    <w:p w14:paraId="2896D4C0" w14:textId="77777777" w:rsidR="00E71F3C" w:rsidRPr="00E71F3C" w:rsidRDefault="00E71F3C" w:rsidP="00E71F3C">
      <w:pPr>
        <w:snapToGrid w:val="0"/>
        <w:spacing w:line="360" w:lineRule="auto"/>
        <w:ind w:firstLine="420"/>
        <w:rPr>
          <w:bCs/>
          <w:color w:val="000000"/>
        </w:rPr>
      </w:pPr>
    </w:p>
    <w:p w14:paraId="3D6CA490" w14:textId="77777777" w:rsidR="00E71F3C" w:rsidRPr="00E71F3C" w:rsidRDefault="00E71F3C" w:rsidP="00E71F3C">
      <w:pPr>
        <w:snapToGrid w:val="0"/>
        <w:spacing w:line="360" w:lineRule="auto"/>
        <w:ind w:firstLine="420"/>
        <w:rPr>
          <w:bCs/>
          <w:color w:val="000000"/>
        </w:rPr>
      </w:pPr>
      <w:r w:rsidRPr="00E71F3C">
        <w:rPr>
          <w:rFonts w:hint="eastAsia"/>
          <w:bCs/>
          <w:color w:val="000000"/>
        </w:rPr>
        <w:t>三、账单及资讯服务</w:t>
      </w:r>
    </w:p>
    <w:p w14:paraId="0BF207D9" w14:textId="77777777" w:rsidR="00E71F3C" w:rsidRPr="00E71F3C" w:rsidRDefault="00E71F3C" w:rsidP="00E71F3C">
      <w:pPr>
        <w:snapToGrid w:val="0"/>
        <w:spacing w:line="360" w:lineRule="auto"/>
        <w:ind w:firstLine="420"/>
        <w:rPr>
          <w:bCs/>
          <w:color w:val="000000"/>
        </w:rPr>
      </w:pPr>
      <w:r w:rsidRPr="00E71F3C">
        <w:rPr>
          <w:rFonts w:hint="eastAsia"/>
          <w:bCs/>
          <w:color w:val="000000"/>
        </w:rPr>
        <w:t>（一）对账单服务</w:t>
      </w:r>
    </w:p>
    <w:p w14:paraId="5F23DA02" w14:textId="77777777" w:rsidR="00E71F3C" w:rsidRPr="00E71F3C" w:rsidRDefault="00E71F3C" w:rsidP="00E71F3C">
      <w:pPr>
        <w:snapToGrid w:val="0"/>
        <w:spacing w:line="360" w:lineRule="auto"/>
        <w:ind w:firstLine="420"/>
        <w:rPr>
          <w:bCs/>
          <w:color w:val="000000"/>
        </w:rPr>
      </w:pPr>
      <w:r w:rsidRPr="00E71F3C">
        <w:rPr>
          <w:rFonts w:hint="eastAsia"/>
          <w:bCs/>
          <w:color w:val="000000"/>
        </w:rPr>
        <w:t>1</w:t>
      </w:r>
      <w:r w:rsidRPr="00E71F3C">
        <w:rPr>
          <w:rFonts w:hint="eastAsia"/>
          <w:bCs/>
          <w:color w:val="000000"/>
        </w:rPr>
        <w:t>、基金管理人通过电子邮件形式向定制的个人投资者（本基金是否向个人投资者销售，请以本基金基金合同和招募说明书相关条款为准）定期发送场外交易电子邮件对账单（包括基金名称、基金代码、持有份额等基金保有情况信息），电子邮件地址不详的除外。</w:t>
      </w:r>
    </w:p>
    <w:p w14:paraId="7D6F782F" w14:textId="77777777" w:rsidR="00E71F3C" w:rsidRPr="00E71F3C" w:rsidRDefault="00E71F3C" w:rsidP="00E71F3C">
      <w:pPr>
        <w:snapToGrid w:val="0"/>
        <w:spacing w:line="360" w:lineRule="auto"/>
        <w:ind w:firstLine="420"/>
        <w:rPr>
          <w:bCs/>
          <w:color w:val="000000"/>
        </w:rPr>
      </w:pPr>
      <w:r w:rsidRPr="00E71F3C">
        <w:rPr>
          <w:rFonts w:hint="eastAsia"/>
          <w:bCs/>
          <w:color w:val="000000"/>
        </w:rPr>
        <w:t>2</w:t>
      </w:r>
      <w:r w:rsidRPr="00E71F3C">
        <w:rPr>
          <w:rFonts w:hint="eastAsia"/>
          <w:bCs/>
          <w:color w:val="000000"/>
        </w:rPr>
        <w:t>、基金管理人将通过微信公众号向关注并绑定账户的个人投资者定期发送场外交易微信对账单。微信未绑定账户、取消关注或取消定制的除外。</w:t>
      </w:r>
    </w:p>
    <w:p w14:paraId="38628DC6" w14:textId="77777777" w:rsidR="00E71F3C" w:rsidRPr="00E71F3C" w:rsidRDefault="00E71F3C" w:rsidP="00E71F3C">
      <w:pPr>
        <w:snapToGrid w:val="0"/>
        <w:spacing w:line="360" w:lineRule="auto"/>
        <w:ind w:firstLine="420"/>
        <w:rPr>
          <w:bCs/>
          <w:color w:val="000000"/>
        </w:rPr>
      </w:pPr>
      <w:r w:rsidRPr="00E71F3C">
        <w:rPr>
          <w:rFonts w:hint="eastAsia"/>
          <w:bCs/>
          <w:color w:val="000000"/>
        </w:rPr>
        <w:t>3</w:t>
      </w:r>
      <w:r w:rsidRPr="00E71F3C">
        <w:rPr>
          <w:rFonts w:hint="eastAsia"/>
          <w:bCs/>
          <w:color w:val="000000"/>
        </w:rPr>
        <w:t>、注册登记机构和基金管理人不提供投资人的场内交易（本基金是否支持场内交易，请以本基金基金合同和招募说明书相关条款为准）对账单服务，投资人可到交易网点打印或</w:t>
      </w:r>
      <w:r w:rsidRPr="00E71F3C">
        <w:rPr>
          <w:rFonts w:hint="eastAsia"/>
          <w:bCs/>
          <w:color w:val="000000"/>
        </w:rPr>
        <w:lastRenderedPageBreak/>
        <w:t>通过交易网点提供的自助、电话、网上服务等渠道查询。</w:t>
      </w:r>
    </w:p>
    <w:p w14:paraId="37E5B195" w14:textId="77777777" w:rsidR="00E71F3C" w:rsidRPr="00E71F3C" w:rsidRDefault="00E71F3C" w:rsidP="00E71F3C">
      <w:pPr>
        <w:snapToGrid w:val="0"/>
        <w:spacing w:line="360" w:lineRule="auto"/>
        <w:ind w:firstLine="420"/>
        <w:rPr>
          <w:bCs/>
          <w:color w:val="000000"/>
        </w:rPr>
      </w:pPr>
      <w:r w:rsidRPr="00E71F3C">
        <w:rPr>
          <w:rFonts w:hint="eastAsia"/>
          <w:bCs/>
          <w:color w:val="000000"/>
        </w:rPr>
        <w:t>（二）资讯服务</w:t>
      </w:r>
    </w:p>
    <w:p w14:paraId="01DA7401" w14:textId="77777777" w:rsidR="00E71F3C" w:rsidRPr="00E71F3C" w:rsidRDefault="00E71F3C" w:rsidP="00E71F3C">
      <w:pPr>
        <w:snapToGrid w:val="0"/>
        <w:spacing w:line="360" w:lineRule="auto"/>
        <w:ind w:firstLine="420"/>
        <w:rPr>
          <w:bCs/>
          <w:color w:val="000000"/>
        </w:rPr>
      </w:pPr>
      <w:r w:rsidRPr="00E71F3C">
        <w:rPr>
          <w:rFonts w:hint="eastAsia"/>
          <w:bCs/>
          <w:color w:val="000000"/>
        </w:rPr>
        <w:t>投资人知悉并同意基金管理人可不定期通过电话、短信、邮件、微信等任一或多种方式为投资人提供与投资人相关的账户服务通知、交易确认通知、重要公告通知、活动消息、营销信息、客户关怀等资讯及增值服务。如需取消相应资讯服务，可按照相关指引退订，或通过基金管理人客户服务中心热线</w:t>
      </w:r>
      <w:r w:rsidRPr="00E71F3C">
        <w:rPr>
          <w:rFonts w:hint="eastAsia"/>
          <w:bCs/>
          <w:color w:val="000000"/>
        </w:rPr>
        <w:t>400-889-8899</w:t>
      </w:r>
      <w:r w:rsidRPr="00E71F3C">
        <w:rPr>
          <w:rFonts w:hint="eastAsia"/>
          <w:bCs/>
          <w:color w:val="000000"/>
        </w:rPr>
        <w:t>、在线服务等人工服务方式退订。</w:t>
      </w:r>
    </w:p>
    <w:p w14:paraId="34A0F9CB" w14:textId="77777777" w:rsidR="00E71F3C" w:rsidRPr="00E71F3C" w:rsidRDefault="00E71F3C" w:rsidP="00E71F3C">
      <w:pPr>
        <w:snapToGrid w:val="0"/>
        <w:spacing w:line="360" w:lineRule="auto"/>
        <w:ind w:firstLine="420"/>
        <w:rPr>
          <w:bCs/>
          <w:color w:val="000000"/>
        </w:rPr>
      </w:pPr>
    </w:p>
    <w:p w14:paraId="1E9BB9C4" w14:textId="77777777" w:rsidR="00E71F3C" w:rsidRPr="00E71F3C" w:rsidRDefault="00E71F3C" w:rsidP="00E71F3C">
      <w:pPr>
        <w:snapToGrid w:val="0"/>
        <w:spacing w:line="360" w:lineRule="auto"/>
        <w:ind w:firstLine="420"/>
        <w:rPr>
          <w:bCs/>
          <w:color w:val="000000"/>
        </w:rPr>
      </w:pPr>
      <w:r w:rsidRPr="00E71F3C">
        <w:rPr>
          <w:rFonts w:hint="eastAsia"/>
          <w:bCs/>
          <w:color w:val="000000"/>
        </w:rPr>
        <w:t>四、客户服务中心电话及在线服务</w:t>
      </w:r>
    </w:p>
    <w:p w14:paraId="57325697" w14:textId="77777777" w:rsidR="00E71F3C" w:rsidRPr="00E71F3C" w:rsidRDefault="00E71F3C" w:rsidP="00E71F3C">
      <w:pPr>
        <w:snapToGrid w:val="0"/>
        <w:spacing w:line="360" w:lineRule="auto"/>
        <w:ind w:firstLine="420"/>
        <w:rPr>
          <w:bCs/>
          <w:color w:val="000000"/>
        </w:rPr>
      </w:pPr>
      <w:r w:rsidRPr="00E71F3C">
        <w:rPr>
          <w:rFonts w:hint="eastAsia"/>
          <w:bCs/>
          <w:color w:val="000000"/>
        </w:rPr>
        <w:t>（一）电话服务</w:t>
      </w:r>
    </w:p>
    <w:p w14:paraId="4130B626" w14:textId="77777777" w:rsidR="00E71F3C" w:rsidRPr="00E71F3C" w:rsidRDefault="00E71F3C" w:rsidP="00E71F3C">
      <w:pPr>
        <w:snapToGrid w:val="0"/>
        <w:spacing w:line="360" w:lineRule="auto"/>
        <w:ind w:firstLine="420"/>
        <w:rPr>
          <w:bCs/>
          <w:color w:val="000000"/>
        </w:rPr>
      </w:pPr>
      <w:r w:rsidRPr="00E71F3C">
        <w:rPr>
          <w:rFonts w:hint="eastAsia"/>
          <w:bCs/>
          <w:color w:val="000000"/>
        </w:rPr>
        <w:t>投资人拨打基金管理人客户服务中心热线</w:t>
      </w:r>
      <w:r w:rsidRPr="00E71F3C">
        <w:rPr>
          <w:rFonts w:hint="eastAsia"/>
          <w:bCs/>
          <w:color w:val="000000"/>
        </w:rPr>
        <w:t>400-889-8899</w:t>
      </w:r>
      <w:r w:rsidRPr="00E71F3C">
        <w:rPr>
          <w:rFonts w:hint="eastAsia"/>
          <w:bCs/>
          <w:color w:val="000000"/>
        </w:rPr>
        <w:t>可享有如下服务：</w:t>
      </w:r>
    </w:p>
    <w:p w14:paraId="04C89ABD" w14:textId="77777777" w:rsidR="00E71F3C" w:rsidRPr="00E71F3C" w:rsidRDefault="00E71F3C" w:rsidP="00E71F3C">
      <w:pPr>
        <w:snapToGrid w:val="0"/>
        <w:spacing w:line="360" w:lineRule="auto"/>
        <w:ind w:firstLine="420"/>
        <w:rPr>
          <w:bCs/>
          <w:color w:val="000000"/>
        </w:rPr>
      </w:pPr>
      <w:r w:rsidRPr="00E71F3C">
        <w:rPr>
          <w:rFonts w:hint="eastAsia"/>
          <w:bCs/>
          <w:color w:val="000000"/>
        </w:rPr>
        <w:t>1</w:t>
      </w:r>
      <w:r w:rsidRPr="00E71F3C">
        <w:rPr>
          <w:rFonts w:hint="eastAsia"/>
          <w:bCs/>
          <w:color w:val="000000"/>
        </w:rPr>
        <w:t>、自助语音服务（</w:t>
      </w:r>
      <w:r w:rsidRPr="00E71F3C">
        <w:rPr>
          <w:rFonts w:hint="eastAsia"/>
          <w:bCs/>
          <w:color w:val="000000"/>
        </w:rPr>
        <w:t>7</w:t>
      </w:r>
      <w:r w:rsidRPr="00E71F3C">
        <w:rPr>
          <w:rFonts w:hint="eastAsia"/>
          <w:bCs/>
          <w:color w:val="000000"/>
        </w:rPr>
        <w:t>×</w:t>
      </w:r>
      <w:r w:rsidRPr="00E71F3C">
        <w:rPr>
          <w:rFonts w:hint="eastAsia"/>
          <w:bCs/>
          <w:color w:val="000000"/>
        </w:rPr>
        <w:t>24</w:t>
      </w:r>
      <w:r w:rsidRPr="00E71F3C">
        <w:rPr>
          <w:rFonts w:hint="eastAsia"/>
          <w:bCs/>
          <w:color w:val="000000"/>
        </w:rPr>
        <w:t>小时）：提供基金净值信息、账户信息等自助查询服务。</w:t>
      </w:r>
    </w:p>
    <w:p w14:paraId="1EE4EA5A" w14:textId="77777777" w:rsidR="00E71F3C" w:rsidRPr="00E71F3C" w:rsidRDefault="00E71F3C" w:rsidP="00E71F3C">
      <w:pPr>
        <w:snapToGrid w:val="0"/>
        <w:spacing w:line="360" w:lineRule="auto"/>
        <w:ind w:firstLine="420"/>
        <w:rPr>
          <w:bCs/>
          <w:color w:val="000000"/>
        </w:rPr>
      </w:pPr>
      <w:r w:rsidRPr="00E71F3C">
        <w:rPr>
          <w:rFonts w:hint="eastAsia"/>
          <w:bCs/>
          <w:color w:val="000000"/>
        </w:rPr>
        <w:t>2</w:t>
      </w:r>
      <w:r w:rsidRPr="00E71F3C">
        <w:rPr>
          <w:rFonts w:hint="eastAsia"/>
          <w:bCs/>
          <w:color w:val="000000"/>
        </w:rPr>
        <w:t>、人工服务：提供每周</w:t>
      </w:r>
      <w:r w:rsidRPr="00E71F3C">
        <w:rPr>
          <w:rFonts w:hint="eastAsia"/>
          <w:bCs/>
          <w:color w:val="000000"/>
        </w:rPr>
        <w:t>7</w:t>
      </w:r>
      <w:r w:rsidRPr="00E71F3C">
        <w:rPr>
          <w:rFonts w:hint="eastAsia"/>
          <w:bCs/>
          <w:color w:val="000000"/>
        </w:rPr>
        <w:t>天，每日不少于</w:t>
      </w:r>
      <w:r w:rsidRPr="00E71F3C">
        <w:rPr>
          <w:rFonts w:hint="eastAsia"/>
          <w:bCs/>
          <w:color w:val="000000"/>
        </w:rPr>
        <w:t>8</w:t>
      </w:r>
      <w:r w:rsidRPr="00E71F3C">
        <w:rPr>
          <w:rFonts w:hint="eastAsia"/>
          <w:bCs/>
          <w:color w:val="000000"/>
        </w:rPr>
        <w:t>小时的人工服务（法定节假日除外）。投资人可以通过该热线获得投资咨询、业务咨询、信息查询、服务投诉及建议、信息定制等专项服务。</w:t>
      </w:r>
    </w:p>
    <w:p w14:paraId="4EFF402F" w14:textId="77777777" w:rsidR="00E71F3C" w:rsidRPr="00E71F3C" w:rsidRDefault="00E71F3C" w:rsidP="00E71F3C">
      <w:pPr>
        <w:snapToGrid w:val="0"/>
        <w:spacing w:line="360" w:lineRule="auto"/>
        <w:ind w:firstLine="420"/>
        <w:rPr>
          <w:bCs/>
          <w:color w:val="000000"/>
        </w:rPr>
      </w:pPr>
      <w:r w:rsidRPr="00E71F3C">
        <w:rPr>
          <w:rFonts w:hint="eastAsia"/>
          <w:bCs/>
          <w:color w:val="000000"/>
        </w:rPr>
        <w:t>（二）在线服务</w:t>
      </w:r>
    </w:p>
    <w:p w14:paraId="314E1B79" w14:textId="77777777" w:rsidR="00E71F3C" w:rsidRPr="00E71F3C" w:rsidRDefault="00E71F3C" w:rsidP="00E71F3C">
      <w:pPr>
        <w:snapToGrid w:val="0"/>
        <w:spacing w:line="360" w:lineRule="auto"/>
        <w:ind w:firstLine="420"/>
        <w:rPr>
          <w:bCs/>
          <w:color w:val="000000"/>
        </w:rPr>
      </w:pPr>
      <w:r w:rsidRPr="00E71F3C">
        <w:rPr>
          <w:rFonts w:hint="eastAsia"/>
          <w:bCs/>
          <w:color w:val="000000"/>
        </w:rPr>
        <w:t>投资人通过基金管理人网站、微信公众号或</w:t>
      </w:r>
      <w:r w:rsidRPr="00E71F3C">
        <w:rPr>
          <w:rFonts w:hint="eastAsia"/>
          <w:bCs/>
          <w:color w:val="000000"/>
        </w:rPr>
        <w:t>APP</w:t>
      </w:r>
      <w:r w:rsidRPr="00E71F3C">
        <w:rPr>
          <w:rFonts w:hint="eastAsia"/>
          <w:bCs/>
          <w:color w:val="000000"/>
        </w:rPr>
        <w:t>客户端可享有如下服务：</w:t>
      </w:r>
    </w:p>
    <w:p w14:paraId="1C80C6FA" w14:textId="2864CBB2" w:rsidR="00E71F3C" w:rsidRPr="00E71F3C" w:rsidRDefault="00E71F3C" w:rsidP="00E71F3C">
      <w:pPr>
        <w:snapToGrid w:val="0"/>
        <w:spacing w:line="360" w:lineRule="auto"/>
        <w:ind w:firstLine="420"/>
        <w:rPr>
          <w:bCs/>
          <w:color w:val="000000"/>
        </w:rPr>
      </w:pPr>
      <w:r w:rsidRPr="00E71F3C">
        <w:rPr>
          <w:rFonts w:hint="eastAsia"/>
          <w:bCs/>
          <w:color w:val="000000"/>
        </w:rPr>
        <w:t>1</w:t>
      </w:r>
      <w:r w:rsidRPr="00E71F3C">
        <w:rPr>
          <w:rFonts w:hint="eastAsia"/>
          <w:bCs/>
          <w:color w:val="000000"/>
        </w:rPr>
        <w:t>、智能客服服务（</w:t>
      </w:r>
      <w:r w:rsidRPr="00E71F3C">
        <w:rPr>
          <w:rFonts w:hint="eastAsia"/>
          <w:bCs/>
          <w:color w:val="000000"/>
        </w:rPr>
        <w:t>7</w:t>
      </w:r>
      <w:r w:rsidRPr="00E71F3C">
        <w:rPr>
          <w:rFonts w:hint="eastAsia"/>
          <w:bCs/>
          <w:color w:val="000000"/>
        </w:rPr>
        <w:t>×</w:t>
      </w:r>
      <w:r w:rsidRPr="00E71F3C">
        <w:rPr>
          <w:rFonts w:hint="eastAsia"/>
          <w:bCs/>
          <w:color w:val="000000"/>
        </w:rPr>
        <w:t>24</w:t>
      </w:r>
      <w:r w:rsidRPr="00E71F3C">
        <w:rPr>
          <w:rFonts w:hint="eastAsia"/>
          <w:bCs/>
          <w:color w:val="000000"/>
        </w:rPr>
        <w:t>小时）：提供业务规则、净值信息等自助咨询服务。</w:t>
      </w:r>
    </w:p>
    <w:p w14:paraId="135E2C61" w14:textId="77777777" w:rsidR="00E71F3C" w:rsidRPr="00E71F3C" w:rsidRDefault="00E71F3C" w:rsidP="00E71F3C">
      <w:pPr>
        <w:snapToGrid w:val="0"/>
        <w:spacing w:line="360" w:lineRule="auto"/>
        <w:ind w:firstLine="420"/>
        <w:rPr>
          <w:bCs/>
          <w:color w:val="000000"/>
        </w:rPr>
      </w:pPr>
      <w:r w:rsidRPr="00E71F3C">
        <w:rPr>
          <w:rFonts w:hint="eastAsia"/>
          <w:bCs/>
          <w:color w:val="000000"/>
        </w:rPr>
        <w:t>2</w:t>
      </w:r>
      <w:r w:rsidRPr="00E71F3C">
        <w:rPr>
          <w:rFonts w:hint="eastAsia"/>
          <w:bCs/>
          <w:color w:val="000000"/>
        </w:rPr>
        <w:t>、人工服务：提供每周</w:t>
      </w:r>
      <w:r w:rsidRPr="00E71F3C">
        <w:rPr>
          <w:rFonts w:hint="eastAsia"/>
          <w:bCs/>
          <w:color w:val="000000"/>
        </w:rPr>
        <w:t>7</w:t>
      </w:r>
      <w:r w:rsidRPr="00E71F3C">
        <w:rPr>
          <w:rFonts w:hint="eastAsia"/>
          <w:bCs/>
          <w:color w:val="000000"/>
        </w:rPr>
        <w:t>天，每日不少于</w:t>
      </w:r>
      <w:r w:rsidRPr="00E71F3C">
        <w:rPr>
          <w:rFonts w:hint="eastAsia"/>
          <w:bCs/>
          <w:color w:val="000000"/>
        </w:rPr>
        <w:t>8</w:t>
      </w:r>
      <w:r w:rsidRPr="00E71F3C">
        <w:rPr>
          <w:rFonts w:hint="eastAsia"/>
          <w:bCs/>
          <w:color w:val="000000"/>
        </w:rPr>
        <w:t>小时的人工服务（法定节假日除外）。投资人可通过该方式获得投资咨询、业务咨询、信息查询、服务投诉及建议、信息定制等专项服务。</w:t>
      </w:r>
    </w:p>
    <w:p w14:paraId="1ED94AA0" w14:textId="77777777" w:rsidR="00E71F3C" w:rsidRPr="00E71F3C" w:rsidRDefault="00E71F3C" w:rsidP="00E71F3C">
      <w:pPr>
        <w:snapToGrid w:val="0"/>
        <w:spacing w:line="360" w:lineRule="auto"/>
        <w:ind w:firstLine="420"/>
        <w:rPr>
          <w:bCs/>
          <w:color w:val="000000"/>
        </w:rPr>
      </w:pPr>
    </w:p>
    <w:p w14:paraId="1110973F" w14:textId="77777777" w:rsidR="00E71F3C" w:rsidRPr="00E71F3C" w:rsidRDefault="00E71F3C" w:rsidP="00E71F3C">
      <w:pPr>
        <w:snapToGrid w:val="0"/>
        <w:spacing w:line="360" w:lineRule="auto"/>
        <w:ind w:firstLine="420"/>
        <w:rPr>
          <w:bCs/>
          <w:color w:val="000000"/>
        </w:rPr>
      </w:pPr>
      <w:r w:rsidRPr="00E71F3C">
        <w:rPr>
          <w:rFonts w:hint="eastAsia"/>
          <w:bCs/>
          <w:color w:val="000000"/>
        </w:rPr>
        <w:t>五、投诉及建议受理服务</w:t>
      </w:r>
    </w:p>
    <w:p w14:paraId="462D9DE4" w14:textId="73C79FF0" w:rsidR="001A7FCA" w:rsidRDefault="00E71F3C" w:rsidP="00A27B5C">
      <w:pPr>
        <w:snapToGrid w:val="0"/>
        <w:spacing w:line="360" w:lineRule="auto"/>
        <w:ind w:firstLine="420"/>
        <w:rPr>
          <w:bCs/>
          <w:color w:val="000000"/>
        </w:rPr>
      </w:pPr>
      <w:r w:rsidRPr="00E71F3C">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p>
    <w:p w14:paraId="2FB2E473" w14:textId="4656FC16" w:rsidR="007F20AF" w:rsidRPr="00783CB5" w:rsidRDefault="007F20AF" w:rsidP="00A27B5C">
      <w:pPr>
        <w:snapToGrid w:val="0"/>
        <w:spacing w:line="360" w:lineRule="auto"/>
        <w:ind w:firstLine="420"/>
        <w:rPr>
          <w:color w:val="000000"/>
        </w:rPr>
      </w:pPr>
      <w:r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2" w:name="_Toc327902643"/>
      <w:bookmarkStart w:id="203" w:name="_Toc332013131"/>
      <w:bookmarkStart w:id="204" w:name="_Toc335899854"/>
      <w:bookmarkStart w:id="205" w:name="_Toc336606248"/>
      <w:bookmarkStart w:id="206" w:name="_Toc369510029"/>
      <w:bookmarkStart w:id="207" w:name="_Toc375295994"/>
      <w:bookmarkStart w:id="208" w:name="_Toc33975446"/>
      <w:r w:rsidRPr="00783CB5">
        <w:rPr>
          <w:rFonts w:hint="eastAsia"/>
        </w:rPr>
        <w:lastRenderedPageBreak/>
        <w:t>其他应披露事项</w:t>
      </w:r>
      <w:bookmarkEnd w:id="202"/>
      <w:bookmarkEnd w:id="203"/>
      <w:bookmarkEnd w:id="204"/>
      <w:bookmarkEnd w:id="205"/>
      <w:bookmarkEnd w:id="206"/>
      <w:bookmarkEnd w:id="207"/>
      <w:bookmarkEnd w:id="208"/>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9" w:name="_Toc369509969"/>
      <w:bookmarkStart w:id="210" w:name="_Toc369510030"/>
      <w:bookmarkStart w:id="211" w:name="_Toc369510003"/>
      <w:bookmarkStart w:id="212" w:name="_Toc369510064"/>
      <w:bookmarkStart w:id="213" w:name="_Toc369510004"/>
      <w:bookmarkStart w:id="214" w:name="_Toc369510065"/>
      <w:bookmarkStart w:id="215" w:name="_Toc327902644"/>
      <w:bookmarkStart w:id="216" w:name="_Toc332013132"/>
      <w:bookmarkStart w:id="217" w:name="_Toc335899855"/>
      <w:bookmarkStart w:id="218" w:name="_Toc336606249"/>
      <w:bookmarkStart w:id="219" w:name="_Toc369510066"/>
      <w:bookmarkStart w:id="220" w:name="_Toc375295995"/>
      <w:bookmarkStart w:id="221" w:name="_Toc33975447"/>
      <w:bookmarkEnd w:id="209"/>
      <w:bookmarkEnd w:id="210"/>
      <w:bookmarkEnd w:id="211"/>
      <w:bookmarkEnd w:id="212"/>
      <w:bookmarkEnd w:id="213"/>
      <w:bookmarkEnd w:id="214"/>
      <w:r w:rsidRPr="00783CB5">
        <w:rPr>
          <w:rFonts w:hint="eastAsia"/>
        </w:rPr>
        <w:t>招募说明书存放及其查阅方式</w:t>
      </w:r>
      <w:bookmarkEnd w:id="215"/>
      <w:bookmarkEnd w:id="216"/>
      <w:bookmarkEnd w:id="217"/>
      <w:bookmarkEnd w:id="218"/>
      <w:bookmarkEnd w:id="219"/>
      <w:bookmarkEnd w:id="220"/>
      <w:bookmarkEnd w:id="221"/>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2" w:name="_Toc327902645"/>
      <w:bookmarkStart w:id="223" w:name="_Toc332013133"/>
      <w:bookmarkStart w:id="224" w:name="_Toc335899856"/>
      <w:bookmarkStart w:id="225" w:name="_Toc336606250"/>
      <w:bookmarkStart w:id="226" w:name="_Toc369510067"/>
      <w:bookmarkStart w:id="227" w:name="_Toc375295996"/>
      <w:bookmarkStart w:id="228" w:name="_Toc33975448"/>
      <w:r w:rsidRPr="00783CB5">
        <w:rPr>
          <w:rFonts w:hint="eastAsia"/>
        </w:rPr>
        <w:lastRenderedPageBreak/>
        <w:t>备查文件</w:t>
      </w:r>
      <w:bookmarkEnd w:id="222"/>
      <w:bookmarkEnd w:id="223"/>
      <w:bookmarkEnd w:id="224"/>
      <w:bookmarkEnd w:id="225"/>
      <w:bookmarkEnd w:id="226"/>
      <w:bookmarkEnd w:id="227"/>
      <w:bookmarkEnd w:id="228"/>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01D7225B"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6A2144">
        <w:rPr>
          <w:rFonts w:hint="eastAsia"/>
          <w:color w:val="000000"/>
        </w:rPr>
        <w:t>南方</w:t>
      </w:r>
      <w:r w:rsidR="00F41A1D">
        <w:rPr>
          <w:rFonts w:hint="eastAsia"/>
          <w:color w:val="000000"/>
        </w:rPr>
        <w:t>MSCI</w:t>
      </w:r>
      <w:r w:rsidR="00F41A1D">
        <w:rPr>
          <w:rFonts w:hint="eastAsia"/>
          <w:color w:val="000000"/>
        </w:rPr>
        <w:t>中国</w:t>
      </w:r>
      <w:r w:rsidR="00F41A1D">
        <w:rPr>
          <w:rFonts w:hint="eastAsia"/>
          <w:color w:val="000000"/>
        </w:rPr>
        <w:t>A50</w:t>
      </w:r>
      <w:r w:rsidR="00F41A1D">
        <w:rPr>
          <w:rFonts w:hint="eastAsia"/>
          <w:color w:val="000000"/>
        </w:rPr>
        <w:t>互联互通</w:t>
      </w:r>
      <w:r w:rsidR="006A2144">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354DADFD"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6A2144">
        <w:rPr>
          <w:rFonts w:hint="eastAsia"/>
          <w:color w:val="000000"/>
        </w:rPr>
        <w:t>南方</w:t>
      </w:r>
      <w:r w:rsidR="00F41A1D">
        <w:rPr>
          <w:rFonts w:hint="eastAsia"/>
          <w:color w:val="000000"/>
        </w:rPr>
        <w:t>MSCI</w:t>
      </w:r>
      <w:r w:rsidR="00F41A1D">
        <w:rPr>
          <w:rFonts w:hint="eastAsia"/>
          <w:color w:val="000000"/>
        </w:rPr>
        <w:t>中国</w:t>
      </w:r>
      <w:r w:rsidR="00F41A1D">
        <w:rPr>
          <w:rFonts w:hint="eastAsia"/>
          <w:color w:val="000000"/>
        </w:rPr>
        <w:t>A50</w:t>
      </w:r>
      <w:r w:rsidR="00F41A1D">
        <w:rPr>
          <w:rFonts w:hint="eastAsia"/>
          <w:color w:val="000000"/>
        </w:rPr>
        <w:t>互联互通</w:t>
      </w:r>
      <w:r w:rsidR="006A2144">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00189958"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6A2144">
        <w:rPr>
          <w:rFonts w:hint="eastAsia"/>
          <w:color w:val="000000"/>
        </w:rPr>
        <w:t>南方</w:t>
      </w:r>
      <w:r w:rsidR="00F41A1D">
        <w:rPr>
          <w:rFonts w:hint="eastAsia"/>
          <w:color w:val="000000"/>
        </w:rPr>
        <w:t>MSCI</w:t>
      </w:r>
      <w:r w:rsidR="00F41A1D">
        <w:rPr>
          <w:rFonts w:hint="eastAsia"/>
          <w:color w:val="000000"/>
        </w:rPr>
        <w:t>中国</w:t>
      </w:r>
      <w:r w:rsidR="00F41A1D">
        <w:rPr>
          <w:rFonts w:hint="eastAsia"/>
          <w:color w:val="000000"/>
        </w:rPr>
        <w:t>A50</w:t>
      </w:r>
      <w:r w:rsidR="00F41A1D">
        <w:rPr>
          <w:rFonts w:hint="eastAsia"/>
          <w:color w:val="000000"/>
        </w:rPr>
        <w:t>互联互通</w:t>
      </w:r>
      <w:r w:rsidR="006A2144">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FDD654D" w:rsidR="007F20AF"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B842FC9" w14:textId="1A00B1E1" w:rsidR="00D47251" w:rsidRDefault="00D47251" w:rsidP="005E001D">
      <w:pPr>
        <w:tabs>
          <w:tab w:val="num" w:pos="720"/>
        </w:tabs>
        <w:snapToGrid w:val="0"/>
        <w:spacing w:line="360" w:lineRule="auto"/>
        <w:ind w:firstLineChars="200" w:firstLine="420"/>
        <w:rPr>
          <w:color w:val="000000"/>
        </w:rPr>
      </w:pPr>
    </w:p>
    <w:p w14:paraId="27B4CAF3" w14:textId="71E8D580" w:rsidR="00D47251" w:rsidRDefault="00D47251" w:rsidP="005E001D">
      <w:pPr>
        <w:tabs>
          <w:tab w:val="num" w:pos="720"/>
        </w:tabs>
        <w:snapToGrid w:val="0"/>
        <w:spacing w:line="360" w:lineRule="auto"/>
        <w:ind w:firstLineChars="200" w:firstLine="420"/>
        <w:rPr>
          <w:color w:val="000000"/>
        </w:rPr>
      </w:pPr>
    </w:p>
    <w:p w14:paraId="6EDE01B5" w14:textId="77777777" w:rsidR="00FC00EA" w:rsidRDefault="00FC00EA" w:rsidP="00FC00EA">
      <w:pPr>
        <w:snapToGrid w:val="0"/>
        <w:spacing w:line="360" w:lineRule="auto"/>
        <w:ind w:firstLineChars="2100" w:firstLine="4410"/>
        <w:jc w:val="right"/>
        <w:rPr>
          <w:rFonts w:ascii="宋体" w:hAnsi="宋体"/>
          <w:szCs w:val="21"/>
        </w:rPr>
      </w:pPr>
      <w:r>
        <w:rPr>
          <w:rFonts w:ascii="宋体" w:hAnsi="宋体" w:hint="eastAsia"/>
          <w:szCs w:val="21"/>
        </w:rPr>
        <w:t>南方基金管理股份有限公司</w:t>
      </w:r>
    </w:p>
    <w:p w14:paraId="55F4698C" w14:textId="6D02D835" w:rsidR="00FC00EA" w:rsidRDefault="00FC00EA" w:rsidP="00FC00EA">
      <w:pPr>
        <w:snapToGrid w:val="0"/>
        <w:spacing w:line="360" w:lineRule="auto"/>
        <w:ind w:firstLineChars="2100" w:firstLine="4410"/>
        <w:jc w:val="right"/>
      </w:pPr>
      <w:r>
        <w:rPr>
          <w:rFonts w:ascii="宋体" w:hAnsi="宋体" w:hint="eastAsia"/>
          <w:szCs w:val="21"/>
        </w:rPr>
        <w:t>2021年</w:t>
      </w:r>
      <w:r w:rsidR="00F87507">
        <w:rPr>
          <w:rFonts w:ascii="宋体" w:hAnsi="宋体"/>
          <w:szCs w:val="21"/>
        </w:rPr>
        <w:t>10</w:t>
      </w:r>
      <w:r>
        <w:rPr>
          <w:rFonts w:ascii="宋体" w:hAnsi="宋体" w:hint="eastAsia"/>
          <w:szCs w:val="21"/>
        </w:rPr>
        <w:t>月</w:t>
      </w:r>
      <w:r w:rsidR="00F87507">
        <w:rPr>
          <w:rFonts w:ascii="宋体" w:hAnsi="宋体"/>
          <w:szCs w:val="21"/>
        </w:rPr>
        <w:t>19</w:t>
      </w:r>
      <w:r>
        <w:rPr>
          <w:rFonts w:ascii="宋体" w:hAnsi="宋体" w:hint="eastAsia"/>
          <w:szCs w:val="21"/>
        </w:rPr>
        <w:t>日</w:t>
      </w:r>
    </w:p>
    <w:p w14:paraId="0C53769B" w14:textId="77777777" w:rsidR="00FC00EA" w:rsidRDefault="00FC00EA" w:rsidP="005E001D">
      <w:pPr>
        <w:tabs>
          <w:tab w:val="num" w:pos="720"/>
        </w:tabs>
        <w:snapToGrid w:val="0"/>
        <w:spacing w:line="360" w:lineRule="auto"/>
        <w:ind w:firstLineChars="200" w:firstLine="420"/>
        <w:rPr>
          <w:color w:val="000000"/>
        </w:rPr>
      </w:pPr>
    </w:p>
    <w:p w14:paraId="251F759B" w14:textId="77777777" w:rsidR="00D47251" w:rsidRPr="00783CB5" w:rsidRDefault="00D47251" w:rsidP="005E001D">
      <w:pPr>
        <w:tabs>
          <w:tab w:val="num" w:pos="720"/>
        </w:tabs>
        <w:snapToGrid w:val="0"/>
        <w:spacing w:line="360" w:lineRule="auto"/>
        <w:ind w:firstLineChars="200" w:firstLine="420"/>
        <w:rPr>
          <w:color w:val="000000"/>
        </w:rPr>
      </w:pPr>
    </w:p>
    <w:p w14:paraId="6297B2A5" w14:textId="77777777" w:rsidR="00CE3A46" w:rsidRPr="00CE3A46" w:rsidRDefault="00CE3A46"/>
    <w:sectPr w:rsidR="00CE3A46" w:rsidRPr="00CE3A46" w:rsidSect="00562228">
      <w:headerReference w:type="default" r:id="rId11"/>
      <w:footerReference w:type="default" r:id="rId12"/>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51559E1" w16cid:durableId="21E986F1"/>
  <w16cid:commentId w16cid:paraId="2BC72C13" w16cid:durableId="21F664CB"/>
  <w16cid:commentId w16cid:paraId="42F36B58" w16cid:durableId="21E986F2"/>
  <w16cid:commentId w16cid:paraId="716CD0A2" w16cid:durableId="21E986F4"/>
  <w16cid:commentId w16cid:paraId="3C21A176" w16cid:durableId="21E986FB"/>
  <w16cid:commentId w16cid:paraId="08D4238B" w16cid:durableId="21E986FC"/>
  <w16cid:commentId w16cid:paraId="76808022" w16cid:durableId="21E986FE"/>
  <w16cid:commentId w16cid:paraId="6A25F549" w16cid:durableId="21E986F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94F7ED" w14:textId="77777777" w:rsidR="00B0502D" w:rsidRDefault="00B0502D" w:rsidP="00576C15">
      <w:r>
        <w:separator/>
      </w:r>
    </w:p>
  </w:endnote>
  <w:endnote w:type="continuationSeparator" w:id="0">
    <w:p w14:paraId="48C2FB3C" w14:textId="77777777" w:rsidR="00B0502D" w:rsidRDefault="00B0502D"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3F01FF" w:csb1="00000000"/>
  </w:font>
  <w:font w:name="方正黑体简体">
    <w:altName w:val="微软雅黑"/>
    <w:charset w:val="86"/>
    <w:family w:val="auto"/>
    <w:pitch w:val="default"/>
    <w:sig w:usb0="00000000" w:usb1="080E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3149D3F7" w:rsidR="0050626C" w:rsidRDefault="0050626C">
    <w:pPr>
      <w:pStyle w:val="ad"/>
      <w:jc w:val="center"/>
    </w:pPr>
    <w:r>
      <w:fldChar w:fldCharType="begin"/>
    </w:r>
    <w:r>
      <w:instrText xml:space="preserve"> PAGE   \* MERGEFORMAT </w:instrText>
    </w:r>
    <w:r>
      <w:fldChar w:fldCharType="separate"/>
    </w:r>
    <w:r w:rsidR="004F2AAD" w:rsidRPr="004F2AAD">
      <w:rPr>
        <w:noProof/>
        <w:lang w:val="zh-CN"/>
      </w:rPr>
      <w:t>20</w:t>
    </w:r>
    <w:r>
      <w:rPr>
        <w:noProof/>
        <w:lang w:val="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7E8829" w14:textId="77777777" w:rsidR="00B0502D" w:rsidRDefault="00B0502D" w:rsidP="00576C15">
      <w:r>
        <w:separator/>
      </w:r>
    </w:p>
  </w:footnote>
  <w:footnote w:type="continuationSeparator" w:id="0">
    <w:p w14:paraId="00ACF834" w14:textId="77777777" w:rsidR="00B0502D" w:rsidRDefault="00B0502D"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4ABF624E" w:rsidR="0050626C" w:rsidRDefault="0050626C" w:rsidP="00562228">
    <w:pPr>
      <w:pStyle w:val="ab"/>
      <w:jc w:val="right"/>
    </w:pPr>
    <w:r>
      <w:rPr>
        <w:rFonts w:hint="eastAsia"/>
      </w:rPr>
      <w:t>南方</w:t>
    </w:r>
    <w:r>
      <w:rPr>
        <w:rFonts w:hint="eastAsia"/>
      </w:rPr>
      <w:t>MSCI</w:t>
    </w:r>
    <w:r>
      <w:rPr>
        <w:rFonts w:hint="eastAsia"/>
      </w:rPr>
      <w:t>中国</w:t>
    </w:r>
    <w:r>
      <w:rPr>
        <w:rFonts w:hint="eastAsia"/>
      </w:rPr>
      <w:t>A50</w:t>
    </w:r>
    <w:r>
      <w:rPr>
        <w:rFonts w:hint="eastAsia"/>
      </w:rPr>
      <w:t>互联互通交易型开放式指数证券投资基金招募说明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7702FC94"/>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9B0BFE"/>
    <w:multiLevelType w:val="hybridMultilevel"/>
    <w:tmpl w:val="D2A0BC7C"/>
    <w:lvl w:ilvl="0" w:tplc="FFAACF8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0"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1"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2"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3"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4"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5"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6"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1"/>
  </w:num>
  <w:num w:numId="2">
    <w:abstractNumId w:val="17"/>
    <w:lvlOverride w:ilvl="0">
      <w:startOverride w:val="1"/>
    </w:lvlOverride>
  </w:num>
  <w:num w:numId="3">
    <w:abstractNumId w:val="4"/>
    <w:lvlOverride w:ilvl="0">
      <w:startOverride w:val="2"/>
    </w:lvlOverride>
  </w:num>
  <w:num w:numId="4">
    <w:abstractNumId w:val="11"/>
  </w:num>
  <w:num w:numId="5">
    <w:abstractNumId w:val="33"/>
  </w:num>
  <w:num w:numId="6">
    <w:abstractNumId w:val="24"/>
  </w:num>
  <w:num w:numId="7">
    <w:abstractNumId w:val="30"/>
  </w:num>
  <w:num w:numId="8">
    <w:abstractNumId w:val="23"/>
  </w:num>
  <w:num w:numId="9">
    <w:abstractNumId w:val="2"/>
  </w:num>
  <w:num w:numId="10">
    <w:abstractNumId w:val="16"/>
  </w:num>
  <w:num w:numId="11">
    <w:abstractNumId w:val="20"/>
  </w:num>
  <w:num w:numId="12">
    <w:abstractNumId w:val="36"/>
  </w:num>
  <w:num w:numId="13">
    <w:abstractNumId w:val="18"/>
  </w:num>
  <w:num w:numId="14">
    <w:abstractNumId w:val="21"/>
  </w:num>
  <w:num w:numId="15">
    <w:abstractNumId w:val="25"/>
  </w:num>
  <w:num w:numId="16">
    <w:abstractNumId w:val="6"/>
  </w:num>
  <w:num w:numId="17">
    <w:abstractNumId w:val="8"/>
  </w:num>
  <w:num w:numId="18">
    <w:abstractNumId w:val="34"/>
  </w:num>
  <w:num w:numId="19">
    <w:abstractNumId w:val="19"/>
  </w:num>
  <w:num w:numId="20">
    <w:abstractNumId w:val="14"/>
  </w:num>
  <w:num w:numId="21">
    <w:abstractNumId w:val="5"/>
  </w:num>
  <w:num w:numId="22">
    <w:abstractNumId w:val="32"/>
  </w:num>
  <w:num w:numId="23">
    <w:abstractNumId w:val="22"/>
  </w:num>
  <w:num w:numId="24">
    <w:abstractNumId w:val="7"/>
  </w:num>
  <w:num w:numId="25">
    <w:abstractNumId w:val="0"/>
  </w:num>
  <w:num w:numId="26">
    <w:abstractNumId w:val="10"/>
  </w:num>
  <w:num w:numId="27">
    <w:abstractNumId w:val="35"/>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2130"/>
    <w:rsid w:val="0000499A"/>
    <w:rsid w:val="00005D19"/>
    <w:rsid w:val="00005D4B"/>
    <w:rsid w:val="00006E14"/>
    <w:rsid w:val="000079AF"/>
    <w:rsid w:val="0001605A"/>
    <w:rsid w:val="0001698C"/>
    <w:rsid w:val="00017910"/>
    <w:rsid w:val="00017FF2"/>
    <w:rsid w:val="00020EC1"/>
    <w:rsid w:val="00021514"/>
    <w:rsid w:val="000215A3"/>
    <w:rsid w:val="0002706B"/>
    <w:rsid w:val="00027B9E"/>
    <w:rsid w:val="00030720"/>
    <w:rsid w:val="00032675"/>
    <w:rsid w:val="00032F02"/>
    <w:rsid w:val="000344ED"/>
    <w:rsid w:val="000426B5"/>
    <w:rsid w:val="00043A5D"/>
    <w:rsid w:val="00047090"/>
    <w:rsid w:val="000474FB"/>
    <w:rsid w:val="00047675"/>
    <w:rsid w:val="00051B78"/>
    <w:rsid w:val="00056FF4"/>
    <w:rsid w:val="00057E5B"/>
    <w:rsid w:val="00060C5F"/>
    <w:rsid w:val="000624BF"/>
    <w:rsid w:val="00064292"/>
    <w:rsid w:val="00064A86"/>
    <w:rsid w:val="00064D6A"/>
    <w:rsid w:val="00065D72"/>
    <w:rsid w:val="000662E3"/>
    <w:rsid w:val="0006648A"/>
    <w:rsid w:val="000703CD"/>
    <w:rsid w:val="00071556"/>
    <w:rsid w:val="0007164F"/>
    <w:rsid w:val="00072608"/>
    <w:rsid w:val="00072D0B"/>
    <w:rsid w:val="0007346C"/>
    <w:rsid w:val="00073492"/>
    <w:rsid w:val="000735E0"/>
    <w:rsid w:val="00074A65"/>
    <w:rsid w:val="00074BF7"/>
    <w:rsid w:val="00074E1E"/>
    <w:rsid w:val="0007607D"/>
    <w:rsid w:val="00080A3B"/>
    <w:rsid w:val="00081B92"/>
    <w:rsid w:val="00081CAB"/>
    <w:rsid w:val="0008242D"/>
    <w:rsid w:val="000838B7"/>
    <w:rsid w:val="00083C0C"/>
    <w:rsid w:val="00085327"/>
    <w:rsid w:val="000861F8"/>
    <w:rsid w:val="00086A34"/>
    <w:rsid w:val="00087D43"/>
    <w:rsid w:val="00087FE8"/>
    <w:rsid w:val="000958DC"/>
    <w:rsid w:val="000A13A5"/>
    <w:rsid w:val="000A1953"/>
    <w:rsid w:val="000A491E"/>
    <w:rsid w:val="000A7537"/>
    <w:rsid w:val="000A7A5B"/>
    <w:rsid w:val="000B04FE"/>
    <w:rsid w:val="000B7660"/>
    <w:rsid w:val="000C0D7D"/>
    <w:rsid w:val="000C1E4A"/>
    <w:rsid w:val="000C2890"/>
    <w:rsid w:val="000D179D"/>
    <w:rsid w:val="000D1CFB"/>
    <w:rsid w:val="000D4573"/>
    <w:rsid w:val="000D7EEC"/>
    <w:rsid w:val="000E320C"/>
    <w:rsid w:val="000E5054"/>
    <w:rsid w:val="000E532E"/>
    <w:rsid w:val="000F05C2"/>
    <w:rsid w:val="000F2DAF"/>
    <w:rsid w:val="000F6208"/>
    <w:rsid w:val="000F71A6"/>
    <w:rsid w:val="0010021C"/>
    <w:rsid w:val="001004BA"/>
    <w:rsid w:val="0010200A"/>
    <w:rsid w:val="0010200D"/>
    <w:rsid w:val="00103B30"/>
    <w:rsid w:val="0010619C"/>
    <w:rsid w:val="00110151"/>
    <w:rsid w:val="00110F2D"/>
    <w:rsid w:val="00111550"/>
    <w:rsid w:val="00111573"/>
    <w:rsid w:val="00117EF6"/>
    <w:rsid w:val="00124C2B"/>
    <w:rsid w:val="00127934"/>
    <w:rsid w:val="00130D8C"/>
    <w:rsid w:val="00131475"/>
    <w:rsid w:val="00133B47"/>
    <w:rsid w:val="001346FF"/>
    <w:rsid w:val="0013609D"/>
    <w:rsid w:val="001375D9"/>
    <w:rsid w:val="001503A5"/>
    <w:rsid w:val="00151F72"/>
    <w:rsid w:val="0015360E"/>
    <w:rsid w:val="00153CF1"/>
    <w:rsid w:val="001551F2"/>
    <w:rsid w:val="00155A71"/>
    <w:rsid w:val="00156A38"/>
    <w:rsid w:val="00160898"/>
    <w:rsid w:val="00160E46"/>
    <w:rsid w:val="00160E71"/>
    <w:rsid w:val="0016163A"/>
    <w:rsid w:val="00161CF6"/>
    <w:rsid w:val="00164546"/>
    <w:rsid w:val="00164CC1"/>
    <w:rsid w:val="0016791F"/>
    <w:rsid w:val="00171E6D"/>
    <w:rsid w:val="001750F8"/>
    <w:rsid w:val="00181B54"/>
    <w:rsid w:val="00182C4B"/>
    <w:rsid w:val="00183D06"/>
    <w:rsid w:val="001858B8"/>
    <w:rsid w:val="001863FD"/>
    <w:rsid w:val="0018798A"/>
    <w:rsid w:val="001901F2"/>
    <w:rsid w:val="00193FD5"/>
    <w:rsid w:val="001968A2"/>
    <w:rsid w:val="001A5055"/>
    <w:rsid w:val="001A6D1C"/>
    <w:rsid w:val="001A7FCA"/>
    <w:rsid w:val="001B028D"/>
    <w:rsid w:val="001B0CA7"/>
    <w:rsid w:val="001B2452"/>
    <w:rsid w:val="001B2667"/>
    <w:rsid w:val="001B32B3"/>
    <w:rsid w:val="001B6C3D"/>
    <w:rsid w:val="001B78B8"/>
    <w:rsid w:val="001C3238"/>
    <w:rsid w:val="001C3315"/>
    <w:rsid w:val="001C369B"/>
    <w:rsid w:val="001C7031"/>
    <w:rsid w:val="001D0044"/>
    <w:rsid w:val="001D1B5A"/>
    <w:rsid w:val="001D5D9D"/>
    <w:rsid w:val="001D5DC9"/>
    <w:rsid w:val="001D7A8B"/>
    <w:rsid w:val="001E09B1"/>
    <w:rsid w:val="001E1A1A"/>
    <w:rsid w:val="001E32EC"/>
    <w:rsid w:val="001F043F"/>
    <w:rsid w:val="001F1057"/>
    <w:rsid w:val="001F10CC"/>
    <w:rsid w:val="001F1A61"/>
    <w:rsid w:val="001F38E1"/>
    <w:rsid w:val="001F3D2A"/>
    <w:rsid w:val="001F499C"/>
    <w:rsid w:val="001F4DE9"/>
    <w:rsid w:val="00200496"/>
    <w:rsid w:val="002025FC"/>
    <w:rsid w:val="00202B02"/>
    <w:rsid w:val="00203E84"/>
    <w:rsid w:val="002049F2"/>
    <w:rsid w:val="00204CEF"/>
    <w:rsid w:val="00204D1D"/>
    <w:rsid w:val="00207335"/>
    <w:rsid w:val="0021073B"/>
    <w:rsid w:val="002116D8"/>
    <w:rsid w:val="00220C46"/>
    <w:rsid w:val="00225A2C"/>
    <w:rsid w:val="002327EF"/>
    <w:rsid w:val="00234096"/>
    <w:rsid w:val="00237FA8"/>
    <w:rsid w:val="00240577"/>
    <w:rsid w:val="00246D8A"/>
    <w:rsid w:val="00246FBF"/>
    <w:rsid w:val="00247AEC"/>
    <w:rsid w:val="0025057D"/>
    <w:rsid w:val="00250BFC"/>
    <w:rsid w:val="00252DE3"/>
    <w:rsid w:val="002563E3"/>
    <w:rsid w:val="002572F3"/>
    <w:rsid w:val="00261148"/>
    <w:rsid w:val="00262246"/>
    <w:rsid w:val="002663D9"/>
    <w:rsid w:val="00273A7E"/>
    <w:rsid w:val="00273BA2"/>
    <w:rsid w:val="00274A03"/>
    <w:rsid w:val="002766CD"/>
    <w:rsid w:val="00276A2A"/>
    <w:rsid w:val="00280E9C"/>
    <w:rsid w:val="00281B63"/>
    <w:rsid w:val="0028207A"/>
    <w:rsid w:val="002838D4"/>
    <w:rsid w:val="002866BD"/>
    <w:rsid w:val="002869F5"/>
    <w:rsid w:val="0028772A"/>
    <w:rsid w:val="002935BD"/>
    <w:rsid w:val="002954C2"/>
    <w:rsid w:val="002979A1"/>
    <w:rsid w:val="002A0B64"/>
    <w:rsid w:val="002A2823"/>
    <w:rsid w:val="002A3053"/>
    <w:rsid w:val="002A4395"/>
    <w:rsid w:val="002A69B4"/>
    <w:rsid w:val="002B2048"/>
    <w:rsid w:val="002B3985"/>
    <w:rsid w:val="002B46EA"/>
    <w:rsid w:val="002B499C"/>
    <w:rsid w:val="002B57A1"/>
    <w:rsid w:val="002D7630"/>
    <w:rsid w:val="002E10FD"/>
    <w:rsid w:val="002E40BB"/>
    <w:rsid w:val="002E45CB"/>
    <w:rsid w:val="002E4790"/>
    <w:rsid w:val="002E5239"/>
    <w:rsid w:val="002E70FE"/>
    <w:rsid w:val="002F53D5"/>
    <w:rsid w:val="002F59BB"/>
    <w:rsid w:val="00301A84"/>
    <w:rsid w:val="00301E1B"/>
    <w:rsid w:val="003036EF"/>
    <w:rsid w:val="003042AE"/>
    <w:rsid w:val="00305177"/>
    <w:rsid w:val="003055AE"/>
    <w:rsid w:val="00307266"/>
    <w:rsid w:val="003072A3"/>
    <w:rsid w:val="00312097"/>
    <w:rsid w:val="0031707B"/>
    <w:rsid w:val="00320D07"/>
    <w:rsid w:val="00322A8C"/>
    <w:rsid w:val="00324393"/>
    <w:rsid w:val="003304DD"/>
    <w:rsid w:val="00335911"/>
    <w:rsid w:val="00336DE7"/>
    <w:rsid w:val="0033735F"/>
    <w:rsid w:val="00340D27"/>
    <w:rsid w:val="00343D24"/>
    <w:rsid w:val="0034520D"/>
    <w:rsid w:val="00345773"/>
    <w:rsid w:val="0035228D"/>
    <w:rsid w:val="003526A9"/>
    <w:rsid w:val="00352D80"/>
    <w:rsid w:val="00356216"/>
    <w:rsid w:val="00362178"/>
    <w:rsid w:val="003640F2"/>
    <w:rsid w:val="003655A2"/>
    <w:rsid w:val="003666F4"/>
    <w:rsid w:val="003675AD"/>
    <w:rsid w:val="003708FD"/>
    <w:rsid w:val="00372139"/>
    <w:rsid w:val="003723BA"/>
    <w:rsid w:val="00373CD0"/>
    <w:rsid w:val="00373FE4"/>
    <w:rsid w:val="0037429F"/>
    <w:rsid w:val="0037453F"/>
    <w:rsid w:val="00374F98"/>
    <w:rsid w:val="00375ED4"/>
    <w:rsid w:val="003764BA"/>
    <w:rsid w:val="00376574"/>
    <w:rsid w:val="00384DA9"/>
    <w:rsid w:val="0038613F"/>
    <w:rsid w:val="00391DE9"/>
    <w:rsid w:val="00396603"/>
    <w:rsid w:val="00397339"/>
    <w:rsid w:val="003976DC"/>
    <w:rsid w:val="00397CF5"/>
    <w:rsid w:val="003A6018"/>
    <w:rsid w:val="003A7780"/>
    <w:rsid w:val="003A7B12"/>
    <w:rsid w:val="003A7C32"/>
    <w:rsid w:val="003B086D"/>
    <w:rsid w:val="003B2351"/>
    <w:rsid w:val="003B56F5"/>
    <w:rsid w:val="003B739F"/>
    <w:rsid w:val="003C12E1"/>
    <w:rsid w:val="003C586B"/>
    <w:rsid w:val="003C6BAF"/>
    <w:rsid w:val="003D024A"/>
    <w:rsid w:val="003D2118"/>
    <w:rsid w:val="003D283D"/>
    <w:rsid w:val="003D48D9"/>
    <w:rsid w:val="003D4E8A"/>
    <w:rsid w:val="003E70B9"/>
    <w:rsid w:val="003E7651"/>
    <w:rsid w:val="003E770A"/>
    <w:rsid w:val="003F2AED"/>
    <w:rsid w:val="003F62E8"/>
    <w:rsid w:val="003F713B"/>
    <w:rsid w:val="003F7878"/>
    <w:rsid w:val="00400D40"/>
    <w:rsid w:val="00407EC8"/>
    <w:rsid w:val="00410DBE"/>
    <w:rsid w:val="00411735"/>
    <w:rsid w:val="0041316D"/>
    <w:rsid w:val="00414700"/>
    <w:rsid w:val="00415914"/>
    <w:rsid w:val="00420DDE"/>
    <w:rsid w:val="00426376"/>
    <w:rsid w:val="0042799F"/>
    <w:rsid w:val="00427A54"/>
    <w:rsid w:val="00433198"/>
    <w:rsid w:val="00434ABA"/>
    <w:rsid w:val="004351C4"/>
    <w:rsid w:val="00435D71"/>
    <w:rsid w:val="004376F3"/>
    <w:rsid w:val="00441A21"/>
    <w:rsid w:val="00443C25"/>
    <w:rsid w:val="004501AD"/>
    <w:rsid w:val="00451432"/>
    <w:rsid w:val="00453892"/>
    <w:rsid w:val="004538CB"/>
    <w:rsid w:val="004616EE"/>
    <w:rsid w:val="00461E12"/>
    <w:rsid w:val="004633EC"/>
    <w:rsid w:val="00467AE6"/>
    <w:rsid w:val="004706CC"/>
    <w:rsid w:val="00471114"/>
    <w:rsid w:val="004732C2"/>
    <w:rsid w:val="00473989"/>
    <w:rsid w:val="00475472"/>
    <w:rsid w:val="004804A7"/>
    <w:rsid w:val="0048263A"/>
    <w:rsid w:val="00484228"/>
    <w:rsid w:val="0048712B"/>
    <w:rsid w:val="00487C53"/>
    <w:rsid w:val="00490573"/>
    <w:rsid w:val="004937FD"/>
    <w:rsid w:val="00497305"/>
    <w:rsid w:val="004A0E00"/>
    <w:rsid w:val="004A2892"/>
    <w:rsid w:val="004A4257"/>
    <w:rsid w:val="004A6592"/>
    <w:rsid w:val="004C034E"/>
    <w:rsid w:val="004C0399"/>
    <w:rsid w:val="004C2B06"/>
    <w:rsid w:val="004C5044"/>
    <w:rsid w:val="004C5AC5"/>
    <w:rsid w:val="004C6557"/>
    <w:rsid w:val="004D0E72"/>
    <w:rsid w:val="004D234F"/>
    <w:rsid w:val="004D41FE"/>
    <w:rsid w:val="004D63FD"/>
    <w:rsid w:val="004D6A99"/>
    <w:rsid w:val="004D7A22"/>
    <w:rsid w:val="004E7C24"/>
    <w:rsid w:val="004F14F9"/>
    <w:rsid w:val="004F1784"/>
    <w:rsid w:val="004F1D53"/>
    <w:rsid w:val="004F2AAD"/>
    <w:rsid w:val="004F371E"/>
    <w:rsid w:val="004F4261"/>
    <w:rsid w:val="004F479E"/>
    <w:rsid w:val="004F70BA"/>
    <w:rsid w:val="00501BA3"/>
    <w:rsid w:val="00504BFC"/>
    <w:rsid w:val="0050626C"/>
    <w:rsid w:val="00507A15"/>
    <w:rsid w:val="00511D0C"/>
    <w:rsid w:val="005133F9"/>
    <w:rsid w:val="00515F20"/>
    <w:rsid w:val="0052082F"/>
    <w:rsid w:val="0052226A"/>
    <w:rsid w:val="00522691"/>
    <w:rsid w:val="005268E2"/>
    <w:rsid w:val="005309A6"/>
    <w:rsid w:val="00530F61"/>
    <w:rsid w:val="00534201"/>
    <w:rsid w:val="00534D76"/>
    <w:rsid w:val="00534F7B"/>
    <w:rsid w:val="00540A92"/>
    <w:rsid w:val="00541CB1"/>
    <w:rsid w:val="00541E4D"/>
    <w:rsid w:val="00542056"/>
    <w:rsid w:val="0054269D"/>
    <w:rsid w:val="00542B3C"/>
    <w:rsid w:val="0054394C"/>
    <w:rsid w:val="00545638"/>
    <w:rsid w:val="00550443"/>
    <w:rsid w:val="00550AE6"/>
    <w:rsid w:val="005519C4"/>
    <w:rsid w:val="005564CC"/>
    <w:rsid w:val="00556653"/>
    <w:rsid w:val="00562228"/>
    <w:rsid w:val="00563413"/>
    <w:rsid w:val="005638A5"/>
    <w:rsid w:val="00564812"/>
    <w:rsid w:val="0056494D"/>
    <w:rsid w:val="00567FFC"/>
    <w:rsid w:val="0057185A"/>
    <w:rsid w:val="00575B28"/>
    <w:rsid w:val="00575B85"/>
    <w:rsid w:val="005760FC"/>
    <w:rsid w:val="00576C15"/>
    <w:rsid w:val="00577CFF"/>
    <w:rsid w:val="005823D7"/>
    <w:rsid w:val="00583DB2"/>
    <w:rsid w:val="00584818"/>
    <w:rsid w:val="00584F33"/>
    <w:rsid w:val="00585FD9"/>
    <w:rsid w:val="0059255F"/>
    <w:rsid w:val="00593135"/>
    <w:rsid w:val="005957A8"/>
    <w:rsid w:val="00596779"/>
    <w:rsid w:val="005A1681"/>
    <w:rsid w:val="005A2643"/>
    <w:rsid w:val="005A2999"/>
    <w:rsid w:val="005A2BA0"/>
    <w:rsid w:val="005A5DDD"/>
    <w:rsid w:val="005A64C9"/>
    <w:rsid w:val="005B0E7A"/>
    <w:rsid w:val="005B336E"/>
    <w:rsid w:val="005B6050"/>
    <w:rsid w:val="005B69A5"/>
    <w:rsid w:val="005B6BC7"/>
    <w:rsid w:val="005B7A4A"/>
    <w:rsid w:val="005C016A"/>
    <w:rsid w:val="005C0F54"/>
    <w:rsid w:val="005C1154"/>
    <w:rsid w:val="005C6DB1"/>
    <w:rsid w:val="005D0266"/>
    <w:rsid w:val="005D0864"/>
    <w:rsid w:val="005D425A"/>
    <w:rsid w:val="005D5315"/>
    <w:rsid w:val="005E001D"/>
    <w:rsid w:val="005E0BD0"/>
    <w:rsid w:val="005E168F"/>
    <w:rsid w:val="005E1E1D"/>
    <w:rsid w:val="005E357B"/>
    <w:rsid w:val="005E7D08"/>
    <w:rsid w:val="005F0782"/>
    <w:rsid w:val="005F0A87"/>
    <w:rsid w:val="005F2999"/>
    <w:rsid w:val="005F2E27"/>
    <w:rsid w:val="005F5273"/>
    <w:rsid w:val="005F5E6C"/>
    <w:rsid w:val="005F6C0C"/>
    <w:rsid w:val="005F7AB5"/>
    <w:rsid w:val="0060122E"/>
    <w:rsid w:val="00601AB2"/>
    <w:rsid w:val="006024AB"/>
    <w:rsid w:val="00604FCD"/>
    <w:rsid w:val="0060588D"/>
    <w:rsid w:val="00606482"/>
    <w:rsid w:val="006105C3"/>
    <w:rsid w:val="00613CDB"/>
    <w:rsid w:val="00613EF5"/>
    <w:rsid w:val="006160C5"/>
    <w:rsid w:val="00617AD6"/>
    <w:rsid w:val="006209A2"/>
    <w:rsid w:val="006216D7"/>
    <w:rsid w:val="006223DC"/>
    <w:rsid w:val="0062538C"/>
    <w:rsid w:val="006253AC"/>
    <w:rsid w:val="00625527"/>
    <w:rsid w:val="00626F2F"/>
    <w:rsid w:val="00627143"/>
    <w:rsid w:val="00627919"/>
    <w:rsid w:val="0063000D"/>
    <w:rsid w:val="006330FA"/>
    <w:rsid w:val="00636247"/>
    <w:rsid w:val="00636EDB"/>
    <w:rsid w:val="00641A64"/>
    <w:rsid w:val="0064241D"/>
    <w:rsid w:val="00642871"/>
    <w:rsid w:val="00643963"/>
    <w:rsid w:val="00645560"/>
    <w:rsid w:val="00646905"/>
    <w:rsid w:val="006471B0"/>
    <w:rsid w:val="00650AB9"/>
    <w:rsid w:val="00655F14"/>
    <w:rsid w:val="0065794F"/>
    <w:rsid w:val="0066035D"/>
    <w:rsid w:val="0066107B"/>
    <w:rsid w:val="0066534F"/>
    <w:rsid w:val="00666ABF"/>
    <w:rsid w:val="00670924"/>
    <w:rsid w:val="00676AE7"/>
    <w:rsid w:val="00681875"/>
    <w:rsid w:val="00682AE6"/>
    <w:rsid w:val="00686323"/>
    <w:rsid w:val="006909B9"/>
    <w:rsid w:val="00690B51"/>
    <w:rsid w:val="0069470F"/>
    <w:rsid w:val="006964C8"/>
    <w:rsid w:val="00696ABB"/>
    <w:rsid w:val="00696DB0"/>
    <w:rsid w:val="006975AB"/>
    <w:rsid w:val="006A06F8"/>
    <w:rsid w:val="006A08C8"/>
    <w:rsid w:val="006A0A1D"/>
    <w:rsid w:val="006A0A2A"/>
    <w:rsid w:val="006A2144"/>
    <w:rsid w:val="006A2351"/>
    <w:rsid w:val="006A6535"/>
    <w:rsid w:val="006A7540"/>
    <w:rsid w:val="006B229A"/>
    <w:rsid w:val="006B3EC9"/>
    <w:rsid w:val="006B4F71"/>
    <w:rsid w:val="006B53F6"/>
    <w:rsid w:val="006C02A3"/>
    <w:rsid w:val="006C28DD"/>
    <w:rsid w:val="006C3874"/>
    <w:rsid w:val="006C6F7B"/>
    <w:rsid w:val="006C7536"/>
    <w:rsid w:val="006C7D65"/>
    <w:rsid w:val="006D419D"/>
    <w:rsid w:val="006D5E92"/>
    <w:rsid w:val="006D628A"/>
    <w:rsid w:val="006D6920"/>
    <w:rsid w:val="006D709D"/>
    <w:rsid w:val="006E0EE6"/>
    <w:rsid w:val="006E21C5"/>
    <w:rsid w:val="006E2460"/>
    <w:rsid w:val="006E28C5"/>
    <w:rsid w:val="006E4104"/>
    <w:rsid w:val="006E5B2A"/>
    <w:rsid w:val="006F0597"/>
    <w:rsid w:val="006F12C1"/>
    <w:rsid w:val="006F2115"/>
    <w:rsid w:val="006F41DD"/>
    <w:rsid w:val="006F6E24"/>
    <w:rsid w:val="006F6E3B"/>
    <w:rsid w:val="00701168"/>
    <w:rsid w:val="00702980"/>
    <w:rsid w:val="00702D41"/>
    <w:rsid w:val="0070636C"/>
    <w:rsid w:val="00713182"/>
    <w:rsid w:val="00713937"/>
    <w:rsid w:val="00715278"/>
    <w:rsid w:val="00716D99"/>
    <w:rsid w:val="00720A4F"/>
    <w:rsid w:val="00722FC3"/>
    <w:rsid w:val="00723042"/>
    <w:rsid w:val="007240C1"/>
    <w:rsid w:val="0072425D"/>
    <w:rsid w:val="00724691"/>
    <w:rsid w:val="00726382"/>
    <w:rsid w:val="00726ADE"/>
    <w:rsid w:val="00727736"/>
    <w:rsid w:val="00732962"/>
    <w:rsid w:val="0073420F"/>
    <w:rsid w:val="007370DB"/>
    <w:rsid w:val="00737D21"/>
    <w:rsid w:val="007438B4"/>
    <w:rsid w:val="007453A7"/>
    <w:rsid w:val="007467DC"/>
    <w:rsid w:val="00747408"/>
    <w:rsid w:val="007474E7"/>
    <w:rsid w:val="007504CA"/>
    <w:rsid w:val="007536E3"/>
    <w:rsid w:val="00753B4D"/>
    <w:rsid w:val="007569D5"/>
    <w:rsid w:val="00756AB1"/>
    <w:rsid w:val="00762492"/>
    <w:rsid w:val="00763E72"/>
    <w:rsid w:val="007644C7"/>
    <w:rsid w:val="007662FC"/>
    <w:rsid w:val="007675F8"/>
    <w:rsid w:val="00770611"/>
    <w:rsid w:val="00773F2C"/>
    <w:rsid w:val="0077555F"/>
    <w:rsid w:val="00781460"/>
    <w:rsid w:val="00782C63"/>
    <w:rsid w:val="00783CB5"/>
    <w:rsid w:val="00786A0F"/>
    <w:rsid w:val="0079085B"/>
    <w:rsid w:val="00790FC6"/>
    <w:rsid w:val="0079175D"/>
    <w:rsid w:val="007931C6"/>
    <w:rsid w:val="00793702"/>
    <w:rsid w:val="007959C1"/>
    <w:rsid w:val="0079782A"/>
    <w:rsid w:val="00797E63"/>
    <w:rsid w:val="007A7066"/>
    <w:rsid w:val="007B21A3"/>
    <w:rsid w:val="007B2ACB"/>
    <w:rsid w:val="007B533E"/>
    <w:rsid w:val="007B695C"/>
    <w:rsid w:val="007C49AD"/>
    <w:rsid w:val="007D2E8B"/>
    <w:rsid w:val="007D31B8"/>
    <w:rsid w:val="007D3F99"/>
    <w:rsid w:val="007D5E33"/>
    <w:rsid w:val="007D6636"/>
    <w:rsid w:val="007D7DCE"/>
    <w:rsid w:val="007E1174"/>
    <w:rsid w:val="007E2C39"/>
    <w:rsid w:val="007E2C62"/>
    <w:rsid w:val="007E3420"/>
    <w:rsid w:val="007E36A4"/>
    <w:rsid w:val="007E6587"/>
    <w:rsid w:val="007F0878"/>
    <w:rsid w:val="007F20AF"/>
    <w:rsid w:val="007F42E3"/>
    <w:rsid w:val="007F4C65"/>
    <w:rsid w:val="007F510A"/>
    <w:rsid w:val="007F6411"/>
    <w:rsid w:val="00800FDF"/>
    <w:rsid w:val="008063D4"/>
    <w:rsid w:val="0081639E"/>
    <w:rsid w:val="00816597"/>
    <w:rsid w:val="008171C2"/>
    <w:rsid w:val="00820547"/>
    <w:rsid w:val="00820AF8"/>
    <w:rsid w:val="00821F62"/>
    <w:rsid w:val="00823D01"/>
    <w:rsid w:val="00826380"/>
    <w:rsid w:val="008265BD"/>
    <w:rsid w:val="00827321"/>
    <w:rsid w:val="00831184"/>
    <w:rsid w:val="00831357"/>
    <w:rsid w:val="00832F91"/>
    <w:rsid w:val="00835548"/>
    <w:rsid w:val="00844A5E"/>
    <w:rsid w:val="00850DC5"/>
    <w:rsid w:val="008514E4"/>
    <w:rsid w:val="00854D5A"/>
    <w:rsid w:val="00855769"/>
    <w:rsid w:val="008561C0"/>
    <w:rsid w:val="00860462"/>
    <w:rsid w:val="00860721"/>
    <w:rsid w:val="00860B18"/>
    <w:rsid w:val="0086265F"/>
    <w:rsid w:val="00864FA1"/>
    <w:rsid w:val="00866071"/>
    <w:rsid w:val="00871A44"/>
    <w:rsid w:val="008735D4"/>
    <w:rsid w:val="00874438"/>
    <w:rsid w:val="00875358"/>
    <w:rsid w:val="008753A2"/>
    <w:rsid w:val="0087556D"/>
    <w:rsid w:val="00876947"/>
    <w:rsid w:val="00880E5E"/>
    <w:rsid w:val="00881BB5"/>
    <w:rsid w:val="00883D4B"/>
    <w:rsid w:val="00885306"/>
    <w:rsid w:val="008919B9"/>
    <w:rsid w:val="00896ACB"/>
    <w:rsid w:val="008975D5"/>
    <w:rsid w:val="00897F5B"/>
    <w:rsid w:val="008A0A09"/>
    <w:rsid w:val="008A7580"/>
    <w:rsid w:val="008B5DF7"/>
    <w:rsid w:val="008B76A6"/>
    <w:rsid w:val="008C2A22"/>
    <w:rsid w:val="008C2CCB"/>
    <w:rsid w:val="008D1D88"/>
    <w:rsid w:val="008D678F"/>
    <w:rsid w:val="008D6B54"/>
    <w:rsid w:val="008E19A7"/>
    <w:rsid w:val="008E3E71"/>
    <w:rsid w:val="008E4B4A"/>
    <w:rsid w:val="008E63EF"/>
    <w:rsid w:val="008F035B"/>
    <w:rsid w:val="008F44FF"/>
    <w:rsid w:val="008F6112"/>
    <w:rsid w:val="009005BA"/>
    <w:rsid w:val="00904A42"/>
    <w:rsid w:val="00905E8D"/>
    <w:rsid w:val="00906740"/>
    <w:rsid w:val="00911CD8"/>
    <w:rsid w:val="00912EAC"/>
    <w:rsid w:val="00915644"/>
    <w:rsid w:val="0091714C"/>
    <w:rsid w:val="009218EC"/>
    <w:rsid w:val="00921BD6"/>
    <w:rsid w:val="009225C9"/>
    <w:rsid w:val="0092302A"/>
    <w:rsid w:val="009232C2"/>
    <w:rsid w:val="009233DC"/>
    <w:rsid w:val="00923C6D"/>
    <w:rsid w:val="009307FF"/>
    <w:rsid w:val="00930802"/>
    <w:rsid w:val="0093136C"/>
    <w:rsid w:val="00931BA5"/>
    <w:rsid w:val="009333B0"/>
    <w:rsid w:val="00933E3E"/>
    <w:rsid w:val="009341F4"/>
    <w:rsid w:val="00936260"/>
    <w:rsid w:val="00940EC4"/>
    <w:rsid w:val="009413BE"/>
    <w:rsid w:val="009458D6"/>
    <w:rsid w:val="00950CF7"/>
    <w:rsid w:val="0095171F"/>
    <w:rsid w:val="00955552"/>
    <w:rsid w:val="00955F81"/>
    <w:rsid w:val="00960779"/>
    <w:rsid w:val="00963724"/>
    <w:rsid w:val="00966992"/>
    <w:rsid w:val="00967034"/>
    <w:rsid w:val="00973434"/>
    <w:rsid w:val="00982732"/>
    <w:rsid w:val="00986CDD"/>
    <w:rsid w:val="0098784D"/>
    <w:rsid w:val="00990743"/>
    <w:rsid w:val="00991AC5"/>
    <w:rsid w:val="009930D7"/>
    <w:rsid w:val="00993949"/>
    <w:rsid w:val="00993BB5"/>
    <w:rsid w:val="009945FF"/>
    <w:rsid w:val="00996CCA"/>
    <w:rsid w:val="00996E82"/>
    <w:rsid w:val="009A17A3"/>
    <w:rsid w:val="009A2768"/>
    <w:rsid w:val="009A614C"/>
    <w:rsid w:val="009A6665"/>
    <w:rsid w:val="009A6DEC"/>
    <w:rsid w:val="009B1A3F"/>
    <w:rsid w:val="009B1E94"/>
    <w:rsid w:val="009B1FEB"/>
    <w:rsid w:val="009B3330"/>
    <w:rsid w:val="009B4035"/>
    <w:rsid w:val="009B41EA"/>
    <w:rsid w:val="009B5412"/>
    <w:rsid w:val="009B5A42"/>
    <w:rsid w:val="009B5C2E"/>
    <w:rsid w:val="009B7F2A"/>
    <w:rsid w:val="009C4DAA"/>
    <w:rsid w:val="009C7332"/>
    <w:rsid w:val="009D1D88"/>
    <w:rsid w:val="009D50BA"/>
    <w:rsid w:val="009D538A"/>
    <w:rsid w:val="009D77CE"/>
    <w:rsid w:val="009E017B"/>
    <w:rsid w:val="009E1C0D"/>
    <w:rsid w:val="009F138A"/>
    <w:rsid w:val="009F1BA3"/>
    <w:rsid w:val="009F54DA"/>
    <w:rsid w:val="009F5677"/>
    <w:rsid w:val="009F61B2"/>
    <w:rsid w:val="009F7CD3"/>
    <w:rsid w:val="00A02E88"/>
    <w:rsid w:val="00A030A6"/>
    <w:rsid w:val="00A03EEF"/>
    <w:rsid w:val="00A07636"/>
    <w:rsid w:val="00A0773B"/>
    <w:rsid w:val="00A126A7"/>
    <w:rsid w:val="00A1295C"/>
    <w:rsid w:val="00A144B2"/>
    <w:rsid w:val="00A221C9"/>
    <w:rsid w:val="00A24F7A"/>
    <w:rsid w:val="00A2580A"/>
    <w:rsid w:val="00A26610"/>
    <w:rsid w:val="00A27B5C"/>
    <w:rsid w:val="00A30EF6"/>
    <w:rsid w:val="00A32920"/>
    <w:rsid w:val="00A329BB"/>
    <w:rsid w:val="00A33EFE"/>
    <w:rsid w:val="00A343C3"/>
    <w:rsid w:val="00A36DDE"/>
    <w:rsid w:val="00A378F7"/>
    <w:rsid w:val="00A41419"/>
    <w:rsid w:val="00A41796"/>
    <w:rsid w:val="00A427FB"/>
    <w:rsid w:val="00A42F3E"/>
    <w:rsid w:val="00A44001"/>
    <w:rsid w:val="00A44B1A"/>
    <w:rsid w:val="00A4552D"/>
    <w:rsid w:val="00A46203"/>
    <w:rsid w:val="00A47A19"/>
    <w:rsid w:val="00A56493"/>
    <w:rsid w:val="00A578A3"/>
    <w:rsid w:val="00A619C8"/>
    <w:rsid w:val="00A62E27"/>
    <w:rsid w:val="00A63468"/>
    <w:rsid w:val="00A653F7"/>
    <w:rsid w:val="00A65C63"/>
    <w:rsid w:val="00A70D2B"/>
    <w:rsid w:val="00A73006"/>
    <w:rsid w:val="00A73FD3"/>
    <w:rsid w:val="00A742E1"/>
    <w:rsid w:val="00A74355"/>
    <w:rsid w:val="00A74709"/>
    <w:rsid w:val="00A76EE4"/>
    <w:rsid w:val="00A774B9"/>
    <w:rsid w:val="00A774C7"/>
    <w:rsid w:val="00A77ED4"/>
    <w:rsid w:val="00A80501"/>
    <w:rsid w:val="00A81211"/>
    <w:rsid w:val="00A82A30"/>
    <w:rsid w:val="00A82ABF"/>
    <w:rsid w:val="00A86D39"/>
    <w:rsid w:val="00A92014"/>
    <w:rsid w:val="00A92CD1"/>
    <w:rsid w:val="00A93F80"/>
    <w:rsid w:val="00A946A4"/>
    <w:rsid w:val="00A95CA2"/>
    <w:rsid w:val="00A975BA"/>
    <w:rsid w:val="00AA014B"/>
    <w:rsid w:val="00AA244A"/>
    <w:rsid w:val="00AA267F"/>
    <w:rsid w:val="00AA3560"/>
    <w:rsid w:val="00AA4DB9"/>
    <w:rsid w:val="00AB4643"/>
    <w:rsid w:val="00AB5D72"/>
    <w:rsid w:val="00AB6348"/>
    <w:rsid w:val="00AC0106"/>
    <w:rsid w:val="00AC1044"/>
    <w:rsid w:val="00AC4128"/>
    <w:rsid w:val="00AC42E7"/>
    <w:rsid w:val="00AC74B9"/>
    <w:rsid w:val="00AC789B"/>
    <w:rsid w:val="00AD2313"/>
    <w:rsid w:val="00AD530E"/>
    <w:rsid w:val="00AD5F8A"/>
    <w:rsid w:val="00AD6BBE"/>
    <w:rsid w:val="00AD7154"/>
    <w:rsid w:val="00AE00FD"/>
    <w:rsid w:val="00AE0A27"/>
    <w:rsid w:val="00AE0B01"/>
    <w:rsid w:val="00AE1E83"/>
    <w:rsid w:val="00AE4546"/>
    <w:rsid w:val="00AE4AA2"/>
    <w:rsid w:val="00AE5408"/>
    <w:rsid w:val="00AE6486"/>
    <w:rsid w:val="00AE6A27"/>
    <w:rsid w:val="00AE7F76"/>
    <w:rsid w:val="00AF1A6D"/>
    <w:rsid w:val="00AF29DB"/>
    <w:rsid w:val="00AF2C8B"/>
    <w:rsid w:val="00AF31C3"/>
    <w:rsid w:val="00AF3823"/>
    <w:rsid w:val="00AF5960"/>
    <w:rsid w:val="00B01C6E"/>
    <w:rsid w:val="00B02CB7"/>
    <w:rsid w:val="00B0502D"/>
    <w:rsid w:val="00B069A1"/>
    <w:rsid w:val="00B06ED5"/>
    <w:rsid w:val="00B06FAF"/>
    <w:rsid w:val="00B1407A"/>
    <w:rsid w:val="00B1459C"/>
    <w:rsid w:val="00B16391"/>
    <w:rsid w:val="00B170DB"/>
    <w:rsid w:val="00B22FA5"/>
    <w:rsid w:val="00B23135"/>
    <w:rsid w:val="00B2435C"/>
    <w:rsid w:val="00B249DB"/>
    <w:rsid w:val="00B25221"/>
    <w:rsid w:val="00B256A0"/>
    <w:rsid w:val="00B265E4"/>
    <w:rsid w:val="00B2715D"/>
    <w:rsid w:val="00B3638F"/>
    <w:rsid w:val="00B4035F"/>
    <w:rsid w:val="00B422B1"/>
    <w:rsid w:val="00B44038"/>
    <w:rsid w:val="00B50272"/>
    <w:rsid w:val="00B50940"/>
    <w:rsid w:val="00B520D7"/>
    <w:rsid w:val="00B5568A"/>
    <w:rsid w:val="00B60980"/>
    <w:rsid w:val="00B614C8"/>
    <w:rsid w:val="00B62956"/>
    <w:rsid w:val="00B661E6"/>
    <w:rsid w:val="00B66829"/>
    <w:rsid w:val="00B67486"/>
    <w:rsid w:val="00B6753B"/>
    <w:rsid w:val="00B67918"/>
    <w:rsid w:val="00B70923"/>
    <w:rsid w:val="00B72FDB"/>
    <w:rsid w:val="00B738AB"/>
    <w:rsid w:val="00B73F93"/>
    <w:rsid w:val="00B7650D"/>
    <w:rsid w:val="00B7779B"/>
    <w:rsid w:val="00B846C9"/>
    <w:rsid w:val="00B8570E"/>
    <w:rsid w:val="00B870A4"/>
    <w:rsid w:val="00B90710"/>
    <w:rsid w:val="00B90CFC"/>
    <w:rsid w:val="00B916A6"/>
    <w:rsid w:val="00B92BCF"/>
    <w:rsid w:val="00B93C08"/>
    <w:rsid w:val="00B94FB3"/>
    <w:rsid w:val="00BA4335"/>
    <w:rsid w:val="00BA6CC4"/>
    <w:rsid w:val="00BA6F4F"/>
    <w:rsid w:val="00BA76FE"/>
    <w:rsid w:val="00BB05EC"/>
    <w:rsid w:val="00BB07DE"/>
    <w:rsid w:val="00BB2AFC"/>
    <w:rsid w:val="00BB2C15"/>
    <w:rsid w:val="00BB630E"/>
    <w:rsid w:val="00BB7B15"/>
    <w:rsid w:val="00BC083E"/>
    <w:rsid w:val="00BC08B1"/>
    <w:rsid w:val="00BC32F2"/>
    <w:rsid w:val="00BC63EA"/>
    <w:rsid w:val="00BC7759"/>
    <w:rsid w:val="00BD0309"/>
    <w:rsid w:val="00BD053E"/>
    <w:rsid w:val="00BD33A2"/>
    <w:rsid w:val="00BD549C"/>
    <w:rsid w:val="00BD59D0"/>
    <w:rsid w:val="00BE171D"/>
    <w:rsid w:val="00BE1FD3"/>
    <w:rsid w:val="00BE3957"/>
    <w:rsid w:val="00BE3D63"/>
    <w:rsid w:val="00BE5948"/>
    <w:rsid w:val="00BF09C0"/>
    <w:rsid w:val="00BF445E"/>
    <w:rsid w:val="00BF44CA"/>
    <w:rsid w:val="00BF467E"/>
    <w:rsid w:val="00BF4B52"/>
    <w:rsid w:val="00C0011C"/>
    <w:rsid w:val="00C04610"/>
    <w:rsid w:val="00C04C23"/>
    <w:rsid w:val="00C10C63"/>
    <w:rsid w:val="00C11880"/>
    <w:rsid w:val="00C128B8"/>
    <w:rsid w:val="00C178ED"/>
    <w:rsid w:val="00C27BD9"/>
    <w:rsid w:val="00C30F8F"/>
    <w:rsid w:val="00C33C7F"/>
    <w:rsid w:val="00C33EDF"/>
    <w:rsid w:val="00C347A3"/>
    <w:rsid w:val="00C34C2A"/>
    <w:rsid w:val="00C36909"/>
    <w:rsid w:val="00C37B26"/>
    <w:rsid w:val="00C422A8"/>
    <w:rsid w:val="00C45E26"/>
    <w:rsid w:val="00C45FE8"/>
    <w:rsid w:val="00C51F1A"/>
    <w:rsid w:val="00C525A5"/>
    <w:rsid w:val="00C53027"/>
    <w:rsid w:val="00C53697"/>
    <w:rsid w:val="00C536F8"/>
    <w:rsid w:val="00C565FA"/>
    <w:rsid w:val="00C57303"/>
    <w:rsid w:val="00C57965"/>
    <w:rsid w:val="00C60BB9"/>
    <w:rsid w:val="00C60E5F"/>
    <w:rsid w:val="00C613CC"/>
    <w:rsid w:val="00C665BD"/>
    <w:rsid w:val="00C70270"/>
    <w:rsid w:val="00C73B26"/>
    <w:rsid w:val="00C7592F"/>
    <w:rsid w:val="00C75956"/>
    <w:rsid w:val="00C766F9"/>
    <w:rsid w:val="00C77350"/>
    <w:rsid w:val="00C775EE"/>
    <w:rsid w:val="00C77957"/>
    <w:rsid w:val="00C77E48"/>
    <w:rsid w:val="00C823E0"/>
    <w:rsid w:val="00C85B93"/>
    <w:rsid w:val="00C86A69"/>
    <w:rsid w:val="00C87D2C"/>
    <w:rsid w:val="00C90185"/>
    <w:rsid w:val="00C9095D"/>
    <w:rsid w:val="00C94C10"/>
    <w:rsid w:val="00C95A69"/>
    <w:rsid w:val="00C96539"/>
    <w:rsid w:val="00C96A96"/>
    <w:rsid w:val="00CA2195"/>
    <w:rsid w:val="00CA5B95"/>
    <w:rsid w:val="00CA6CA5"/>
    <w:rsid w:val="00CB3704"/>
    <w:rsid w:val="00CB5559"/>
    <w:rsid w:val="00CC44E5"/>
    <w:rsid w:val="00CC77FE"/>
    <w:rsid w:val="00CD0508"/>
    <w:rsid w:val="00CD1B0A"/>
    <w:rsid w:val="00CD25C0"/>
    <w:rsid w:val="00CD45CC"/>
    <w:rsid w:val="00CD4D2A"/>
    <w:rsid w:val="00CE0A16"/>
    <w:rsid w:val="00CE3408"/>
    <w:rsid w:val="00CE3A46"/>
    <w:rsid w:val="00CE3BDE"/>
    <w:rsid w:val="00CF0D9A"/>
    <w:rsid w:val="00CF26D5"/>
    <w:rsid w:val="00CF3856"/>
    <w:rsid w:val="00CF4079"/>
    <w:rsid w:val="00CF4B6F"/>
    <w:rsid w:val="00D006CC"/>
    <w:rsid w:val="00D01795"/>
    <w:rsid w:val="00D01CD9"/>
    <w:rsid w:val="00D0442E"/>
    <w:rsid w:val="00D049D8"/>
    <w:rsid w:val="00D054B0"/>
    <w:rsid w:val="00D05EF2"/>
    <w:rsid w:val="00D07B9D"/>
    <w:rsid w:val="00D07D36"/>
    <w:rsid w:val="00D146A1"/>
    <w:rsid w:val="00D156CA"/>
    <w:rsid w:val="00D2078C"/>
    <w:rsid w:val="00D22374"/>
    <w:rsid w:val="00D24112"/>
    <w:rsid w:val="00D24CC1"/>
    <w:rsid w:val="00D25647"/>
    <w:rsid w:val="00D25F27"/>
    <w:rsid w:val="00D275A5"/>
    <w:rsid w:val="00D27D34"/>
    <w:rsid w:val="00D30FFA"/>
    <w:rsid w:val="00D31912"/>
    <w:rsid w:val="00D344CD"/>
    <w:rsid w:val="00D34D69"/>
    <w:rsid w:val="00D35788"/>
    <w:rsid w:val="00D35846"/>
    <w:rsid w:val="00D3690F"/>
    <w:rsid w:val="00D36C5C"/>
    <w:rsid w:val="00D40DF6"/>
    <w:rsid w:val="00D41621"/>
    <w:rsid w:val="00D42724"/>
    <w:rsid w:val="00D42CC9"/>
    <w:rsid w:val="00D4328F"/>
    <w:rsid w:val="00D44ACC"/>
    <w:rsid w:val="00D45221"/>
    <w:rsid w:val="00D46AF5"/>
    <w:rsid w:val="00D47251"/>
    <w:rsid w:val="00D47A4C"/>
    <w:rsid w:val="00D5264C"/>
    <w:rsid w:val="00D54BBE"/>
    <w:rsid w:val="00D54DC6"/>
    <w:rsid w:val="00D55AC7"/>
    <w:rsid w:val="00D57B6C"/>
    <w:rsid w:val="00D63713"/>
    <w:rsid w:val="00D67825"/>
    <w:rsid w:val="00D73F73"/>
    <w:rsid w:val="00D74C8A"/>
    <w:rsid w:val="00D7528C"/>
    <w:rsid w:val="00D80B25"/>
    <w:rsid w:val="00D836C1"/>
    <w:rsid w:val="00D84BC7"/>
    <w:rsid w:val="00D8645A"/>
    <w:rsid w:val="00D912E7"/>
    <w:rsid w:val="00D94184"/>
    <w:rsid w:val="00D949DA"/>
    <w:rsid w:val="00D95733"/>
    <w:rsid w:val="00DA001D"/>
    <w:rsid w:val="00DA022A"/>
    <w:rsid w:val="00DA19A1"/>
    <w:rsid w:val="00DA31B5"/>
    <w:rsid w:val="00DA44AB"/>
    <w:rsid w:val="00DA7692"/>
    <w:rsid w:val="00DA788D"/>
    <w:rsid w:val="00DB163D"/>
    <w:rsid w:val="00DB2411"/>
    <w:rsid w:val="00DB348F"/>
    <w:rsid w:val="00DB35A9"/>
    <w:rsid w:val="00DB5F2E"/>
    <w:rsid w:val="00DB6988"/>
    <w:rsid w:val="00DC0D6A"/>
    <w:rsid w:val="00DC13E1"/>
    <w:rsid w:val="00DC22C8"/>
    <w:rsid w:val="00DC3FFB"/>
    <w:rsid w:val="00DC4D02"/>
    <w:rsid w:val="00DC560E"/>
    <w:rsid w:val="00DC593F"/>
    <w:rsid w:val="00DC5B55"/>
    <w:rsid w:val="00DD58D8"/>
    <w:rsid w:val="00DD5DA1"/>
    <w:rsid w:val="00DD613C"/>
    <w:rsid w:val="00DD6254"/>
    <w:rsid w:val="00DD6499"/>
    <w:rsid w:val="00DE0084"/>
    <w:rsid w:val="00DE77AB"/>
    <w:rsid w:val="00DF2C11"/>
    <w:rsid w:val="00DF3C4C"/>
    <w:rsid w:val="00DF592D"/>
    <w:rsid w:val="00DF5DC3"/>
    <w:rsid w:val="00DF61DA"/>
    <w:rsid w:val="00DF65AC"/>
    <w:rsid w:val="00DF6ED2"/>
    <w:rsid w:val="00E0008C"/>
    <w:rsid w:val="00E03614"/>
    <w:rsid w:val="00E06A39"/>
    <w:rsid w:val="00E13098"/>
    <w:rsid w:val="00E140E5"/>
    <w:rsid w:val="00E15681"/>
    <w:rsid w:val="00E20C1C"/>
    <w:rsid w:val="00E228DB"/>
    <w:rsid w:val="00E24A19"/>
    <w:rsid w:val="00E24ABA"/>
    <w:rsid w:val="00E26F32"/>
    <w:rsid w:val="00E3211E"/>
    <w:rsid w:val="00E33902"/>
    <w:rsid w:val="00E33EDF"/>
    <w:rsid w:val="00E406C3"/>
    <w:rsid w:val="00E4073D"/>
    <w:rsid w:val="00E42CBE"/>
    <w:rsid w:val="00E43273"/>
    <w:rsid w:val="00E44BBF"/>
    <w:rsid w:val="00E45420"/>
    <w:rsid w:val="00E45D29"/>
    <w:rsid w:val="00E469EC"/>
    <w:rsid w:val="00E47F14"/>
    <w:rsid w:val="00E5021E"/>
    <w:rsid w:val="00E5046B"/>
    <w:rsid w:val="00E53B72"/>
    <w:rsid w:val="00E542B2"/>
    <w:rsid w:val="00E54D36"/>
    <w:rsid w:val="00E60547"/>
    <w:rsid w:val="00E60D9C"/>
    <w:rsid w:val="00E60F6E"/>
    <w:rsid w:val="00E70C93"/>
    <w:rsid w:val="00E71F3C"/>
    <w:rsid w:val="00E72942"/>
    <w:rsid w:val="00E72F38"/>
    <w:rsid w:val="00E75863"/>
    <w:rsid w:val="00E763AA"/>
    <w:rsid w:val="00E80BF7"/>
    <w:rsid w:val="00E81EC5"/>
    <w:rsid w:val="00E8268C"/>
    <w:rsid w:val="00E82EFA"/>
    <w:rsid w:val="00E8477F"/>
    <w:rsid w:val="00E84949"/>
    <w:rsid w:val="00E858DA"/>
    <w:rsid w:val="00E8726E"/>
    <w:rsid w:val="00E875EE"/>
    <w:rsid w:val="00E906B8"/>
    <w:rsid w:val="00E91125"/>
    <w:rsid w:val="00E919B7"/>
    <w:rsid w:val="00E91E6E"/>
    <w:rsid w:val="00E93920"/>
    <w:rsid w:val="00E96158"/>
    <w:rsid w:val="00E96683"/>
    <w:rsid w:val="00EA208A"/>
    <w:rsid w:val="00EA2CFF"/>
    <w:rsid w:val="00EA4E3B"/>
    <w:rsid w:val="00EA6A3E"/>
    <w:rsid w:val="00EB05AB"/>
    <w:rsid w:val="00EB2D92"/>
    <w:rsid w:val="00EB53EB"/>
    <w:rsid w:val="00EB58C0"/>
    <w:rsid w:val="00EB652E"/>
    <w:rsid w:val="00EC109A"/>
    <w:rsid w:val="00EC1F3C"/>
    <w:rsid w:val="00EC57DF"/>
    <w:rsid w:val="00EC6AD0"/>
    <w:rsid w:val="00ED0502"/>
    <w:rsid w:val="00ED0A5F"/>
    <w:rsid w:val="00ED31A4"/>
    <w:rsid w:val="00ED3E21"/>
    <w:rsid w:val="00ED3ED6"/>
    <w:rsid w:val="00ED4A6F"/>
    <w:rsid w:val="00ED5531"/>
    <w:rsid w:val="00ED5873"/>
    <w:rsid w:val="00ED65FA"/>
    <w:rsid w:val="00EF4146"/>
    <w:rsid w:val="00EF7AA5"/>
    <w:rsid w:val="00F020BF"/>
    <w:rsid w:val="00F0319D"/>
    <w:rsid w:val="00F0773B"/>
    <w:rsid w:val="00F10C07"/>
    <w:rsid w:val="00F12224"/>
    <w:rsid w:val="00F122F1"/>
    <w:rsid w:val="00F13C4A"/>
    <w:rsid w:val="00F1486D"/>
    <w:rsid w:val="00F179C9"/>
    <w:rsid w:val="00F206E0"/>
    <w:rsid w:val="00F21EB4"/>
    <w:rsid w:val="00F21F56"/>
    <w:rsid w:val="00F22A8E"/>
    <w:rsid w:val="00F2337B"/>
    <w:rsid w:val="00F25A17"/>
    <w:rsid w:val="00F26C30"/>
    <w:rsid w:val="00F3082D"/>
    <w:rsid w:val="00F33BF1"/>
    <w:rsid w:val="00F352B7"/>
    <w:rsid w:val="00F360D7"/>
    <w:rsid w:val="00F36487"/>
    <w:rsid w:val="00F36621"/>
    <w:rsid w:val="00F4191A"/>
    <w:rsid w:val="00F41A1D"/>
    <w:rsid w:val="00F459FC"/>
    <w:rsid w:val="00F54B98"/>
    <w:rsid w:val="00F6081F"/>
    <w:rsid w:val="00F641B5"/>
    <w:rsid w:val="00F661AD"/>
    <w:rsid w:val="00F661D6"/>
    <w:rsid w:val="00F704C6"/>
    <w:rsid w:val="00F728EE"/>
    <w:rsid w:val="00F72FAC"/>
    <w:rsid w:val="00F734B1"/>
    <w:rsid w:val="00F7722D"/>
    <w:rsid w:val="00F81864"/>
    <w:rsid w:val="00F83185"/>
    <w:rsid w:val="00F837CA"/>
    <w:rsid w:val="00F87507"/>
    <w:rsid w:val="00F91313"/>
    <w:rsid w:val="00F927A0"/>
    <w:rsid w:val="00F93ECD"/>
    <w:rsid w:val="00F975D8"/>
    <w:rsid w:val="00FA07A1"/>
    <w:rsid w:val="00FA08CB"/>
    <w:rsid w:val="00FA1D03"/>
    <w:rsid w:val="00FA2F52"/>
    <w:rsid w:val="00FA7C1C"/>
    <w:rsid w:val="00FB2597"/>
    <w:rsid w:val="00FB43BC"/>
    <w:rsid w:val="00FB6983"/>
    <w:rsid w:val="00FB723F"/>
    <w:rsid w:val="00FB77F6"/>
    <w:rsid w:val="00FC00EA"/>
    <w:rsid w:val="00FC1AB3"/>
    <w:rsid w:val="00FC2889"/>
    <w:rsid w:val="00FC3E3C"/>
    <w:rsid w:val="00FC3E64"/>
    <w:rsid w:val="00FC48D6"/>
    <w:rsid w:val="00FC561A"/>
    <w:rsid w:val="00FC6AC1"/>
    <w:rsid w:val="00FC7DBD"/>
    <w:rsid w:val="00FC7EAD"/>
    <w:rsid w:val="00FD2245"/>
    <w:rsid w:val="00FD2AB9"/>
    <w:rsid w:val="00FD434F"/>
    <w:rsid w:val="00FD5292"/>
    <w:rsid w:val="00FD5C2E"/>
    <w:rsid w:val="00FD6507"/>
    <w:rsid w:val="00FE47E0"/>
    <w:rsid w:val="00FF0EFE"/>
    <w:rsid w:val="00FF1FDA"/>
    <w:rsid w:val="00FF3A81"/>
    <w:rsid w:val="00FF3F7C"/>
    <w:rsid w:val="00FF61B7"/>
    <w:rsid w:val="00FF6877"/>
    <w:rsid w:val="00FF7132"/>
    <w:rsid w:val="00FF75E1"/>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0B6DBA5"/>
  <w15:docId w15:val="{506C6208-F71E-429C-8445-DCD4182D18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B265E4"/>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qFormat/>
    <w:rsid w:val="00DA022A"/>
    <w:rPr>
      <w:color w:val="0000FF"/>
      <w:u w:val="single"/>
    </w:rPr>
  </w:style>
  <w:style w:type="character" w:styleId="afff4">
    <w:name w:val="annotation reference"/>
    <w:basedOn w:val="a2"/>
    <w:unhideWhenUsed/>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 w:type="table" w:customStyle="1" w:styleId="-noheader">
    <w:name w:val="模板-表格_noheader"/>
    <w:basedOn w:val="a3"/>
    <w:rsid w:val="005E168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15472288">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282930704">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757674324">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030378107">
      <w:bodyDiv w:val="1"/>
      <w:marLeft w:val="0"/>
      <w:marRight w:val="0"/>
      <w:marTop w:val="0"/>
      <w:marBottom w:val="0"/>
      <w:divBdr>
        <w:top w:val="none" w:sz="0" w:space="0" w:color="auto"/>
        <w:left w:val="none" w:sz="0" w:space="0" w:color="auto"/>
        <w:bottom w:val="none" w:sz="0" w:space="0" w:color="auto"/>
        <w:right w:val="none" w:sz="0" w:space="0" w:color="auto"/>
      </w:divBdr>
    </w:div>
    <w:div w:id="1070925052">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327511259">
      <w:bodyDiv w:val="1"/>
      <w:marLeft w:val="0"/>
      <w:marRight w:val="0"/>
      <w:marTop w:val="0"/>
      <w:marBottom w:val="0"/>
      <w:divBdr>
        <w:top w:val="none" w:sz="0" w:space="0" w:color="auto"/>
        <w:left w:val="none" w:sz="0" w:space="0" w:color="auto"/>
        <w:bottom w:val="none" w:sz="0" w:space="0" w:color="auto"/>
        <w:right w:val="none" w:sz="0" w:space="0" w:color="auto"/>
      </w:divBdr>
    </w:div>
    <w:div w:id="1371342178">
      <w:bodyDiv w:val="1"/>
      <w:marLeft w:val="0"/>
      <w:marRight w:val="0"/>
      <w:marTop w:val="0"/>
      <w:marBottom w:val="0"/>
      <w:divBdr>
        <w:top w:val="none" w:sz="0" w:space="0" w:color="auto"/>
        <w:left w:val="none" w:sz="0" w:space="0" w:color="auto"/>
        <w:bottom w:val="none" w:sz="0" w:space="0" w:color="auto"/>
        <w:right w:val="none" w:sz="0" w:space="0" w:color="auto"/>
      </w:divBdr>
    </w:div>
    <w:div w:id="1491209549">
      <w:bodyDiv w:val="1"/>
      <w:marLeft w:val="0"/>
      <w:marRight w:val="0"/>
      <w:marTop w:val="0"/>
      <w:marBottom w:val="0"/>
      <w:divBdr>
        <w:top w:val="none" w:sz="0" w:space="0" w:color="auto"/>
        <w:left w:val="none" w:sz="0" w:space="0" w:color="auto"/>
        <w:bottom w:val="none" w:sz="0" w:space="0" w:color="auto"/>
        <w:right w:val="none" w:sz="0" w:space="0" w:color="auto"/>
      </w:divBdr>
    </w:div>
    <w:div w:id="1504391774">
      <w:bodyDiv w:val="1"/>
      <w:marLeft w:val="0"/>
      <w:marRight w:val="0"/>
      <w:marTop w:val="0"/>
      <w:marBottom w:val="0"/>
      <w:divBdr>
        <w:top w:val="none" w:sz="0" w:space="0" w:color="auto"/>
        <w:left w:val="none" w:sz="0" w:space="0" w:color="auto"/>
        <w:bottom w:val="none" w:sz="0" w:space="0" w:color="auto"/>
        <w:right w:val="none" w:sz="0" w:space="0" w:color="auto"/>
      </w:divBdr>
    </w:div>
    <w:div w:id="1584797794">
      <w:bodyDiv w:val="1"/>
      <w:marLeft w:val="0"/>
      <w:marRight w:val="0"/>
      <w:marTop w:val="0"/>
      <w:marBottom w:val="0"/>
      <w:divBdr>
        <w:top w:val="none" w:sz="0" w:space="0" w:color="auto"/>
        <w:left w:val="none" w:sz="0" w:space="0" w:color="auto"/>
        <w:bottom w:val="none" w:sz="0" w:space="0" w:color="auto"/>
        <w:right w:val="none" w:sz="0" w:space="0" w:color="auto"/>
      </w:divBdr>
    </w:div>
    <w:div w:id="1818186936">
      <w:bodyDiv w:val="1"/>
      <w:marLeft w:val="0"/>
      <w:marRight w:val="0"/>
      <w:marTop w:val="0"/>
      <w:marBottom w:val="0"/>
      <w:divBdr>
        <w:top w:val="none" w:sz="0" w:space="0" w:color="auto"/>
        <w:left w:val="none" w:sz="0" w:space="0" w:color="auto"/>
        <w:bottom w:val="none" w:sz="0" w:space="0" w:color="auto"/>
        <w:right w:val="none" w:sz="0" w:space="0" w:color="auto"/>
      </w:divBdr>
    </w:div>
    <w:div w:id="1913418798">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3625518">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097744465">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 Id="rId22"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20B79-BED3-41A5-AD66-6E5486AD2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6321</Words>
  <Characters>93036</Characters>
  <Application>Microsoft Office Word</Application>
  <DocSecurity>0</DocSecurity>
  <Lines>775</Lines>
  <Paragraphs>218</Paragraphs>
  <ScaleCrop>false</ScaleCrop>
  <Company/>
  <LinksUpToDate>false</LinksUpToDate>
  <CharactersWithSpaces>109139</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陈艳群</dc:creator>
  <cp:lastModifiedBy>肖南</cp:lastModifiedBy>
  <cp:revision>4</cp:revision>
  <cp:lastPrinted>2021-06-15T08:08:00Z</cp:lastPrinted>
  <dcterms:created xsi:type="dcterms:W3CDTF">2021-10-18T10:24:00Z</dcterms:created>
  <dcterms:modified xsi:type="dcterms:W3CDTF">2021-10-18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